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20FE" w:rsidRPr="00065466" w:rsidRDefault="001320FE" w:rsidP="001320F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“工程问题建模与仿真”之案例2</w:t>
      </w:r>
    </w:p>
    <w:p w:rsidR="00065466" w:rsidRDefault="00065466" w:rsidP="00975211">
      <w:pPr>
        <w:jc w:val="center"/>
        <w:rPr>
          <w:rFonts w:ascii="隶书" w:eastAsia="隶书"/>
          <w:sz w:val="32"/>
          <w:szCs w:val="32"/>
        </w:rPr>
      </w:pPr>
      <w:r>
        <w:rPr>
          <w:rFonts w:ascii="隶书" w:eastAsia="隶书" w:hint="eastAsia"/>
          <w:sz w:val="32"/>
          <w:szCs w:val="32"/>
        </w:rPr>
        <w:t>一个</w:t>
      </w:r>
      <w:r w:rsidR="00461679">
        <w:rPr>
          <w:rFonts w:ascii="隶书" w:eastAsia="隶书" w:hint="eastAsia"/>
          <w:sz w:val="32"/>
          <w:szCs w:val="32"/>
        </w:rPr>
        <w:t>多节点声纳</w:t>
      </w:r>
      <w:r>
        <w:rPr>
          <w:rFonts w:ascii="隶书" w:eastAsia="隶书" w:hint="eastAsia"/>
          <w:sz w:val="32"/>
          <w:szCs w:val="32"/>
        </w:rPr>
        <w:t>系统</w:t>
      </w:r>
      <w:r w:rsidR="00461679">
        <w:rPr>
          <w:rFonts w:ascii="隶书" w:eastAsia="隶书" w:hint="eastAsia"/>
          <w:sz w:val="32"/>
          <w:szCs w:val="32"/>
        </w:rPr>
        <w:t>中同步时钟机制</w:t>
      </w:r>
      <w:r>
        <w:rPr>
          <w:rFonts w:ascii="隶书" w:eastAsia="隶书" w:hint="eastAsia"/>
          <w:sz w:val="32"/>
          <w:szCs w:val="32"/>
        </w:rPr>
        <w:t>的可靠性评估</w:t>
      </w:r>
      <w:r w:rsidR="00461679">
        <w:rPr>
          <w:rFonts w:ascii="隶书" w:eastAsia="隶书" w:hint="eastAsia"/>
          <w:sz w:val="32"/>
          <w:szCs w:val="32"/>
        </w:rPr>
        <w:t>和系统优化问题</w:t>
      </w:r>
    </w:p>
    <w:p w:rsidR="00975211" w:rsidRPr="001320FE" w:rsidRDefault="00065466" w:rsidP="00C54EFC">
      <w:pPr>
        <w:ind w:firstLineChars="200" w:firstLine="420"/>
        <w:jc w:val="center"/>
      </w:pPr>
      <w:r>
        <w:rPr>
          <w:rFonts w:ascii="宋体" w:hAnsi="宋体" w:hint="eastAsia"/>
          <w:szCs w:val="21"/>
        </w:rPr>
        <w:t>基本条件和实验要求</w:t>
      </w:r>
      <w:r w:rsidR="002C59F7">
        <w:rPr>
          <w:rFonts w:ascii="宋体" w:hAnsi="宋体" w:hint="eastAsia"/>
          <w:szCs w:val="21"/>
        </w:rPr>
        <w:t>(</w:t>
      </w:r>
      <w:r w:rsidR="003E00DB">
        <w:rPr>
          <w:rFonts w:ascii="宋体" w:hAnsi="宋体" w:hint="eastAsia"/>
          <w:szCs w:val="21"/>
        </w:rPr>
        <w:t>V2.</w:t>
      </w:r>
      <w:r w:rsidR="001320FE">
        <w:rPr>
          <w:rFonts w:ascii="宋体" w:hAnsi="宋体" w:hint="eastAsia"/>
          <w:szCs w:val="21"/>
        </w:rPr>
        <w:t>7</w:t>
      </w:r>
      <w:r w:rsidR="003E00DB">
        <w:rPr>
          <w:rFonts w:ascii="宋体" w:hAnsi="宋体" w:hint="eastAsia"/>
          <w:szCs w:val="21"/>
        </w:rPr>
        <w:t xml:space="preserve"> </w:t>
      </w:r>
      <w:r w:rsidR="002C59F7">
        <w:rPr>
          <w:rFonts w:ascii="宋体" w:hAnsi="宋体" w:hint="eastAsia"/>
          <w:szCs w:val="21"/>
        </w:rPr>
        <w:t>201</w:t>
      </w:r>
      <w:r w:rsidR="00524AC1">
        <w:rPr>
          <w:rFonts w:ascii="宋体" w:hAnsi="宋体" w:hint="eastAsia"/>
          <w:szCs w:val="21"/>
        </w:rPr>
        <w:t>8</w:t>
      </w:r>
      <w:r w:rsidR="002C59F7">
        <w:rPr>
          <w:rFonts w:ascii="宋体" w:hAnsi="宋体" w:hint="eastAsia"/>
          <w:szCs w:val="21"/>
        </w:rPr>
        <w:t>更新)</w:t>
      </w:r>
    </w:p>
    <w:p w:rsidR="00C54EFC" w:rsidRDefault="0060100D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2" \h \z \u</w:instrText>
      </w:r>
      <w:r>
        <w:instrText xml:space="preserve"> </w:instrText>
      </w:r>
      <w:r>
        <w:fldChar w:fldCharType="separate"/>
      </w:r>
      <w:hyperlink w:anchor="_Toc464479982" w:history="1">
        <w:r w:rsidR="00C54EFC" w:rsidRPr="00E2476F">
          <w:rPr>
            <w:rStyle w:val="a3"/>
            <w:rFonts w:hint="eastAsia"/>
            <w:noProof/>
          </w:rPr>
          <w:t>1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词汇表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2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3" w:history="1">
        <w:r w:rsidR="00C54EFC" w:rsidRPr="00E2476F">
          <w:rPr>
            <w:rStyle w:val="a3"/>
            <w:rFonts w:hint="eastAsia"/>
            <w:noProof/>
          </w:rPr>
          <w:t>2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符号表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3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2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4" w:history="1">
        <w:r w:rsidR="00C54EFC" w:rsidRPr="00E2476F">
          <w:rPr>
            <w:rStyle w:val="a3"/>
            <w:rFonts w:hint="eastAsia"/>
            <w:noProof/>
          </w:rPr>
          <w:t>3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物理模型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4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3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5" w:history="1">
        <w:r w:rsidR="00C54EFC" w:rsidRPr="00E2476F">
          <w:rPr>
            <w:rStyle w:val="a3"/>
            <w:rFonts w:hint="eastAsia"/>
            <w:noProof/>
          </w:rPr>
          <w:t>4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理论假设、基本参数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5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4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6" w:history="1">
        <w:r w:rsidR="00C54EFC" w:rsidRPr="00E2476F">
          <w:rPr>
            <w:rStyle w:val="a3"/>
            <w:noProof/>
          </w:rPr>
          <w:t>4.1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模型中的元件和部件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6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4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7" w:history="1">
        <w:r w:rsidR="00C54EFC" w:rsidRPr="00E2476F">
          <w:rPr>
            <w:rStyle w:val="a3"/>
            <w:noProof/>
          </w:rPr>
          <w:t>4.2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切换器</w:t>
        </w:r>
        <w:r w:rsidR="00C54EFC" w:rsidRPr="00E2476F">
          <w:rPr>
            <w:rStyle w:val="a3"/>
            <w:noProof/>
          </w:rPr>
          <w:t>A</w:t>
        </w:r>
        <w:r w:rsidR="00C54EFC" w:rsidRPr="00E2476F">
          <w:rPr>
            <w:rStyle w:val="a3"/>
            <w:rFonts w:hint="eastAsia"/>
            <w:noProof/>
          </w:rPr>
          <w:t>的故障类型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7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4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8" w:history="1">
        <w:r w:rsidR="00C54EFC" w:rsidRPr="00E2476F">
          <w:rPr>
            <w:rStyle w:val="a3"/>
            <w:noProof/>
          </w:rPr>
          <w:t>4.3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切换器</w:t>
        </w:r>
        <w:r w:rsidR="00C54EFC" w:rsidRPr="00E2476F">
          <w:rPr>
            <w:rStyle w:val="a3"/>
            <w:noProof/>
          </w:rPr>
          <w:t>B</w:t>
        </w:r>
        <w:r w:rsidR="00C54EFC" w:rsidRPr="00E2476F">
          <w:rPr>
            <w:rStyle w:val="a3"/>
            <w:rFonts w:hint="eastAsia"/>
            <w:noProof/>
          </w:rPr>
          <w:t>的故障类型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8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5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89" w:history="1">
        <w:r w:rsidR="00C54EFC" w:rsidRPr="00E2476F">
          <w:rPr>
            <w:rStyle w:val="a3"/>
            <w:noProof/>
          </w:rPr>
          <w:t>4.4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不可靠元件的使用寿命和各种故障的发生概率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89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5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0" w:history="1">
        <w:r w:rsidR="00C54EFC" w:rsidRPr="00E2476F">
          <w:rPr>
            <w:rStyle w:val="a3"/>
            <w:noProof/>
          </w:rPr>
          <w:t>4.5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其他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0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5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1" w:history="1">
        <w:r w:rsidR="00C54EFC" w:rsidRPr="00E2476F">
          <w:rPr>
            <w:rStyle w:val="a3"/>
            <w:rFonts w:hint="eastAsia"/>
            <w:noProof/>
          </w:rPr>
          <w:t>5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建立理论模型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1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6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2" w:history="1">
        <w:r w:rsidR="00C54EFC" w:rsidRPr="00E2476F">
          <w:rPr>
            <w:rStyle w:val="a3"/>
            <w:noProof/>
          </w:rPr>
          <w:t>5.1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元件的状态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2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6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3" w:history="1">
        <w:r w:rsidR="00C54EFC" w:rsidRPr="00E2476F">
          <w:rPr>
            <w:rStyle w:val="a3"/>
            <w:noProof/>
          </w:rPr>
          <w:t>5.2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节点的状态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3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6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4" w:history="1">
        <w:r w:rsidR="00C54EFC" w:rsidRPr="00E2476F">
          <w:rPr>
            <w:rStyle w:val="a3"/>
            <w:noProof/>
          </w:rPr>
          <w:t>5.3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系统的状态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4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8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5" w:history="1">
        <w:r w:rsidR="00C54EFC" w:rsidRPr="00E2476F">
          <w:rPr>
            <w:rStyle w:val="a3"/>
            <w:rFonts w:hint="eastAsia"/>
            <w:noProof/>
          </w:rPr>
          <w:t>6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仿真实验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5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0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6" w:history="1">
        <w:r w:rsidR="00C54EFC" w:rsidRPr="00E2476F">
          <w:rPr>
            <w:rStyle w:val="a3"/>
            <w:noProof/>
          </w:rPr>
          <w:t>6.1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可靠性指标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6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0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7" w:history="1">
        <w:r w:rsidR="00C54EFC" w:rsidRPr="00E2476F">
          <w:rPr>
            <w:rStyle w:val="a3"/>
            <w:noProof/>
          </w:rPr>
          <w:t>6.2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问题求解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7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0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8" w:history="1">
        <w:r w:rsidR="00C54EFC" w:rsidRPr="00E2476F">
          <w:rPr>
            <w:rStyle w:val="a3"/>
            <w:noProof/>
          </w:rPr>
          <w:t>6.3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本模型下系统失效后“复活”的现象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8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0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20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79999" w:history="1">
        <w:r w:rsidR="00C54EFC" w:rsidRPr="00E2476F">
          <w:rPr>
            <w:rStyle w:val="a3"/>
            <w:noProof/>
          </w:rPr>
          <w:t>6.4</w:t>
        </w:r>
        <w:r w:rsidR="00C54EF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54EFC" w:rsidRPr="00E2476F">
          <w:rPr>
            <w:rStyle w:val="a3"/>
            <w:rFonts w:hint="eastAsia"/>
            <w:noProof/>
          </w:rPr>
          <w:t>模型漏洞修补：元件特定故障组合令系统“工作寿命无限”的问题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79999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1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80000" w:history="1">
        <w:r w:rsidR="00C54EFC" w:rsidRPr="00E2476F">
          <w:rPr>
            <w:rStyle w:val="a3"/>
            <w:rFonts w:hint="eastAsia"/>
            <w:noProof/>
          </w:rPr>
          <w:t>7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报告写作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80000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1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80001" w:history="1">
        <w:r w:rsidR="00C54EFC" w:rsidRPr="00E2476F">
          <w:rPr>
            <w:rStyle w:val="a3"/>
            <w:rFonts w:hint="eastAsia"/>
            <w:noProof/>
          </w:rPr>
          <w:t>8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课题研究报告评判要领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80001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2</w:t>
        </w:r>
        <w:r w:rsidR="00C54EFC">
          <w:rPr>
            <w:noProof/>
            <w:webHidden/>
          </w:rPr>
          <w:fldChar w:fldCharType="end"/>
        </w:r>
      </w:hyperlink>
    </w:p>
    <w:p w:rsidR="00C54EFC" w:rsidRDefault="00381A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64480002" w:history="1">
        <w:r w:rsidR="00C54EFC" w:rsidRPr="00E2476F">
          <w:rPr>
            <w:rStyle w:val="a3"/>
            <w:rFonts w:hint="eastAsia"/>
            <w:noProof/>
          </w:rPr>
          <w:t>9</w:t>
        </w:r>
        <w:r w:rsidR="00C54EFC" w:rsidRPr="00E2476F">
          <w:rPr>
            <w:rStyle w:val="a3"/>
            <w:rFonts w:hint="eastAsia"/>
            <w:noProof/>
          </w:rPr>
          <w:t>．</w:t>
        </w:r>
        <w:r w:rsidR="00C54EFC" w:rsidRPr="00E2476F">
          <w:rPr>
            <w:rStyle w:val="a3"/>
            <w:rFonts w:hint="eastAsia"/>
            <w:noProof/>
          </w:rPr>
          <w:t xml:space="preserve"> </w:t>
        </w:r>
        <w:r w:rsidR="00C54EFC" w:rsidRPr="00E2476F">
          <w:rPr>
            <w:rStyle w:val="a3"/>
            <w:rFonts w:hint="eastAsia"/>
            <w:noProof/>
          </w:rPr>
          <w:t>避免不正当使用他人工作成果</w:t>
        </w:r>
        <w:r w:rsidR="00C54EFC">
          <w:rPr>
            <w:noProof/>
            <w:webHidden/>
          </w:rPr>
          <w:tab/>
        </w:r>
        <w:r w:rsidR="00C54EFC">
          <w:rPr>
            <w:noProof/>
            <w:webHidden/>
          </w:rPr>
          <w:fldChar w:fldCharType="begin"/>
        </w:r>
        <w:r w:rsidR="00C54EFC">
          <w:rPr>
            <w:noProof/>
            <w:webHidden/>
          </w:rPr>
          <w:instrText xml:space="preserve"> PAGEREF _Toc464480002 \h </w:instrText>
        </w:r>
        <w:r w:rsidR="00C54EFC">
          <w:rPr>
            <w:noProof/>
            <w:webHidden/>
          </w:rPr>
        </w:r>
        <w:r w:rsidR="00C54EFC">
          <w:rPr>
            <w:noProof/>
            <w:webHidden/>
          </w:rPr>
          <w:fldChar w:fldCharType="separate"/>
        </w:r>
        <w:r w:rsidR="00C54EFC">
          <w:rPr>
            <w:noProof/>
            <w:webHidden/>
          </w:rPr>
          <w:t>12</w:t>
        </w:r>
        <w:r w:rsidR="00C54EFC">
          <w:rPr>
            <w:noProof/>
            <w:webHidden/>
          </w:rPr>
          <w:fldChar w:fldCharType="end"/>
        </w:r>
      </w:hyperlink>
    </w:p>
    <w:p w:rsidR="00975211" w:rsidRDefault="0060100D">
      <w:r>
        <w:fldChar w:fldCharType="end"/>
      </w:r>
    </w:p>
    <w:p w:rsidR="004B0913" w:rsidRDefault="00E903E8" w:rsidP="00975211">
      <w:pPr>
        <w:pStyle w:val="1"/>
      </w:pPr>
      <w:bookmarkStart w:id="0" w:name="_Toc464479982"/>
      <w:r>
        <w:rPr>
          <w:rFonts w:hint="eastAsia"/>
        </w:rPr>
        <w:t>词汇表</w:t>
      </w:r>
      <w:bookmarkEnd w:id="0"/>
    </w:p>
    <w:p w:rsidR="00E903E8" w:rsidRPr="00682FE4" w:rsidRDefault="00E903E8" w:rsidP="00682FE4">
      <w:pPr>
        <w:spacing w:beforeLines="50" w:before="156"/>
        <w:rPr>
          <w:b/>
          <w:sz w:val="24"/>
        </w:rPr>
      </w:pPr>
      <w:r w:rsidRPr="00682FE4">
        <w:rPr>
          <w:rFonts w:hint="eastAsia"/>
          <w:b/>
          <w:sz w:val="24"/>
        </w:rPr>
        <w:t>元件</w:t>
      </w:r>
    </w:p>
    <w:p w:rsidR="00E903E8" w:rsidRDefault="00E903E8">
      <w:r>
        <w:rPr>
          <w:rFonts w:hint="eastAsia"/>
        </w:rPr>
        <w:t>部件的基本构成单位，也是模型中系统的最小组成单位，具有“原子性”，不对其分割</w:t>
      </w:r>
      <w:r w:rsidR="002D6884">
        <w:rPr>
          <w:rFonts w:hint="eastAsia"/>
        </w:rPr>
        <w:t>研究</w:t>
      </w:r>
      <w:r>
        <w:rPr>
          <w:rFonts w:hint="eastAsia"/>
        </w:rPr>
        <w:t>。</w:t>
      </w:r>
    </w:p>
    <w:p w:rsidR="00E903E8" w:rsidRPr="00682FE4" w:rsidRDefault="00E903E8" w:rsidP="00682FE4">
      <w:pPr>
        <w:spacing w:beforeLines="50" w:before="156"/>
        <w:rPr>
          <w:b/>
          <w:sz w:val="24"/>
        </w:rPr>
      </w:pPr>
      <w:r w:rsidRPr="00682FE4">
        <w:rPr>
          <w:rFonts w:hint="eastAsia"/>
          <w:b/>
          <w:sz w:val="24"/>
        </w:rPr>
        <w:t>部件</w:t>
      </w:r>
    </w:p>
    <w:p w:rsidR="00E903E8" w:rsidRDefault="00461679">
      <w:r>
        <w:rPr>
          <w:rFonts w:hint="eastAsia"/>
        </w:rPr>
        <w:t>系统的构成单元，其本身可以</w:t>
      </w:r>
      <w:r w:rsidR="00E903E8">
        <w:rPr>
          <w:rFonts w:hint="eastAsia"/>
        </w:rPr>
        <w:t>由一个或多个元件构成。</w:t>
      </w:r>
    </w:p>
    <w:p w:rsidR="00E903E8" w:rsidRPr="00682FE4" w:rsidRDefault="00461679" w:rsidP="00682FE4">
      <w:pPr>
        <w:spacing w:beforeLines="50" w:before="156"/>
        <w:rPr>
          <w:b/>
          <w:sz w:val="24"/>
        </w:rPr>
      </w:pPr>
      <w:r>
        <w:rPr>
          <w:rFonts w:hint="eastAsia"/>
          <w:b/>
          <w:sz w:val="24"/>
        </w:rPr>
        <w:t>多状态</w:t>
      </w:r>
      <w:r w:rsidR="00E903E8" w:rsidRPr="00682FE4">
        <w:rPr>
          <w:rFonts w:hint="eastAsia"/>
          <w:b/>
          <w:sz w:val="24"/>
        </w:rPr>
        <w:t>系统</w:t>
      </w:r>
    </w:p>
    <w:p w:rsidR="00E903E8" w:rsidRDefault="00461679">
      <w:r>
        <w:rPr>
          <w:rFonts w:hint="eastAsia"/>
        </w:rPr>
        <w:t>具有有限种性能状态等级的系统可称作“多状态系统”</w:t>
      </w:r>
      <w:r w:rsidR="00E903E8">
        <w:rPr>
          <w:rFonts w:hint="eastAsia"/>
        </w:rPr>
        <w:t>。</w:t>
      </w:r>
      <w:r>
        <w:rPr>
          <w:rFonts w:hint="eastAsia"/>
        </w:rPr>
        <w:t>在此有限种性能状态中，可以包括一种“完好”状态</w:t>
      </w:r>
      <w:r w:rsidR="00281F07">
        <w:rPr>
          <w:rFonts w:hint="eastAsia"/>
        </w:rPr>
        <w:t>（性能完美）</w:t>
      </w:r>
      <w:r>
        <w:rPr>
          <w:rFonts w:hint="eastAsia"/>
        </w:rPr>
        <w:t>，一种“完全失效”状态，和其余若干种介于前两者之间的“部分失效”状态</w:t>
      </w:r>
      <w:r w:rsidR="00281F07">
        <w:rPr>
          <w:rFonts w:hint="eastAsia"/>
        </w:rPr>
        <w:t>（不同程度的性能降级）</w:t>
      </w:r>
      <w:r>
        <w:rPr>
          <w:rFonts w:hint="eastAsia"/>
        </w:rPr>
        <w:t>。</w:t>
      </w:r>
    </w:p>
    <w:p w:rsidR="00281F07" w:rsidRDefault="00281F07">
      <w:r>
        <w:rPr>
          <w:rFonts w:hint="eastAsia"/>
        </w:rPr>
        <w:t>一个只具有“好”（性能完美）和“坏”（完全失效）两种状态的系统，是多状态系统的特例。</w:t>
      </w:r>
    </w:p>
    <w:p w:rsidR="00281F07" w:rsidRPr="00281F07" w:rsidRDefault="00281F07">
      <w:r>
        <w:rPr>
          <w:rFonts w:hint="eastAsia"/>
        </w:rPr>
        <w:t>组成多状态系统的元件（不可靠元件）和部件也可以是具有多状态的。</w:t>
      </w:r>
    </w:p>
    <w:p w:rsidR="00E903E8" w:rsidRPr="00682FE4" w:rsidRDefault="00281F07" w:rsidP="00682FE4">
      <w:pPr>
        <w:spacing w:beforeLines="50" w:before="156"/>
        <w:rPr>
          <w:b/>
          <w:sz w:val="24"/>
        </w:rPr>
      </w:pPr>
      <w:r>
        <w:rPr>
          <w:rFonts w:hint="eastAsia"/>
          <w:b/>
          <w:sz w:val="24"/>
        </w:rPr>
        <w:t>不可靠元件</w:t>
      </w:r>
    </w:p>
    <w:p w:rsidR="00E903E8" w:rsidRDefault="00281F07">
      <w:r>
        <w:rPr>
          <w:rFonts w:hint="eastAsia"/>
        </w:rPr>
        <w:t>在模型中被认为可能出现故障的元件。</w:t>
      </w:r>
    </w:p>
    <w:p w:rsidR="00E903E8" w:rsidRPr="00682FE4" w:rsidRDefault="00281F07" w:rsidP="00682FE4">
      <w:pPr>
        <w:spacing w:beforeLines="50" w:before="156"/>
        <w:rPr>
          <w:b/>
          <w:sz w:val="24"/>
        </w:rPr>
      </w:pPr>
      <w:r>
        <w:rPr>
          <w:rFonts w:hint="eastAsia"/>
          <w:b/>
          <w:sz w:val="24"/>
        </w:rPr>
        <w:lastRenderedPageBreak/>
        <w:t>可靠元件</w:t>
      </w:r>
    </w:p>
    <w:p w:rsidR="00E903E8" w:rsidRDefault="00281F07" w:rsidP="00E903E8">
      <w:r>
        <w:rPr>
          <w:rFonts w:hint="eastAsia"/>
        </w:rPr>
        <w:t>在模型中被认为不会出现故障的元件。</w:t>
      </w:r>
      <w:r w:rsidR="002B785B">
        <w:rPr>
          <w:rFonts w:hint="eastAsia"/>
        </w:rPr>
        <w:t>这</w:t>
      </w:r>
      <w:r>
        <w:rPr>
          <w:rFonts w:hint="eastAsia"/>
        </w:rPr>
        <w:t>通常是人为建立的理想化概念，</w:t>
      </w:r>
      <w:r w:rsidR="002B785B">
        <w:rPr>
          <w:rFonts w:hint="eastAsia"/>
        </w:rPr>
        <w:t>将部分物理元件的故障情况等效为系统中其他元件的故障情况，以便简化模型。</w:t>
      </w:r>
    </w:p>
    <w:p w:rsidR="00E903E8" w:rsidRPr="00682FE4" w:rsidRDefault="00142903" w:rsidP="00682FE4">
      <w:pPr>
        <w:spacing w:beforeLines="50" w:before="156"/>
        <w:rPr>
          <w:b/>
          <w:sz w:val="24"/>
        </w:rPr>
      </w:pPr>
      <w:proofErr w:type="spellStart"/>
      <w:r w:rsidRPr="00BE2D21">
        <w:rPr>
          <w:rFonts w:hint="eastAsia"/>
          <w:b/>
          <w:i/>
          <w:sz w:val="24"/>
        </w:rPr>
        <w:t>k-out-of-n</w:t>
      </w:r>
      <w:r w:rsidR="000B2906" w:rsidRPr="00BE2D21">
        <w:rPr>
          <w:rFonts w:hint="eastAsia"/>
          <w:b/>
          <w:i/>
          <w:sz w:val="24"/>
        </w:rPr>
        <w:t>:G</w:t>
      </w:r>
      <w:proofErr w:type="spellEnd"/>
      <w:r w:rsidR="000B2906">
        <w:rPr>
          <w:rFonts w:hint="eastAsia"/>
          <w:b/>
          <w:sz w:val="24"/>
        </w:rPr>
        <w:t>系统</w:t>
      </w:r>
    </w:p>
    <w:p w:rsidR="00142903" w:rsidRDefault="000B2906" w:rsidP="00142903">
      <w:r>
        <w:rPr>
          <w:rFonts w:hint="eastAsia"/>
        </w:rPr>
        <w:t>一个系统由</w:t>
      </w:r>
      <w:r w:rsidR="00142903" w:rsidRPr="00BE2D21">
        <w:rPr>
          <w:rFonts w:hint="eastAsia"/>
          <w:i/>
        </w:rPr>
        <w:t>n</w:t>
      </w:r>
      <w:proofErr w:type="gramStart"/>
      <w:r w:rsidR="00142903">
        <w:rPr>
          <w:rFonts w:hint="eastAsia"/>
        </w:rPr>
        <w:t>个</w:t>
      </w:r>
      <w:proofErr w:type="gramEnd"/>
      <w:r>
        <w:rPr>
          <w:rFonts w:hint="eastAsia"/>
        </w:rPr>
        <w:t>组</w:t>
      </w:r>
      <w:r w:rsidR="00142903">
        <w:rPr>
          <w:rFonts w:hint="eastAsia"/>
        </w:rPr>
        <w:t>件</w:t>
      </w:r>
      <w:r>
        <w:rPr>
          <w:rFonts w:hint="eastAsia"/>
        </w:rPr>
        <w:t>（元件或部件）构成</w:t>
      </w:r>
      <w:r w:rsidR="00142903">
        <w:rPr>
          <w:rFonts w:hint="eastAsia"/>
        </w:rPr>
        <w:t>，</w:t>
      </w:r>
      <w:r>
        <w:rPr>
          <w:rFonts w:hint="eastAsia"/>
        </w:rPr>
        <w:t>其中</w:t>
      </w:r>
      <w:proofErr w:type="gramStart"/>
      <w:r w:rsidR="001A25A8">
        <w:rPr>
          <w:rFonts w:hint="eastAsia"/>
        </w:rPr>
        <w:t>若</w:t>
      </w:r>
      <w:r w:rsidR="00142903">
        <w:rPr>
          <w:rFonts w:hint="eastAsia"/>
        </w:rPr>
        <w:t>至少</w:t>
      </w:r>
      <w:proofErr w:type="gramEnd"/>
      <w:r w:rsidR="00142903">
        <w:rPr>
          <w:rFonts w:hint="eastAsia"/>
        </w:rPr>
        <w:t>有</w:t>
      </w:r>
      <w:r w:rsidR="00142903" w:rsidRPr="00BE2D21">
        <w:rPr>
          <w:rFonts w:hint="eastAsia"/>
          <w:i/>
        </w:rPr>
        <w:t>k</w:t>
      </w:r>
      <w:proofErr w:type="gramStart"/>
      <w:r w:rsidR="00142903">
        <w:rPr>
          <w:rFonts w:hint="eastAsia"/>
        </w:rPr>
        <w:t>个</w:t>
      </w:r>
      <w:proofErr w:type="gramEnd"/>
      <w:r>
        <w:rPr>
          <w:rFonts w:hint="eastAsia"/>
        </w:rPr>
        <w:t>性能</w:t>
      </w:r>
      <w:r w:rsidR="00142903">
        <w:rPr>
          <w:rFonts w:hint="eastAsia"/>
        </w:rPr>
        <w:t>正常，则整体</w:t>
      </w:r>
      <w:r>
        <w:rPr>
          <w:rFonts w:hint="eastAsia"/>
        </w:rPr>
        <w:t>系统</w:t>
      </w:r>
      <w:r w:rsidR="00F13190">
        <w:rPr>
          <w:rFonts w:hint="eastAsia"/>
        </w:rPr>
        <w:t>能有效工作</w:t>
      </w:r>
      <w:r w:rsidR="00142903">
        <w:rPr>
          <w:rFonts w:hint="eastAsia"/>
        </w:rPr>
        <w:t>；换言之，</w:t>
      </w:r>
      <w:r>
        <w:rPr>
          <w:rFonts w:hint="eastAsia"/>
        </w:rPr>
        <w:t>仅当</w:t>
      </w:r>
      <w:r w:rsidR="00142903">
        <w:rPr>
          <w:rFonts w:hint="eastAsia"/>
        </w:rPr>
        <w:t>多于</w:t>
      </w:r>
      <w:r w:rsidR="00142903">
        <w:rPr>
          <w:rFonts w:hint="eastAsia"/>
        </w:rPr>
        <w:t>(</w:t>
      </w:r>
      <w:r w:rsidR="00142903" w:rsidRPr="00BE2D21">
        <w:rPr>
          <w:rFonts w:hint="eastAsia"/>
          <w:i/>
        </w:rPr>
        <w:t>n</w:t>
      </w:r>
      <w:r w:rsidR="00142903">
        <w:rPr>
          <w:rFonts w:hint="eastAsia"/>
        </w:rPr>
        <w:t>-</w:t>
      </w:r>
      <w:r w:rsidR="00142903" w:rsidRPr="00BE2D21">
        <w:rPr>
          <w:rFonts w:hint="eastAsia"/>
          <w:i/>
        </w:rPr>
        <w:t>k</w:t>
      </w:r>
      <w:r w:rsidR="00142903">
        <w:rPr>
          <w:rFonts w:hint="eastAsia"/>
        </w:rPr>
        <w:t>)</w:t>
      </w:r>
      <w:proofErr w:type="gramStart"/>
      <w:r w:rsidR="00142903">
        <w:rPr>
          <w:rFonts w:hint="eastAsia"/>
        </w:rPr>
        <w:t>个</w:t>
      </w:r>
      <w:proofErr w:type="gramEnd"/>
      <w:r>
        <w:rPr>
          <w:rFonts w:hint="eastAsia"/>
        </w:rPr>
        <w:t>组件</w:t>
      </w:r>
      <w:r w:rsidR="00142903">
        <w:rPr>
          <w:rFonts w:hint="eastAsia"/>
        </w:rPr>
        <w:t>同时失效，整体才失效。</w:t>
      </w:r>
      <w:r>
        <w:rPr>
          <w:rFonts w:hint="eastAsia"/>
        </w:rPr>
        <w:t>当</w:t>
      </w:r>
      <w:r w:rsidRPr="00BE2D21">
        <w:rPr>
          <w:rFonts w:hint="eastAsia"/>
          <w:i/>
        </w:rPr>
        <w:t>n</w:t>
      </w:r>
      <w:r>
        <w:rPr>
          <w:rFonts w:hint="eastAsia"/>
        </w:rPr>
        <w:t>大于</w:t>
      </w:r>
      <w:r w:rsidRPr="00BE2D21">
        <w:rPr>
          <w:rFonts w:hint="eastAsia"/>
          <w:i/>
        </w:rPr>
        <w:t>k</w:t>
      </w:r>
      <w:r>
        <w:rPr>
          <w:rFonts w:hint="eastAsia"/>
        </w:rPr>
        <w:t>意味着系统</w:t>
      </w:r>
      <w:r w:rsidR="00B306C2">
        <w:rPr>
          <w:rFonts w:hint="eastAsia"/>
        </w:rPr>
        <w:t>结构</w:t>
      </w:r>
      <w:r>
        <w:rPr>
          <w:rFonts w:hint="eastAsia"/>
        </w:rPr>
        <w:t>有冗余</w:t>
      </w:r>
      <w:r w:rsidR="002D6884">
        <w:rPr>
          <w:rFonts w:hint="eastAsia"/>
        </w:rPr>
        <w:t>。</w:t>
      </w:r>
    </w:p>
    <w:p w:rsidR="001B16FA" w:rsidRPr="003958A3" w:rsidRDefault="001B16FA" w:rsidP="003958A3">
      <w:pPr>
        <w:spacing w:beforeLines="50" w:before="156"/>
        <w:rPr>
          <w:b/>
          <w:sz w:val="24"/>
        </w:rPr>
      </w:pPr>
      <w:r w:rsidRPr="003958A3">
        <w:rPr>
          <w:rFonts w:hint="eastAsia"/>
          <w:b/>
          <w:sz w:val="24"/>
        </w:rPr>
        <w:t>总线阻塞</w:t>
      </w:r>
    </w:p>
    <w:p w:rsidR="001B16FA" w:rsidRDefault="000B2906" w:rsidP="00142903">
      <w:r>
        <w:rPr>
          <w:rFonts w:hint="eastAsia"/>
        </w:rPr>
        <w:t>当主从</w:t>
      </w:r>
      <w:r w:rsidR="001B16FA">
        <w:rPr>
          <w:rFonts w:hint="eastAsia"/>
        </w:rPr>
        <w:t>系统中</w:t>
      </w:r>
      <w:r w:rsidR="003958A3">
        <w:rPr>
          <w:rFonts w:hint="eastAsia"/>
        </w:rPr>
        <w:t>的</w:t>
      </w:r>
      <w:r>
        <w:rPr>
          <w:rFonts w:hint="eastAsia"/>
        </w:rPr>
        <w:t>信号</w:t>
      </w:r>
      <w:r w:rsidR="001B16FA">
        <w:rPr>
          <w:rFonts w:hint="eastAsia"/>
        </w:rPr>
        <w:t>总线</w:t>
      </w:r>
      <w:r w:rsidR="00E61A38">
        <w:rPr>
          <w:rFonts w:hint="eastAsia"/>
        </w:rPr>
        <w:t>是</w:t>
      </w:r>
      <w:r w:rsidR="001B16FA">
        <w:rPr>
          <w:rFonts w:hint="eastAsia"/>
        </w:rPr>
        <w:t>各</w:t>
      </w:r>
      <w:r>
        <w:rPr>
          <w:rFonts w:hint="eastAsia"/>
        </w:rPr>
        <w:t>部件</w:t>
      </w:r>
      <w:r w:rsidR="001B16FA">
        <w:rPr>
          <w:rFonts w:hint="eastAsia"/>
        </w:rPr>
        <w:t>间的共享信道</w:t>
      </w:r>
      <w:r>
        <w:rPr>
          <w:rFonts w:hint="eastAsia"/>
        </w:rPr>
        <w:t>时，</w:t>
      </w:r>
      <w:r w:rsidR="001B16FA">
        <w:rPr>
          <w:rFonts w:hint="eastAsia"/>
        </w:rPr>
        <w:t>在同一时刻至多只</w:t>
      </w:r>
      <w:r>
        <w:rPr>
          <w:rFonts w:hint="eastAsia"/>
        </w:rPr>
        <w:t>允许</w:t>
      </w:r>
      <w:r w:rsidR="001B16FA">
        <w:rPr>
          <w:rFonts w:hint="eastAsia"/>
        </w:rPr>
        <w:t>有一</w:t>
      </w:r>
      <w:r>
        <w:rPr>
          <w:rFonts w:hint="eastAsia"/>
        </w:rPr>
        <w:t>个部件占用总线（向总线输出信号）</w:t>
      </w:r>
      <w:r w:rsidR="001B16FA">
        <w:rPr>
          <w:rFonts w:hint="eastAsia"/>
        </w:rPr>
        <w:t>。当出现</w:t>
      </w:r>
      <w:r w:rsidR="00C80977">
        <w:rPr>
          <w:rFonts w:hint="eastAsia"/>
        </w:rPr>
        <w:t>特定</w:t>
      </w:r>
      <w:r w:rsidR="001B16FA">
        <w:rPr>
          <w:rFonts w:hint="eastAsia"/>
        </w:rPr>
        <w:t>故障</w:t>
      </w:r>
      <w:r>
        <w:rPr>
          <w:rFonts w:hint="eastAsia"/>
        </w:rPr>
        <w:t>时</w:t>
      </w:r>
      <w:r w:rsidR="00C80977">
        <w:rPr>
          <w:rFonts w:hint="eastAsia"/>
        </w:rPr>
        <w:t>，</w:t>
      </w:r>
      <w:r w:rsidR="00AC1B08">
        <w:rPr>
          <w:rFonts w:hint="eastAsia"/>
        </w:rPr>
        <w:t>有部件向占用总线并输出无效信号，或</w:t>
      </w:r>
      <w:r>
        <w:rPr>
          <w:rFonts w:hint="eastAsia"/>
        </w:rPr>
        <w:t>同时有两个及以上部件向总线输出信号，</w:t>
      </w:r>
      <w:r w:rsidR="00AC1B08">
        <w:rPr>
          <w:rFonts w:hint="eastAsia"/>
        </w:rPr>
        <w:t>就</w:t>
      </w:r>
      <w:r w:rsidR="001B16FA">
        <w:rPr>
          <w:rFonts w:hint="eastAsia"/>
        </w:rPr>
        <w:t>会</w:t>
      </w:r>
      <w:r w:rsidR="00BE6541">
        <w:rPr>
          <w:rFonts w:hint="eastAsia"/>
        </w:rPr>
        <w:t>造成</w:t>
      </w:r>
      <w:r w:rsidR="001B16FA">
        <w:rPr>
          <w:rFonts w:hint="eastAsia"/>
        </w:rPr>
        <w:t>总线阻塞</w:t>
      </w:r>
      <w:r w:rsidR="00AC1B08">
        <w:rPr>
          <w:rFonts w:hint="eastAsia"/>
        </w:rPr>
        <w:t>，导致系统整体失效</w:t>
      </w:r>
      <w:r w:rsidR="001B16FA">
        <w:rPr>
          <w:rFonts w:hint="eastAsia"/>
        </w:rPr>
        <w:t>。</w:t>
      </w:r>
    </w:p>
    <w:p w:rsidR="004A1F57" w:rsidRPr="004A1F57" w:rsidRDefault="004A1F57" w:rsidP="00142903"/>
    <w:p w:rsidR="00EB0FF3" w:rsidRDefault="00EB0FF3" w:rsidP="00EB0FF3">
      <w:pPr>
        <w:pStyle w:val="1"/>
      </w:pPr>
      <w:bookmarkStart w:id="1" w:name="_Toc464479983"/>
      <w:r>
        <w:rPr>
          <w:rFonts w:hint="eastAsia"/>
        </w:rPr>
        <w:t>符号表</w:t>
      </w:r>
      <w:bookmarkEnd w:id="1"/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924"/>
        <w:gridCol w:w="5598"/>
      </w:tblGrid>
      <w:tr w:rsidR="00A61908" w:rsidTr="00F11737">
        <w:tc>
          <w:tcPr>
            <w:tcW w:w="2924" w:type="dxa"/>
            <w:shd w:val="clear" w:color="auto" w:fill="auto"/>
            <w:vAlign w:val="center"/>
          </w:tcPr>
          <w:p w:rsidR="00A61908" w:rsidRPr="00A61908" w:rsidRDefault="00A61908" w:rsidP="006F5419">
            <w:r w:rsidRPr="00F11737">
              <w:rPr>
                <w:position w:val="-10"/>
                <w:sz w:val="13"/>
                <w:szCs w:val="13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.75pt" o:ole="">
                  <v:imagedata r:id="rId9" o:title=""/>
                </v:shape>
                <o:OLEObject Type="Embed" ProgID="Equation.3" ShapeID="_x0000_i1025" DrawAspect="Content" ObjectID="_1601120766" r:id="rId10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61908" w:rsidRPr="00A61908" w:rsidRDefault="00A61908" w:rsidP="006F5419">
            <w:r>
              <w:rPr>
                <w:rFonts w:hint="eastAsia"/>
              </w:rPr>
              <w:t>事件</w:t>
            </w:r>
            <w:r w:rsidRPr="00F1173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的发生概率</w:t>
            </w:r>
          </w:p>
        </w:tc>
      </w:tr>
      <w:tr w:rsidR="00A61908" w:rsidTr="00F11737">
        <w:tc>
          <w:tcPr>
            <w:tcW w:w="2924" w:type="dxa"/>
            <w:shd w:val="clear" w:color="auto" w:fill="auto"/>
            <w:vAlign w:val="center"/>
          </w:tcPr>
          <w:p w:rsidR="00A61908" w:rsidRPr="00A61908" w:rsidRDefault="008620DF" w:rsidP="006F5419">
            <w:r w:rsidRPr="00F11737">
              <w:rPr>
                <w:position w:val="-10"/>
                <w:sz w:val="13"/>
                <w:szCs w:val="13"/>
              </w:rPr>
              <w:object w:dxaOrig="520" w:dyaOrig="320">
                <v:shape id="_x0000_i1026" type="#_x0000_t75" style="width:26.25pt;height:15.75pt" o:ole="">
                  <v:imagedata r:id="rId11" o:title=""/>
                </v:shape>
                <o:OLEObject Type="Embed" ProgID="Equation.3" ShapeID="_x0000_i1026" DrawAspect="Content" ObjectID="_1601120767" r:id="rId12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61908" w:rsidRPr="00A61908" w:rsidRDefault="00A61908" w:rsidP="006F5419">
            <w:r>
              <w:rPr>
                <w:rFonts w:hint="eastAsia"/>
              </w:rPr>
              <w:t>事件</w:t>
            </w:r>
            <w:r w:rsidRPr="00F1173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为真时取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否则取</w:t>
            </w:r>
            <w:r>
              <w:rPr>
                <w:rFonts w:hint="eastAsia"/>
              </w:rPr>
              <w:t>0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9B49C4" w:rsidRPr="00F11737" w:rsidRDefault="00E65E3A" w:rsidP="006F5419">
            <w:pPr>
              <w:rPr>
                <w:szCs w:val="21"/>
              </w:rPr>
            </w:pPr>
            <w:r w:rsidRPr="00F11737">
              <w:rPr>
                <w:position w:val="-10"/>
                <w:szCs w:val="21"/>
              </w:rPr>
              <w:object w:dxaOrig="499" w:dyaOrig="320">
                <v:shape id="_x0000_i1027" type="#_x0000_t75" style="width:22.5pt;height:14.25pt" o:ole="">
                  <v:imagedata r:id="rId13" o:title=""/>
                </v:shape>
                <o:OLEObject Type="Embed" ProgID="Equation.3" ShapeID="_x0000_i1027" DrawAspect="Content" ObjectID="_1601120768" r:id="rId14"/>
              </w:object>
            </w:r>
            <w:r w:rsidR="009B49C4" w:rsidRPr="00F11737">
              <w:rPr>
                <w:rFonts w:hint="eastAsia"/>
                <w:szCs w:val="21"/>
              </w:rPr>
              <w:t>，</w:t>
            </w:r>
            <w:r w:rsidRPr="00F11737">
              <w:rPr>
                <w:position w:val="-10"/>
                <w:szCs w:val="21"/>
              </w:rPr>
              <w:object w:dxaOrig="480" w:dyaOrig="320">
                <v:shape id="_x0000_i1028" type="#_x0000_t75" style="width:21.75pt;height:14.25pt" o:ole="">
                  <v:imagedata r:id="rId15" o:title=""/>
                </v:shape>
                <o:OLEObject Type="Embed" ProgID="Equation.3" ShapeID="_x0000_i1028" DrawAspect="Content" ObjectID="_1601120769" r:id="rId16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9B49C4" w:rsidRPr="00F11737" w:rsidRDefault="009B49C4" w:rsidP="006F5419">
            <w:pPr>
              <w:rPr>
                <w:szCs w:val="21"/>
              </w:rPr>
            </w:pPr>
            <w:r w:rsidRPr="00F11737">
              <w:rPr>
                <w:rFonts w:hint="eastAsia"/>
                <w:szCs w:val="21"/>
              </w:rPr>
              <w:t>映射关系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6F5419" w:rsidRPr="00F11737" w:rsidRDefault="006F5419" w:rsidP="006F5419">
            <w:pPr>
              <w:rPr>
                <w:i/>
              </w:rPr>
            </w:pPr>
            <w:r w:rsidRPr="00F11737">
              <w:rPr>
                <w:rFonts w:hint="eastAsia"/>
                <w:i/>
              </w:rPr>
              <w:t>n</w: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6F5419" w:rsidRDefault="006F5419" w:rsidP="006F5419">
            <w:r>
              <w:rPr>
                <w:rFonts w:hint="eastAsia"/>
              </w:rPr>
              <w:t>声纳系统中节点的总数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6F5419" w:rsidRDefault="006F5419" w:rsidP="006F5419">
            <w:r w:rsidRPr="00F11737">
              <w:rPr>
                <w:rFonts w:hint="eastAsia"/>
                <w:i/>
              </w:rPr>
              <w:t>k</w: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6F5419" w:rsidRDefault="006F5419" w:rsidP="006F5419">
            <w:r>
              <w:rPr>
                <w:rFonts w:hint="eastAsia"/>
              </w:rPr>
              <w:t>声纳系统中组成有效主从结构所需的最少节点数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6F5419" w:rsidRDefault="00EA16EA" w:rsidP="006F5419">
            <w:r w:rsidRPr="00F11737">
              <w:rPr>
                <w:position w:val="-14"/>
                <w:sz w:val="13"/>
                <w:szCs w:val="13"/>
              </w:rPr>
              <w:object w:dxaOrig="680" w:dyaOrig="380">
                <v:shape id="_x0000_i1029" type="#_x0000_t75" style="width:33.75pt;height:18.75pt" o:ole="">
                  <v:imagedata r:id="rId17" o:title=""/>
                </v:shape>
                <o:OLEObject Type="Embed" ProgID="Equation.3" ShapeID="_x0000_i1029" DrawAspect="Content" ObjectID="_1601120770" r:id="rId18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6F5419" w:rsidRDefault="006F5419" w:rsidP="006F5419">
            <w:r>
              <w:rPr>
                <w:rFonts w:hint="eastAsia"/>
              </w:rPr>
              <w:t>元件</w:t>
            </w:r>
            <w:r w:rsidR="00EA16EA" w:rsidRPr="00F1173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使用寿命的概率密度函数</w:t>
            </w:r>
          </w:p>
        </w:tc>
      </w:tr>
      <w:tr w:rsidR="00EA16EA" w:rsidTr="00F11737">
        <w:tc>
          <w:tcPr>
            <w:tcW w:w="2924" w:type="dxa"/>
            <w:shd w:val="clear" w:color="auto" w:fill="auto"/>
            <w:vAlign w:val="center"/>
          </w:tcPr>
          <w:p w:rsidR="00EA16EA" w:rsidRPr="00F11737" w:rsidRDefault="002717A3" w:rsidP="006F5419">
            <w:pPr>
              <w:rPr>
                <w:sz w:val="13"/>
                <w:szCs w:val="13"/>
              </w:rPr>
            </w:pPr>
            <w:r w:rsidRPr="00F11737">
              <w:rPr>
                <w:position w:val="-10"/>
              </w:rPr>
              <w:object w:dxaOrig="560" w:dyaOrig="340">
                <v:shape id="_x0000_i1030" type="#_x0000_t75" style="width:27.75pt;height:17.25pt" o:ole="">
                  <v:imagedata r:id="rId19" o:title=""/>
                </v:shape>
                <o:OLEObject Type="Embed" ProgID="Equation.3" ShapeID="_x0000_i1030" DrawAspect="Content" ObjectID="_1601120771" r:id="rId20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EA16EA" w:rsidRDefault="00EA16EA" w:rsidP="006F5419">
            <w:r>
              <w:rPr>
                <w:rFonts w:hint="eastAsia"/>
              </w:rPr>
              <w:t>元件</w:t>
            </w:r>
            <w:r w:rsidRPr="00F1173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的期望寿命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6F5419" w:rsidRDefault="006F5419" w:rsidP="006F5419">
            <w:r w:rsidRPr="00F11737">
              <w:rPr>
                <w:position w:val="-10"/>
                <w:sz w:val="13"/>
                <w:szCs w:val="13"/>
              </w:rPr>
              <w:object w:dxaOrig="400" w:dyaOrig="340">
                <v:shape id="_x0000_i1031" type="#_x0000_t75" style="width:20.25pt;height:17.25pt" o:ole="">
                  <v:imagedata r:id="rId21" o:title=""/>
                </v:shape>
                <o:OLEObject Type="Embed" ProgID="Equation.3" ShapeID="_x0000_i1031" DrawAspect="Content" ObjectID="_1601120772" r:id="rId22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6F5419" w:rsidRDefault="006F5419" w:rsidP="006F5419">
            <w:r>
              <w:rPr>
                <w:rFonts w:hint="eastAsia"/>
              </w:rPr>
              <w:t>元件</w:t>
            </w:r>
            <w:r w:rsidR="00282D55">
              <w:rPr>
                <w:rFonts w:hint="eastAsia"/>
              </w:rPr>
              <w:t>发生</w:t>
            </w:r>
            <w:r>
              <w:rPr>
                <w:rFonts w:hint="eastAsia"/>
              </w:rPr>
              <w:t>故障，</w:t>
            </w:r>
            <w:r w:rsidR="00282D55">
              <w:rPr>
                <w:rFonts w:hint="eastAsia"/>
              </w:rPr>
              <w:t>故障</w:t>
            </w:r>
            <w:r w:rsidR="00282D55" w:rsidRPr="00F11737">
              <w:rPr>
                <w:rFonts w:hint="eastAsia"/>
                <w:i/>
              </w:rPr>
              <w:t>X</w:t>
            </w:r>
            <w:r w:rsidR="00282D55">
              <w:rPr>
                <w:rFonts w:hint="eastAsia"/>
              </w:rPr>
              <w:t>发生的条件概率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6F5419" w:rsidRDefault="00714BE7" w:rsidP="006F5419">
            <w:r w:rsidRPr="00F11737">
              <w:rPr>
                <w:position w:val="-14"/>
                <w:szCs w:val="21"/>
              </w:rPr>
              <w:object w:dxaOrig="2500" w:dyaOrig="380">
                <v:shape id="_x0000_i1032" type="#_x0000_t75" style="width:124.5pt;height:18.75pt" o:ole="">
                  <v:imagedata r:id="rId23" o:title=""/>
                </v:shape>
                <o:OLEObject Type="Embed" ProgID="Equation.3" ShapeID="_x0000_i1032" DrawAspect="Content" ObjectID="_1601120773" r:id="rId24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6F5419" w:rsidRDefault="00EA16EA" w:rsidP="006F5419">
            <w:r>
              <w:rPr>
                <w:rFonts w:hint="eastAsia"/>
              </w:rPr>
              <w:t>时刻</w:t>
            </w:r>
            <w:r w:rsidRPr="00F11737">
              <w:rPr>
                <w:rFonts w:hint="eastAsia"/>
                <w:i/>
              </w:rPr>
              <w:t>t</w:t>
            </w:r>
            <w:r w:rsidR="00A95468">
              <w:rPr>
                <w:rFonts w:hint="eastAsia"/>
              </w:rPr>
              <w:t>元件或系统</w:t>
            </w:r>
            <w:r w:rsidR="00A95468" w:rsidRPr="00F1173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各可能状态对应的概率</w:t>
            </w:r>
            <w:r w:rsidR="00A95468">
              <w:rPr>
                <w:rFonts w:hint="eastAsia"/>
              </w:rPr>
              <w:t>，</w:t>
            </w:r>
            <w:r w:rsidR="00714BE7" w:rsidRPr="00F11737">
              <w:rPr>
                <w:position w:val="-30"/>
                <w:szCs w:val="21"/>
              </w:rPr>
              <w:object w:dxaOrig="1280" w:dyaOrig="560">
                <v:shape id="_x0000_i1033" type="#_x0000_t75" style="width:63.75pt;height:27.75pt" o:ole="">
                  <v:imagedata r:id="rId25" o:title=""/>
                </v:shape>
                <o:OLEObject Type="Embed" ProgID="Equation.3" ShapeID="_x0000_i1033" DrawAspect="Content" ObjectID="_1601120774" r:id="rId26"/>
              </w:objec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A95468" w:rsidRPr="006F5419" w:rsidRDefault="00A95468" w:rsidP="003A42AB">
            <w:r w:rsidRPr="00F11737">
              <w:rPr>
                <w:position w:val="-14"/>
                <w:sz w:val="13"/>
                <w:szCs w:val="13"/>
              </w:rPr>
              <w:object w:dxaOrig="660" w:dyaOrig="380">
                <v:shape id="_x0000_i1034" type="#_x0000_t75" style="width:33pt;height:18.75pt" o:ole="">
                  <v:imagedata r:id="rId27" o:title=""/>
                </v:shape>
                <o:OLEObject Type="Embed" ProgID="Equation.3" ShapeID="_x0000_i1034" DrawAspect="Content" ObjectID="_1601120775" r:id="rId28"/>
              </w:object>
            </w:r>
            <w:r w:rsidRPr="00F11737">
              <w:rPr>
                <w:rFonts w:hint="eastAsia"/>
                <w:sz w:val="13"/>
                <w:szCs w:val="13"/>
              </w:rPr>
              <w:t>，</w:t>
            </w:r>
            <w:r w:rsidRPr="00F11737">
              <w:rPr>
                <w:position w:val="-14"/>
                <w:sz w:val="13"/>
                <w:szCs w:val="13"/>
              </w:rPr>
              <w:object w:dxaOrig="660" w:dyaOrig="380">
                <v:shape id="_x0000_i1035" type="#_x0000_t75" style="width:33pt;height:18.75pt" o:ole="">
                  <v:imagedata r:id="rId29" o:title=""/>
                </v:shape>
                <o:OLEObject Type="Embed" ProgID="Equation.3" ShapeID="_x0000_i1035" DrawAspect="Content" ObjectID="_1601120776" r:id="rId30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95468" w:rsidRDefault="00A95468" w:rsidP="003A42AB">
            <w:r>
              <w:rPr>
                <w:rFonts w:hint="eastAsia"/>
              </w:rPr>
              <w:t>在时刻</w:t>
            </w:r>
            <w:r w:rsidRPr="00F11737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节点</w:t>
            </w:r>
            <w:proofErr w:type="spellStart"/>
            <w:r w:rsidRPr="00F11737">
              <w:rPr>
                <w:rFonts w:hint="eastAsia"/>
                <w:i/>
              </w:rPr>
              <w:t>i</w:t>
            </w:r>
            <w:proofErr w:type="spellEnd"/>
            <w:r>
              <w:rPr>
                <w:rFonts w:hint="eastAsia"/>
              </w:rPr>
              <w:t>中切换器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性能状态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A95468" w:rsidRPr="00EA16EA" w:rsidRDefault="00A95468" w:rsidP="006F5419">
            <w:r w:rsidRPr="00F11737">
              <w:rPr>
                <w:position w:val="-14"/>
                <w:sz w:val="13"/>
                <w:szCs w:val="13"/>
              </w:rPr>
              <w:object w:dxaOrig="680" w:dyaOrig="380">
                <v:shape id="_x0000_i1036" type="#_x0000_t75" style="width:33.75pt;height:18.75pt" o:ole="">
                  <v:imagedata r:id="rId31" o:title=""/>
                </v:shape>
                <o:OLEObject Type="Embed" ProgID="Equation.3" ShapeID="_x0000_i1036" DrawAspect="Content" ObjectID="_1601120777" r:id="rId32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95468" w:rsidRDefault="00A95468" w:rsidP="006F5419">
            <w:r>
              <w:rPr>
                <w:rFonts w:hint="eastAsia"/>
              </w:rPr>
              <w:t>在时刻</w:t>
            </w:r>
            <w:r w:rsidRPr="00F11737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节点</w:t>
            </w:r>
            <w:proofErr w:type="spellStart"/>
            <w:r w:rsidRPr="00F11737">
              <w:rPr>
                <w:rFonts w:hint="eastAsia"/>
                <w:i/>
              </w:rPr>
              <w:t>i</w:t>
            </w:r>
            <w:proofErr w:type="spellEnd"/>
            <w:r>
              <w:rPr>
                <w:rFonts w:hint="eastAsia"/>
              </w:rPr>
              <w:t>的性能状态</w:t>
            </w:r>
          </w:p>
        </w:tc>
      </w:tr>
      <w:tr w:rsidR="004A282D" w:rsidTr="00F11737">
        <w:tc>
          <w:tcPr>
            <w:tcW w:w="2924" w:type="dxa"/>
            <w:shd w:val="clear" w:color="auto" w:fill="auto"/>
            <w:vAlign w:val="center"/>
          </w:tcPr>
          <w:p w:rsidR="004A282D" w:rsidRPr="00F11737" w:rsidRDefault="00505793" w:rsidP="006F5419">
            <w:pPr>
              <w:rPr>
                <w:sz w:val="13"/>
                <w:szCs w:val="13"/>
              </w:rPr>
            </w:pPr>
            <w:r w:rsidRPr="00F11737">
              <w:rPr>
                <w:position w:val="-14"/>
                <w:sz w:val="13"/>
                <w:szCs w:val="13"/>
              </w:rPr>
              <w:object w:dxaOrig="700" w:dyaOrig="380">
                <v:shape id="_x0000_i1037" type="#_x0000_t75" style="width:35.25pt;height:18.75pt" o:ole="">
                  <v:imagedata r:id="rId33" o:title=""/>
                </v:shape>
                <o:OLEObject Type="Embed" ProgID="Equation.3" ShapeID="_x0000_i1037" DrawAspect="Content" ObjectID="_1601120778" r:id="rId34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4A282D" w:rsidRDefault="004A282D" w:rsidP="006F5419">
            <w:r>
              <w:rPr>
                <w:rFonts w:hint="eastAsia"/>
              </w:rPr>
              <w:t>在时刻</w:t>
            </w:r>
            <w:r w:rsidRPr="00F11737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声纳系统整体的性能状态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A95468" w:rsidRPr="00A95468" w:rsidRDefault="00A61908" w:rsidP="006F5419">
            <w:r w:rsidRPr="00F11737">
              <w:rPr>
                <w:position w:val="-14"/>
                <w:szCs w:val="21"/>
              </w:rPr>
              <w:object w:dxaOrig="660" w:dyaOrig="380">
                <v:shape id="_x0000_i1038" type="#_x0000_t75" style="width:33pt;height:18.75pt" o:ole="">
                  <v:imagedata r:id="rId35" o:title=""/>
                </v:shape>
                <o:OLEObject Type="Embed" ProgID="Equation.3" ShapeID="_x0000_i1038" DrawAspect="Content" ObjectID="_1601120779" r:id="rId36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95468" w:rsidRDefault="00714BE7" w:rsidP="006F5419">
            <w:r w:rsidRPr="00F11737">
              <w:rPr>
                <w:rFonts w:hint="eastAsia"/>
                <w:szCs w:val="21"/>
              </w:rPr>
              <w:t>时刻</w:t>
            </w:r>
            <w:r w:rsidRPr="00F11737">
              <w:rPr>
                <w:rFonts w:hint="eastAsia"/>
                <w:i/>
              </w:rPr>
              <w:t>t</w:t>
            </w:r>
            <w:r w:rsidRPr="00F11737">
              <w:rPr>
                <w:rFonts w:hint="eastAsia"/>
                <w:szCs w:val="21"/>
              </w:rPr>
              <w:t>系统中恰好处于</w:t>
            </w:r>
            <w:r w:rsidR="00A61908" w:rsidRPr="00F11737">
              <w:rPr>
                <w:position w:val="-14"/>
                <w:szCs w:val="21"/>
              </w:rPr>
              <w:object w:dxaOrig="380" w:dyaOrig="380">
                <v:shape id="_x0000_i1039" type="#_x0000_t75" style="width:18.75pt;height:18.75pt" o:ole="">
                  <v:imagedata r:id="rId37" o:title=""/>
                </v:shape>
                <o:OLEObject Type="Embed" ProgID="Equation.3" ShapeID="_x0000_i1039" DrawAspect="Content" ObjectID="_1601120780" r:id="rId38"/>
              </w:object>
            </w:r>
            <w:r w:rsidRPr="00F11737">
              <w:rPr>
                <w:rFonts w:hint="eastAsia"/>
                <w:szCs w:val="21"/>
              </w:rPr>
              <w:t>状态的节点总数</w:t>
            </w:r>
          </w:p>
        </w:tc>
      </w:tr>
      <w:tr w:rsidR="004F5191" w:rsidTr="00F11737">
        <w:tc>
          <w:tcPr>
            <w:tcW w:w="2924" w:type="dxa"/>
            <w:shd w:val="clear" w:color="auto" w:fill="auto"/>
            <w:vAlign w:val="center"/>
          </w:tcPr>
          <w:p w:rsidR="004F5191" w:rsidRDefault="004F5191" w:rsidP="00F11737">
            <w:r w:rsidRPr="00F11737">
              <w:rPr>
                <w:position w:val="-14"/>
                <w:szCs w:val="21"/>
              </w:rPr>
              <w:object w:dxaOrig="300" w:dyaOrig="380">
                <v:shape id="_x0000_i1040" type="#_x0000_t75" style="width:14.25pt;height:19.5pt" o:ole="">
                  <v:imagedata r:id="rId39" o:title=""/>
                </v:shape>
                <o:OLEObject Type="Embed" ProgID="Equation.3" ShapeID="_x0000_i1040" DrawAspect="Content" ObjectID="_1601120781" r:id="rId40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4F5191" w:rsidRDefault="004F5191" w:rsidP="004F5191">
            <w:r>
              <w:rPr>
                <w:rFonts w:hint="eastAsia"/>
              </w:rPr>
              <w:t>系统工作寿命</w:t>
            </w:r>
          </w:p>
        </w:tc>
      </w:tr>
      <w:tr w:rsidR="009B49C4" w:rsidTr="00F11737">
        <w:tc>
          <w:tcPr>
            <w:tcW w:w="2924" w:type="dxa"/>
            <w:shd w:val="clear" w:color="auto" w:fill="auto"/>
            <w:vAlign w:val="center"/>
          </w:tcPr>
          <w:p w:rsidR="00A95468" w:rsidRDefault="004F5191" w:rsidP="006F5419">
            <w:r w:rsidRPr="00F11737">
              <w:rPr>
                <w:position w:val="-10"/>
                <w:szCs w:val="21"/>
              </w:rPr>
              <w:object w:dxaOrig="560" w:dyaOrig="320">
                <v:shape id="_x0000_i1041" type="#_x0000_t75" style="width:27.75pt;height:16.5pt" o:ole="">
                  <v:imagedata r:id="rId41" o:title=""/>
                </v:shape>
                <o:OLEObject Type="Embed" ProgID="Equation.3" ShapeID="_x0000_i1041" DrawAspect="Content" ObjectID="_1601120782" r:id="rId42"/>
              </w:object>
            </w:r>
          </w:p>
        </w:tc>
        <w:tc>
          <w:tcPr>
            <w:tcW w:w="5598" w:type="dxa"/>
            <w:shd w:val="clear" w:color="auto" w:fill="auto"/>
            <w:vAlign w:val="center"/>
          </w:tcPr>
          <w:p w:rsidR="00A95468" w:rsidRDefault="001C7B8C" w:rsidP="004F5191">
            <w:r w:rsidRPr="001C7B8C">
              <w:rPr>
                <w:rFonts w:hint="eastAsia"/>
              </w:rPr>
              <w:t>系统可用性</w:t>
            </w:r>
            <w:r>
              <w:rPr>
                <w:rFonts w:hint="eastAsia"/>
              </w:rPr>
              <w:t>，系统工作寿命超过某一定值</w:t>
            </w:r>
            <w:r w:rsidRPr="00F11737">
              <w:rPr>
                <w:rFonts w:hint="eastAsia"/>
                <w:i/>
              </w:rPr>
              <w:t>w</w:t>
            </w:r>
            <w:r>
              <w:rPr>
                <w:rFonts w:hint="eastAsia"/>
              </w:rPr>
              <w:t>的概率</w:t>
            </w:r>
          </w:p>
        </w:tc>
      </w:tr>
    </w:tbl>
    <w:p w:rsidR="00FD4556" w:rsidRDefault="00EB0FF3" w:rsidP="00FD4556">
      <w:pPr>
        <w:pStyle w:val="1"/>
      </w:pPr>
      <w:bookmarkStart w:id="2" w:name="_Toc464479984"/>
      <w:r>
        <w:rPr>
          <w:rFonts w:hint="eastAsia"/>
        </w:rPr>
        <w:lastRenderedPageBreak/>
        <w:t>物理模型</w:t>
      </w:r>
      <w:bookmarkEnd w:id="2"/>
    </w:p>
    <w:p w:rsidR="00FD4556" w:rsidRDefault="004738E7" w:rsidP="00FD4556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5029200" cy="3657600"/>
                <wp:effectExtent l="0" t="2540" r="1270" b="0"/>
                <wp:docPr id="325" name="画布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5" name="Group 81"/>
                        <wpg:cNvGrpSpPr>
                          <a:grpSpLocks/>
                        </wpg:cNvGrpSpPr>
                        <wpg:grpSpPr bwMode="auto">
                          <a:xfrm>
                            <a:off x="2057400" y="2148840"/>
                            <a:ext cx="519430" cy="440055"/>
                            <a:chOff x="5272" y="8296"/>
                            <a:chExt cx="818" cy="693"/>
                          </a:xfrm>
                        </wpg:grpSpPr>
                        <wpg:grpSp>
                          <wpg:cNvPr id="247" name="Group 79"/>
                          <wpg:cNvGrpSpPr>
                            <a:grpSpLocks/>
                          </wpg:cNvGrpSpPr>
                          <wpg:grpSpPr bwMode="auto">
                            <a:xfrm>
                              <a:off x="5272" y="8325"/>
                              <a:ext cx="818" cy="643"/>
                              <a:chOff x="5272" y="8325"/>
                              <a:chExt cx="818" cy="643"/>
                            </a:xfrm>
                          </wpg:grpSpPr>
                          <wps:wsp>
                            <wps:cNvPr id="248" name="Oval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61" y="8480"/>
                                <a:ext cx="62" cy="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0" bIns="45720" anchor="ctr" anchorCtr="0" upright="1">
                              <a:noAutofit/>
                            </wps:bodyPr>
                          </wps:wsp>
                          <wps:wsp>
                            <wps:cNvPr id="249" name="Line 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23" y="8511"/>
                                <a:ext cx="348" cy="12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39" y="8605"/>
                                <a:ext cx="62" cy="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969696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0" bIns="45720" anchor="ctr" anchorCtr="0" upright="1">
                              <a:noAutofit/>
                            </wps:bodyPr>
                          </wps:wsp>
                          <wps:wsp>
                            <wps:cNvPr id="251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61" y="8733"/>
                                <a:ext cx="62" cy="6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0" bIns="45720" anchor="ctr" anchorCtr="0" upright="1">
                              <a:noAutofit/>
                            </wps:bodyPr>
                          </wps:wsp>
                          <wps:wsp>
                            <wps:cNvPr id="252" name="Line 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8637"/>
                                <a:ext cx="18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72" y="8511"/>
                                <a:ext cx="18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72" y="8763"/>
                                <a:ext cx="18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3" y="8325"/>
                                <a:ext cx="536" cy="2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A42AB" w:rsidRPr="004A5ADF" w:rsidRDefault="003A42AB" w:rsidP="00677F95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楷体_GB2312" w:eastAsia="楷体_GB2312" w:hAnsi="楷体_GB2312" w:cs="楷体_GB2312"/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4A5ADF">
                                    <w:rPr>
                                      <w:rFonts w:ascii="楷体_GB2312" w:eastAsia="楷体_GB2312" w:hAnsi="楷体GB2312" w:cs="楷体_GB2312"/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8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3" y="8734"/>
                                <a:ext cx="536" cy="2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A42AB" w:rsidRPr="004A5ADF" w:rsidRDefault="003A42AB" w:rsidP="00677F95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楷体_GB2312" w:eastAsia="楷体_GB2312" w:hAnsi="楷体_GB2312" w:cs="楷体_GB2312"/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4A5ADF">
                                    <w:rPr>
                                      <w:rFonts w:ascii="楷体_GB2312" w:eastAsia="楷体_GB2312" w:hAnsi="楷体GB2312" w:cs="楷体_GB2312"/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5362" y="8296"/>
                              <a:ext cx="629" cy="693"/>
                              <a:chOff x="5362" y="8296"/>
                              <a:chExt cx="629" cy="693"/>
                            </a:xfrm>
                          </wpg:grpSpPr>
                          <wps:wsp>
                            <wps:cNvPr id="130" name="Rectangle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62" y="8296"/>
                                <a:ext cx="629" cy="693"/>
                              </a:xfrm>
                              <a:prstGeom prst="rect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none" lIns="0" tIns="45720" rIns="0" bIns="45720" anchor="ctr" anchorCtr="0" upright="1">
                              <a:spAutoFit/>
                            </wps:bodyPr>
                          </wps:wsp>
                        </wpg:grpSp>
                      </wpg:wgp>
                      <wpg:wgp>
                        <wpg:cNvPr id="131" name="Group 78"/>
                        <wpg:cNvGrpSpPr>
                          <a:grpSpLocks/>
                        </wpg:cNvGrpSpPr>
                        <wpg:grpSpPr bwMode="auto">
                          <a:xfrm>
                            <a:off x="2800350" y="2145665"/>
                            <a:ext cx="518795" cy="440055"/>
                            <a:chOff x="6438" y="11000"/>
                            <a:chExt cx="817" cy="693"/>
                          </a:xfrm>
                        </wpg:grpSpPr>
                        <wps:wsp>
                          <wps:cNvPr id="13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27" y="1132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45720" rIns="0" bIns="45720" anchor="ctr" anchorCtr="0" upright="1">
                            <a:noAutofit/>
                          </wps:bodyPr>
                        </wps:wsp>
                        <wps:wsp>
                          <wps:cNvPr id="133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9" y="11234"/>
                              <a:ext cx="347" cy="1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4" y="1131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45720" rIns="0" bIns="45720" anchor="ctr" anchorCtr="0" upright="1">
                            <a:noAutofit/>
                          </wps:bodyPr>
                        </wps:wsp>
                        <wps:wsp>
                          <wps:cNvPr id="135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6" y="11352"/>
                              <a:ext cx="18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38" y="11352"/>
                              <a:ext cx="18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2" y="11000"/>
                              <a:ext cx="629" cy="693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</wpg:wgp>
                      <wps:wsp>
                        <wps:cNvPr id="13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543050" y="2209800"/>
                            <a:ext cx="360045" cy="17272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PL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wgp>
                        <wpg:cNvPr id="139" name="Group 62"/>
                        <wpg:cNvGrpSpPr>
                          <a:grpSpLocks/>
                        </wpg:cNvGrpSpPr>
                        <wpg:grpSpPr bwMode="auto">
                          <a:xfrm>
                            <a:off x="668020" y="2280920"/>
                            <a:ext cx="360680" cy="340360"/>
                            <a:chOff x="2544" y="8504"/>
                            <a:chExt cx="568" cy="536"/>
                          </a:xfrm>
                        </wpg:grpSpPr>
                        <wps:wsp>
                          <wps:cNvPr id="140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4" y="8504"/>
                              <a:ext cx="568" cy="5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  <wps:wsp>
                          <wps:cNvPr id="141" name="Line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40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40" y="8662"/>
                              <a:ext cx="12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5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92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92" y="8662"/>
                              <a:ext cx="12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7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5" y="8883"/>
                              <a:ext cx="12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4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41020" y="206756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6"/>
                                  <w:szCs w:val="2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6"/>
                                  <w:szCs w:val="28"/>
                                  <w:lang w:val="zh-CN"/>
                                </w:rPr>
                                <w:t>本地时钟源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4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98270" y="201168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锁相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5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2979420"/>
                            <a:ext cx="519430" cy="45974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时钟信号</w:t>
                              </w:r>
                            </w:p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检测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5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2941320"/>
                            <a:ext cx="1158240" cy="45974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组合控制</w:t>
                              </w:r>
                            </w:p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52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3150" y="2585720"/>
                            <a:ext cx="635" cy="335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3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6100" y="2585720"/>
                            <a:ext cx="635" cy="345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983740" y="196088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5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723515" y="1960880"/>
                            <a:ext cx="6584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56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1028700" y="2442845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1917065" y="2290445"/>
                            <a:ext cx="14033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2562860" y="2367280"/>
                            <a:ext cx="24003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3350" y="2283460"/>
                            <a:ext cx="1397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97000" y="1625600"/>
                            <a:ext cx="6350" cy="6578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403350" y="2283460"/>
                            <a:ext cx="635" cy="1993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03350" y="2482850"/>
                            <a:ext cx="635" cy="4991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1200150" y="2443480"/>
                            <a:ext cx="635" cy="5384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64640" y="3134360"/>
                            <a:ext cx="607060" cy="5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322320" y="2371725"/>
                            <a:ext cx="9969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2015" y="1841500"/>
                            <a:ext cx="635" cy="518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Line 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17520" y="1838960"/>
                            <a:ext cx="404495" cy="2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342900" y="34671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0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57150" y="99060"/>
                            <a:ext cx="4857750" cy="247650"/>
                          </a:xfrm>
                          <a:prstGeom prst="leftRightArrow">
                            <a:avLst>
                              <a:gd name="adj1" fmla="val 100000"/>
                              <a:gd name="adj2" fmla="val 72740"/>
                            </a:avLst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spAutoFit/>
                        </wps:bodyPr>
                      </wps:wsp>
                      <wps:wsp>
                        <wps:cNvPr id="17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99060"/>
                            <a:ext cx="20688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</w:pPr>
                              <w:r w:rsidRPr="006D1B98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时钟</w:t>
                              </w: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信号</w:t>
                              </w:r>
                              <w:r w:rsidRPr="006D1B98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总线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72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1189355" y="2423160"/>
                            <a:ext cx="40005" cy="40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173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383665" y="226250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174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2662555" y="2347595"/>
                            <a:ext cx="39370" cy="40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175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2682875" y="2367280"/>
                            <a:ext cx="3175" cy="401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682875" y="2778125"/>
                            <a:ext cx="86042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565400"/>
                            <a:ext cx="89852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  <w:t>本地工作时钟</w:t>
                              </w:r>
                            </w:p>
                            <w:p w:rsidR="003A42AB" w:rsidRPr="004A5ADF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  <w:t>往内部其他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78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571500" y="1640840"/>
                            <a:ext cx="3714750" cy="1957705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spAutoFit/>
                        </wps:bodyPr>
                      </wps:wsp>
                      <wps:wsp>
                        <wps:cNvPr id="17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645920"/>
                            <a:ext cx="49657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9A3C2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9A3C28">
                                <w:rPr>
                                  <w:rFonts w:ascii="宋体" w:hAnsi="宋体" w:cs="宋体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节点</w:t>
                              </w:r>
                              <w:proofErr w:type="spellStart"/>
                              <w:r w:rsidRPr="00BE2D21">
                                <w:rPr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8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643890"/>
                            <a:ext cx="571500" cy="30226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D1B98">
                                <w:rPr>
                                  <w:rFonts w:ascii="宋体" w:hAnsi="Arial" w:cs="宋体" w:hint="eastAsia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节点</w:t>
                              </w:r>
                              <w:r w:rsidRPr="006D1B98"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181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34671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1143000" y="34163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71550" y="638810"/>
                            <a:ext cx="571500" cy="30226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D1B98">
                                <w:rPr>
                                  <w:rFonts w:ascii="宋体" w:hAnsi="Arial" w:cs="宋体" w:hint="eastAsia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节点</w:t>
                              </w:r>
                              <w:r>
                                <w:rPr>
                                  <w:rFonts w:ascii="宋体" w:hAnsi="Arial" w:cs="宋体" w:hint="eastAsia"/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184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0" y="34163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400300" y="34671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228850" y="643890"/>
                            <a:ext cx="571500" cy="30226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D1B98">
                                <w:rPr>
                                  <w:rFonts w:ascii="宋体" w:hAnsi="Arial" w:cs="宋体" w:hint="eastAsia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节点</w:t>
                              </w:r>
                              <w:proofErr w:type="spellStart"/>
                              <w:r w:rsidRPr="00BE2D21"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187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900" y="34671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8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4400550" y="34163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229100" y="638810"/>
                            <a:ext cx="571500" cy="30226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D1B98">
                                <w:rPr>
                                  <w:rFonts w:ascii="宋体" w:hAnsi="Arial" w:cs="宋体" w:hint="eastAsia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节点</w:t>
                              </w:r>
                              <w:r w:rsidRPr="00BE2D21"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190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29150" y="34163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594360"/>
                            <a:ext cx="5715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32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257550" y="594360"/>
                            <a:ext cx="5715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677F9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宋体" w:hAnsi="Arial" w:cs="宋体"/>
                                  <w:b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>
                          <a:spAutoFit/>
                        </wps:bodyPr>
                      </wps:wsp>
                      <wps:wsp>
                        <wps:cNvPr id="321" name="Line 8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17520" y="144272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2" name="Line 8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500" y="955040"/>
                            <a:ext cx="1657350" cy="670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2800350" y="955040"/>
                            <a:ext cx="1485900" cy="680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1397000" y="1442720"/>
                            <a:ext cx="635" cy="193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画布 61" o:spid="_x0000_s1026" editas="canvas" style="width:396pt;height:4in;mso-position-horizontal-relative:char;mso-position-vertical-relative:line" coordsize="50292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">
                <v:shape id="_x0000_s1027" type="#_x0000_t75" style="position:absolute;width:50292;height:36576;visibility:visible;mso-wrap-style:square">
                  <v:fill o:detectmouseclick="t"/>
                  <v:path o:connecttype="none"/>
                </v:shape>
                <v:group id="Group 81" o:spid="_x0000_s1028" style="position:absolute;left:20574;top:21488;width:5194;height:4400" coordorigin="5272,8296" coordsize="818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<v:group id="Group 79" o:spid="_x0000_s1029" style="position:absolute;left:5272;top:8325;width:818;height:643" coordorigin="5272,8325" coordsize="818,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oval id="Oval 3" o:spid="_x0000_s1030" style="position:absolute;left:5461;top:8480;width:62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B6dcAA&#10;AADcAAAADwAAAGRycy9kb3ducmV2LnhtbERPz2vCMBS+C/4P4Q28aTIR0c4oQ+vw4KVu7Pxonk1Z&#10;81Ka2Nb/fjkMdvz4fu8Oo2tET12oPWt4XSgQxKU3NVcavj7P8w2IEJENNp5Jw5MCHPbTyQ4z4wcu&#10;qL/FSqQQDhlqsDG2mZShtOQwLHxLnLi77xzGBLtKmg6HFO4auVRqLR3WnBostnS0VP7cHk6DOp5I&#10;XR0W5HJ7N+Fjm3+ftlrPXsb3NxCRxvgv/nNfjIblKq1NZ9IRkP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B6dcAAAADcAAAADwAAAAAAAAAAAAAAAACYAgAAZHJzL2Rvd25y&#10;ZXYueG1sUEsFBgAAAAAEAAQA9QAAAIUDAAAAAA==&#10;" strokeweight="1pt">
                      <v:shadow color="#969696"/>
                      <v:textbox inset="0,,0"/>
                    </v:oval>
                    <v:line id="Line 4" o:spid="_x0000_s1031" style="position:absolute;visibility:visible;mso-wrap-style:square" from="5523,8511" to="5871,8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BDB8QAAADcAAAADwAAAGRycy9kb3ducmV2LnhtbESPQWvCQBSE7wX/w/IEb3VTsSWmbkQE&#10;wWMbPejtsftMQrJvw+6qaX99t1DocZiZb5j1ZrS9uJMPrWMFL/MMBLF2puVawem4f85BhIhssHdM&#10;Cr4owKacPK2xMO7Bn3SvYi0ShEOBCpoYh0LKoBuyGOZuIE7e1XmLMUlfS+PxkeC2l4sse5MWW04L&#10;DQ60a0h31c0q8JfzeRi/6+OKrnm1yz90l71qpWbTcfsOItIY/8N/7YNRsFiu4P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0EMHxAAAANwAAAAPAAAAAAAAAAAA&#10;AAAAAKECAABkcnMvZG93bnJldi54bWxQSwUGAAAAAAQABAD5AAAAkgMAAAAA&#10;" strokeweight="1pt">
                      <v:shadow color="#969696"/>
                    </v:line>
                    <v:oval id="Oval 5" o:spid="_x0000_s1032" style="position:absolute;left:5839;top:8605;width:62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Wu+cEA&#10;AADcAAAADwAAAGRycy9kb3ducmV2LnhtbERPy4rCMBTdD/gP4QruxtTiiFSjOIIgsxEfG3eX5toW&#10;m5uYZLTO15vFgMvDec+XnWnFnXxoLCsYDTMQxKXVDVcKTsfN5xREiMgaW8uk4EkBlovexxwLbR+8&#10;p/shViKFcChQQR2jK6QMZU0Gw9A64sRdrDcYE/SV1B4fKdy0Ms+yiTTYcGqo0dG6pvJ6+DUKtmen&#10;MzM+tVX+4/5u32Xjd5O1UoN+t5qBiNTFt/jfvdUK8q80P51JR0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lrvnBAAAA3AAAAA8AAAAAAAAAAAAAAAAAmAIAAGRycy9kb3du&#10;cmV2LnhtbFBLBQYAAAAABAAEAPUAAACGAwAAAAA=&#10;" fillcolor="#969696" strokeweight="1pt">
                      <v:shadow color="#969696"/>
                      <v:textbox inset="0,,0"/>
                    </v:oval>
                    <v:oval id="Oval 6" o:spid="_x0000_s1033" style="position:absolute;left:5461;top:8733;width:62;height: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NFNcEA&#10;AADcAAAADwAAAGRycy9kb3ducmV2LnhtbESPQYvCMBSE78L+h/AW9qaJwopWo4i64sGL3cXzo3k2&#10;xealNFmt/94IgsdhZr5h5svO1eJKbag8axgOFAjiwpuKSw1/vz/9CYgQkQ3WnknDnQIsFx+9OWbG&#10;3/hI1zyWIkE4ZKjBxthkUobCksMw8A1x8s6+dRiTbEtpWrwluKvlSKmxdFhxWrDY0NpSccn/nQa1&#10;3pA6ODyS29qzCbvp9rSZav312a1mICJ18R1+tfdGw+h7CM8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zRTXBAAAA3AAAAA8AAAAAAAAAAAAAAAAAmAIAAGRycy9kb3du&#10;cmV2LnhtbFBLBQYAAAAABAAEAPUAAACGAwAAAAA=&#10;" strokeweight="1pt">
                      <v:shadow color="#969696"/>
                      <v:textbox inset="0,,0"/>
                    </v:oval>
                    <v:line id="Line 7" o:spid="_x0000_s1034" style="position:absolute;visibility:visible;mso-wrap-style:square" from="5901,8637" to="6090,8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1Hq8MAAADcAAAADwAAAGRycy9kb3ducmV2LnhtbESPQYvCMBSE7wv+h/AEb2u6BZdajbII&#10;wh7d6kFvj+TZFpuXkkTt+uvNwoLHYWa+YZbrwXbiRj60jhV8TDMQxNqZlmsFh/32vQARIrLBzjEp&#10;+KUA69XobYmlcXf+oVsVa5EgHEpU0MTYl1IG3ZDFMHU9cfLOzluMSfpaGo/3BLedzLPsU1psOS00&#10;2NOmIX2prlaBPx2P/fCo93M6F9Wm2OlLNtNKTcbD1wJEpCG+wv/tb6Mgn+XwdyYdAb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tR6vDAAAA3AAAAA8AAAAAAAAAAAAA&#10;AAAAoQIAAGRycy9kb3ducmV2LnhtbFBLBQYAAAAABAAEAPkAAACRAwAAAAA=&#10;" strokeweight="1pt">
                      <v:shadow color="#969696"/>
                    </v:line>
                    <v:line id="Line 8" o:spid="_x0000_s1035" style="position:absolute;visibility:visible;mso-wrap-style:square" from="5272,8511" to="5461,8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HiMMQAAADcAAAADwAAAGRycy9kb3ducmV2LnhtbESPQWsCMRSE74X+h/AEbzWrYtlujVIE&#10;wWNdPay3R/LcXdy8LEnUtb/eFAo9DjPzDbNcD7YTN/KhdaxgOslAEGtnWq4VHA/btxxEiMgGO8ek&#10;4EEB1qvXlyUWxt15T7cy1iJBOBSooImxL6QMuiGLYeJ64uSdnbcYk/S1NB7vCW47Ocuyd2mx5bTQ&#10;YE+bhvSlvFoF/lRV/fBTHz7onJeb/FtfsoVWajwavj5BRBrif/ivvTMKZos5/J5JR0C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4eIwxAAAANwAAAAPAAAAAAAAAAAA&#10;AAAAAKECAABkcnMvZG93bnJldi54bWxQSwUGAAAAAAQABAD5AAAAkgMAAAAA&#10;" strokeweight="1pt">
                      <v:shadow color="#969696"/>
                    </v:line>
                    <v:line id="Line 9" o:spid="_x0000_s1036" style="position:absolute;visibility:visible;mso-wrap-style:square" from="5272,8763" to="5461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h6RMQAAADcAAAADwAAAGRycy9kb3ducmV2LnhtbESPQWsCMRSE74X+h/AEbzWraNlujVIE&#10;wWNdPay3R/LcXdy8LEnUtb/eFAo9DjPzDbNcD7YTN/KhdaxgOslAEGtnWq4VHA/btxxEiMgGO8ek&#10;4EEB1qvXlyUWxt15T7cy1iJBOBSooImxL6QMuiGLYeJ64uSdnbcYk/S1NB7vCW47Ocuyd2mx5bTQ&#10;YE+bhvSlvFoF/lRV/fBTHz7onJeb/FtfsoVWajwavj5BRBrif/ivvTMKZos5/J5JR0C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HpExAAAANwAAAAPAAAAAAAAAAAA&#10;AAAAAKECAABkcnMvZG93bnJldi54bWxQSwUGAAAAAAQABAD5AAAAkgMAAAAA&#10;" strokeweight="1pt">
                      <v:shadow color="#969696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37" type="#_x0000_t202" style="position:absolute;left:5303;top:8325;width:536;height: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bwoMUA&#10;AADcAAAADwAAAGRycy9kb3ducmV2LnhtbESPT2vCQBTE70K/w/IKvenGgFJSV6ktYr21sRS8PbIv&#10;f0j2bZJdk/jtu4WCx2FmfsNsdpNpxEC9qywrWC4iEMSZ1RUXCr7Ph/kzCOeRNTaWScGNHOy2D7MN&#10;JtqO/EVD6gsRIOwSVFB63yZSuqwkg25hW+Lg5bY36IPsC6l7HAPcNDKOorU0WHFYKLGlt5KyOr0a&#10;BXypz11xovi0p8+jfu/yn8s1V+rpcXp9AeFp8vfwf/tDK4hX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ZvCgxQAAANwAAAAPAAAAAAAAAAAAAAAAAJgCAABkcnMv&#10;ZG93bnJldi54bWxQSwUGAAAAAAQABAD1AAAAigMAAAAA&#10;" filled="f" stroked="f" strokeweight="1pt">
                      <v:textbox inset="0,0,0,0">
                        <w:txbxContent>
                          <w:p w:rsidR="003A42AB" w:rsidRPr="004A5ADF" w:rsidRDefault="003A42AB" w:rsidP="00677F95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楷体_GB2312" w:eastAsia="楷体_GB2312" w:hAnsi="楷体_GB2312" w:cs="楷体_GB2312"/>
                                <w:bCs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4A5ADF">
                              <w:rPr>
                                <w:rFonts w:ascii="楷体_GB2312" w:eastAsia="楷体_GB2312" w:hAnsi="楷体GB2312" w:cs="楷体_GB2312"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1" o:spid="_x0000_s1038" type="#_x0000_t202" style="position:absolute;left:5303;top:8734;width:536;height: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RNP8QA&#10;AADcAAAADwAAAGRycy9kb3ducmV2LnhtbESPS2/CQAyE75X4DysjcSsbckBVyoJ4qCrcKFRI3Kys&#10;8xBZb8guEP49PlTqzdaMZz7PFr1r1J26UHs2MBknoIhzb2suDfwev94/QIWIbLHxTAaeFGAxH7zN&#10;MLP+wT90P8RSSQiHDA1UMbaZ1iGvyGEY+5ZYtMJ3DqOsXalthw8Jd41Ok2SqHdYsDRW2tK4ovxxu&#10;zgCfL8druaN0t6L9t91ci9P5VhgzGvbLT1CR+vhv/rveWsFPhVaekQn0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ETT/EAAAA3AAAAA8AAAAAAAAAAAAAAAAAmAIAAGRycy9k&#10;b3ducmV2LnhtbFBLBQYAAAAABAAEAPUAAACJAwAAAAA=&#10;" filled="f" stroked="f" strokeweight="1pt">
                      <v:textbox inset="0,0,0,0">
                        <w:txbxContent>
                          <w:p w:rsidR="003A42AB" w:rsidRPr="004A5ADF" w:rsidRDefault="003A42AB" w:rsidP="00677F95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楷体_GB2312" w:eastAsia="楷体_GB2312" w:hAnsi="楷体_GB2312" w:cs="楷体_GB2312"/>
                                <w:bCs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4A5ADF">
                              <w:rPr>
                                <w:rFonts w:ascii="楷体_GB2312" w:eastAsia="楷体_GB2312" w:hAnsi="楷体GB2312" w:cs="楷体_GB2312"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80" o:spid="_x0000_s1039" style="position:absolute;left:5362;top:8296;width:629;height:693" coordorigin="5362,8296" coordsize="629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rect id="Rectangle 18" o:spid="_x0000_s1040" style="position:absolute;left:5362;top:8296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hXwMYA&#10;AADcAAAADwAAAGRycy9kb3ducmV2LnhtbESPT2sCQQzF74V+hyEFL6XOqlDK6iiyUPCmVVv0Fnay&#10;f3Ans50Zdfvtm0Oht4T38t4vi9XgOnWjEFvPBibjDBRx6W3LtYHj4f3lDVRMyBY7z2TghyKslo8P&#10;C8ytv/MH3fapVhLCMUcDTUp9rnUsG3IYx74nFq3ywWGSNdTaBrxLuOv0NMtetcOWpaHBnoqGysv+&#10;6gycsAqH6jSbfn7ttvj9fC7cdlMYM3oa1nNQiYb0b/673ljBnwm+PCMT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4hXwMYAAADcAAAADwAAAAAAAAAAAAAAAACYAgAAZHJz&#10;L2Rvd25yZXYueG1sUEsFBgAAAAAEAAQA9QAAAIsDAAAAAA==&#10;" filled="f" strokeweight="1pt">
                      <v:stroke dashstyle="dash"/>
                      <v:shadow color="#969696"/>
                      <v:textbox style="mso-fit-shape-to-text:t" inset="0,,0"/>
                    </v:rect>
                  </v:group>
                </v:group>
                <v:group id="Group 78" o:spid="_x0000_s1041" style="position:absolute;left:28003;top:21456;width:5188;height:4401" coordorigin="6438,11000" coordsize="817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oval id="Oval 13" o:spid="_x0000_s1042" style="position:absolute;left:6627;top:11322;width:62;height: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tfnsEA&#10;AADcAAAADwAAAGRycy9kb3ducmV2LnhtbERPyWrDMBC9F/IPYgK51VISKLUbJYRs9NBLktLzYE0s&#10;U2tkLMV2/r4qFHqbx1tntRldI3rqQu1ZwzxTIIhLb2quNHxej8+vIEJENth4Jg0PCrBZT55WWBg/&#10;8Jn6S6xECuFQoAYbY1tIGUpLDkPmW+LE3XznMCbYVdJ0OKRw18iFUi/SYc2pwWJLO0vl9+XuNKjd&#10;ntSHwzO5g72ZcMoPX/tc69l03L6BiDTGf/Gf+92k+csF/D6TLpD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bX57BAAAA3AAAAA8AAAAAAAAAAAAAAAAAmAIAAGRycy9kb3du&#10;cmV2LnhtbFBLBQYAAAAABAAEAPUAAACGAwAAAAA=&#10;" strokeweight="1pt">
                    <v:shadow color="#969696"/>
                    <v:textbox inset="0,,0"/>
                  </v:oval>
                  <v:line id="Line 14" o:spid="_x0000_s1043" style="position:absolute;visibility:visible;mso-wrap-style:square" from="6689,11234" to="7036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tm7MEAAADcAAAADwAAAGRycy9kb3ducmV2LnhtbERPTYvCMBC9L/gfwgje1lRll1qNIsKC&#10;x93qQW9DMrbFZlKSrFZ//UYQ9jaP9znLdW9bcSUfGscKJuMMBLF2puFKwWH/9Z6DCBHZYOuYFNwp&#10;wHo1eFtiYdyNf+haxkqkEA4FKqhj7Aopg67JYhi7jjhxZ+ctxgR9JY3HWwq3rZxm2ae02HBqqLGj&#10;bU36Uv5aBf50PHb9o9rP6ZyX2/xbX7IPrdRo2G8WICL18V/8cu9Mmj+bwfOZdIF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G2bswQAAANwAAAAPAAAAAAAAAAAAAAAA&#10;AKECAABkcnMvZG93bnJldi54bWxQSwUGAAAAAAQABAD5AAAAjwMAAAAA&#10;" strokeweight="1pt">
                    <v:shadow color="#969696"/>
                  </v:line>
                  <v:oval id="Oval 15" o:spid="_x0000_s1044" style="position:absolute;left:7004;top:11316;width:62;height: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5iccEA&#10;AADcAAAADwAAAGRycy9kb3ducmV2LnhtbERPS2vCQBC+C/6HZYTedLcPikZXKZqWHnpJFM9DdsyG&#10;ZmdDdhvjv3cLhd7m43vOZje6VgzUh8azhseFAkFcedNwreF0fJ8vQYSIbLD1TBpuFGC3nU42mBl/&#10;5YKGMtYihXDIUIONscukDJUlh2HhO+LEXXzvMCbY19L0eE3hrpVPSr1Khw2nBosd7S1V3+WP06D2&#10;B1JfDgtyub2Y8LHKz4eV1g+z8W0NItIY/8V/7k+T5j+/wO8z6QK5v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+YnHBAAAA3AAAAA8AAAAAAAAAAAAAAAAAmAIAAGRycy9kb3du&#10;cmV2LnhtbFBLBQYAAAAABAAEAPUAAACGAwAAAAA=&#10;" strokeweight="1pt">
                    <v:shadow color="#969696"/>
                    <v:textbox inset="0,,0"/>
                  </v:oval>
                  <v:line id="Line 16" o:spid="_x0000_s1045" style="position:absolute;visibility:visible;mso-wrap-style:square" from="7066,11352" to="7255,1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5bA8IAAADcAAAADwAAAGRycy9kb3ducmV2LnhtbERPTWvCQBC9F/wPywi91U0tSkyzigiF&#10;HtvoId6G3TEJyc6G3a2m/fXdQsHbPN7nlLvJDuJKPnSOFTwvMhDE2pmOGwWn49tTDiJEZIODY1Lw&#10;TQF229lDiYVxN/6kaxUbkUI4FKigjXEspAy6JYth4UbixF2ctxgT9I00Hm8p3A5ymWVrabHj1NDi&#10;SIeWdF99WQX+XNfj9NMcN3TJq0P+oftspZV6nE/7VxCRpngX/7vfTZr/soK/Z9IF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5bA8IAAADcAAAADwAAAAAAAAAAAAAA&#10;AAChAgAAZHJzL2Rvd25yZXYueG1sUEsFBgAAAAAEAAQA+QAAAJADAAAAAA==&#10;" strokeweight="1pt">
                    <v:shadow color="#969696"/>
                  </v:line>
                  <v:line id="Line 17" o:spid="_x0000_s1046" style="position:absolute;visibility:visible;mso-wrap-style:square" from="6438,11352" to="6627,1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zFdMIAAADcAAAADwAAAGRycy9kb3ducmV2LnhtbERPTWvCQBC9C/6HZYTedFNLJaZZRYRC&#10;j230EG/D7piEZGfD7lbT/vpuodDbPN7nlPvJDuJGPnSOFTyuMhDE2pmOGwXn0+syBxEissHBMSn4&#10;ogD73XxWYmHcnT/oVsVGpBAOBSpoYxwLKYNuyWJYuZE4cVfnLcYEfSONx3sKt4NcZ9lGWuw4NbQ4&#10;0rEl3VefVoG/1PU4fTenLV3z6pi/6z571ko9LKbDC4hIU/wX/7nfTJr/tIHfZ9IF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WzFdMIAAADcAAAADwAAAAAAAAAAAAAA&#10;AAChAgAAZHJzL2Rvd25yZXYueG1sUEsFBgAAAAAEAAQA+QAAAJADAAAAAA==&#10;" strokeweight="1pt">
                    <v:shadow color="#969696"/>
                  </v:line>
                  <v:rect id="Rectangle 19" o:spid="_x0000_s1047" style="position:absolute;left:6532;top:11000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HPtMIA&#10;AADcAAAADwAAAGRycy9kb3ducmV2LnhtbERPS2sCMRC+C/6HMAUvolkVqmyNIguCN1u1xd6GzeyD&#10;biZrkur6702h4G0+vucs151pxJWcry0rmIwTEMS51TWXCk7H7WgBwgdkjY1lUnAnD+tVv7fEVNsb&#10;f9D1EEoRQ9inqKAKoU2l9HlFBv3YtsSRK6wzGCJ0pdQObzHcNHKaJK/SYM2xocKWsoryn8OvUXDG&#10;wh2L82z6+fW+x8vwOzP7XabU4KXbvIEI1IWn+N+903H+bA5/z8QL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Yc+0wgAAANwAAAAPAAAAAAAAAAAAAAAAAJgCAABkcnMvZG93&#10;bnJldi54bWxQSwUGAAAAAAQABAD1AAAAhwMAAAAA&#10;" filled="f" strokeweight="1pt">
                    <v:stroke dashstyle="dash"/>
                    <v:shadow color="#969696"/>
                    <v:textbox style="mso-fit-shape-to-text:t" inset="0,,0"/>
                  </v:rect>
                </v:group>
                <v:shape id="Text Box 27" o:spid="_x0000_s1048" type="#_x0000_t202" style="position:absolute;left:15430;top:22098;width:3600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XsIsIA&#10;AADcAAAADwAAAGRycy9kb3ducmV2LnhtbESPQWvCQBCF74L/YZmCN91UoUh0FRGEngqm6X3MTpPQ&#10;7GzYXU3y751DwdsM78173+yPo+vUg0JsPRt4X2WgiCtvW64NlN+X5RZUTMgWO89kYKIIx8N8tsfc&#10;+oGv9ChSrSSEY44GmpT6XOtYNeQwrnxPLNqvDw6TrKHWNuAg4a7T6yz70A5bloYGezo3VP0Vd2dA&#10;26m86riefspiCpuv4XancDNm8TaedqASjell/r/+tIK/EVp5RibQh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9ewiwgAAANwAAAAPAAAAAAAAAAAAAAAAAJgCAABkcnMvZG93&#10;bnJldi54bWxQSwUGAAAAAAQABAD1AAAAhwMAAAAA&#10;" filled="f" fillcolor="#c60" strokeweight="1pt">
                  <v:textbox inset="0,0,0,0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PLL</w:t>
                        </w:r>
                      </w:p>
                    </w:txbxContent>
                  </v:textbox>
                </v:shape>
                <v:group id="Group 62" o:spid="_x0000_s1049" style="position:absolute;left:6680;top:22809;width:3607;height:3403" coordorigin="2544,8504" coordsize="568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oval id="Oval 21" o:spid="_x0000_s1050" style="position:absolute;left:2544;top:8504;width:568;height:53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P/5MYA&#10;AADcAAAADwAAAGRycy9kb3ducmV2LnhtbESPT0/CQBDF7yZ+h82YcJMtDRpTWQhoQDzyx8Tj2B3a&#10;hu5s013awqd3DibeZvLevPeb2WJwteqoDZVnA5NxAoo497biwsDxsH58ARUissXaMxm4UoDF/P5u&#10;hpn1Pe+o28dCSQiHDA2UMTaZ1iEvyWEY+4ZYtJNvHUZZ20LbFnsJd7VOk+RZO6xYGkps6K2k/Ly/&#10;OAPhI33a/FzpPe2/Op9ubqvV9+fOmNHDsHwFFWmI/+a/660V/KngyzMygZ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P/5MYAAADcAAAADwAAAAAAAAAAAAAAAACYAgAAZHJz&#10;L2Rvd25yZXYueG1sUEsFBgAAAAAEAAQA9QAAAIsDAAAAAA==&#10;" strokeweight="1pt">
                    <v:shadow color="#969696"/>
                    <v:textbox style="mso-fit-shape-to-text:t" inset="0,,0"/>
                  </v:oval>
                  <v:line id="Line 22" o:spid="_x0000_s1051" style="position:absolute;flip:y;visibility:visible;mso-wrap-style:square" from="2640,8662" to="2641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eAYMQAAADcAAAADwAAAGRycy9kb3ducmV2LnhtbERPTWvCQBC9F/wPywheitkoabGpq0iL&#10;YAs9aHrpbchOssHsbMiuJv57t1DobR7vc9bb0bbiSr1vHCtYJCkI4tLphmsF38V+vgLhA7LG1jEp&#10;uJGH7WbysMZcu4GPdD2FWsQQ9jkqMCF0uZS+NGTRJ64jjlzleoshwr6WuschhttWLtP0WVpsODYY&#10;7OjNUHk+XawC/TMW/NKYr+Pl6eOxSjNpP98rpWbTcfcKItAY/sV/7oOO87MF/D4TL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54BgxAAAANwAAAAPAAAAAAAAAAAA&#10;AAAAAKECAABkcnMvZG93bnJldi54bWxQSwUGAAAAAAQABAD5AAAAkgMAAAAA&#10;" strokeweight="1pt">
                    <v:shadow color="#969696"/>
                  </v:line>
                  <v:line id="Line 23" o:spid="_x0000_s1052" style="position:absolute;visibility:visible;mso-wrap-style:square" from="2640,8662" to="2765,8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wCsEAAADcAAAADwAAAGRycy9kb3ducmV2LnhtbERPTYvCMBC9L/gfwgje1lRxl1qNIoLg&#10;cbd60NuQjG2xmZQkavXXbxYW9jaP9znLdW9bcScfGscKJuMMBLF2puFKwfGwe89BhIhssHVMCp4U&#10;YL0avC2xMO7B33QvYyVSCIcCFdQxdoWUQddkMYxdR5y4i/MWY4K+ksbjI4XbVk6z7FNabDg11NjR&#10;tiZ9LW9WgT+fTl3/qg5zuuTlNv/S1+xDKzUa9psFiEh9/Bf/ufcmzZ9N4feZdIF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UbAKwQAAANwAAAAPAAAAAAAAAAAAAAAA&#10;AKECAABkcnMvZG93bnJldi54bWxQSwUGAAAAAAQABAD5AAAAjwMAAAAA&#10;" strokeweight="1pt">
                    <v:shadow color="#969696"/>
                  </v:line>
                  <v:line id="Line 24" o:spid="_x0000_s1053" style="position:absolute;visibility:visible;mso-wrap-style:square" from="2765,8662" to="2766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0VkcIAAADcAAAADwAAAGRycy9kb3ducmV2LnhtbERPTWsCMRC9F/ofwgjeatbWynZrlCIU&#10;POrqQW9DMu4ubiZLkurqrzeC0Ns83ufMFr1txZl8aBwrGI8yEMTamYYrBbvt71sOIkRkg61jUnCl&#10;AIv568sMC+MuvKFzGSuRQjgUqKCOsSukDLomi2HkOuLEHZ23GBP0lTQeLynctvI9y6bSYsOpocaO&#10;ljXpU/lnFfjDft/1t2r7Rce8XOZrfco+tVLDQf/zDSJSH//FT/fKpPmTD3g8ky6Q8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0VkcIAAADcAAAADwAAAAAAAAAAAAAA&#10;AAChAgAAZHJzL2Rvd25yZXYueG1sUEsFBgAAAAAEAAQA+QAAAJADAAAAAA==&#10;" strokeweight="1pt">
                    <v:shadow color="#969696"/>
                  </v:line>
                  <v:line id="Line 25" o:spid="_x0000_s1054" style="position:absolute;flip:y;visibility:visible;mso-wrap-style:square" from="2892,8662" to="2893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Aj+MMAAADcAAAADwAAAGRycy9kb3ducmV2LnhtbERPTWvCQBC9C/6HZYRepG5aYqmpqxSl&#10;oIKHaC/ehuwkG5qdDdlV03/vCoK3ebzPmS9724gLdb52rOBtkoAgLpyuuVLwe/x5/QThA7LGxjEp&#10;+CcPy8VwMMdMuyvndDmESsQQ9hkqMCG0mZS+MGTRT1xLHLnSdRZDhF0ldYfXGG4b+Z4kH9JizbHB&#10;YEsrQ8Xf4WwV6FN/5Flt9vl5uh2XSSrtbl0q9TLqv79ABOrDU/xwb3Scn6ZwfyZe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QI/jDAAAA3AAAAA8AAAAAAAAAAAAA&#10;AAAAoQIAAGRycy9kb3ducmV2LnhtbFBLBQYAAAAABAAEAPkAAACRAwAAAAA=&#10;" strokeweight="1pt">
                    <v:shadow color="#969696"/>
                  </v:line>
                  <v:line id="Line 26" o:spid="_x0000_s1055" style="position:absolute;visibility:visible;mso-wrap-style:square" from="2892,8662" to="3017,8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gofsIAAADcAAAADwAAAGRycy9kb3ducmV2LnhtbERPTWvCQBC9F/wPywi91U2lSkyzigiF&#10;HtvoId6G3TEJyc6G3a2m/fXdQsHbPN7nlLvJDuJKPnSOFTwvMhDE2pmOGwWn49tTDiJEZIODY1Lw&#10;TQF229lDiYVxN/6kaxUbkUI4FKigjXEspAy6JYth4UbixF2ctxgT9I00Hm8p3A5ymWVrabHj1NDi&#10;SIeWdF99WQX+XNfj9NMcN3TJq0P+oftspZV6nE/7VxCRpngX/7vfTZr/soK/Z9IF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gofsIAAADcAAAADwAAAAAAAAAAAAAA&#10;AAChAgAAZHJzL2Rvd25yZXYueG1sUEsFBgAAAAAEAAQA+QAAAJADAAAAAA==&#10;" strokeweight="1pt">
                    <v:shadow color="#969696"/>
                  </v:line>
                  <v:line id="Line 27" o:spid="_x0000_s1056" style="position:absolute;visibility:visible;mso-wrap-style:square" from="3017,8662" to="3018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q2CcIAAADcAAAADwAAAGRycy9kb3ducmV2LnhtbERPTWvCQBC9C/6HZYTedFNpJaZZRYRC&#10;j230EG/D7piEZGfD7lbT/vpuodDbPN7nlPvJDuJGPnSOFTyuMhDE2pmOGwXn0+syBxEissHBMSn4&#10;ogD73XxWYmHcnT/oVsVGpBAOBSpoYxwLKYNuyWJYuZE4cVfnLcYEfSONx3sKt4NcZ9lGWuw4NbQ4&#10;0rEl3VefVoG/1PU4fTenLV3z6pi/6z571ko9LKbDC4hIU/wX/7nfTJr/tIHfZ9IF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q2CcIAAADcAAAADwAAAAAAAAAAAAAA&#10;AAChAgAAZHJzL2Rvd25yZXYueG1sUEsFBgAAAAAEAAQA+QAAAJADAAAAAA==&#10;" strokeweight="1pt">
                    <v:shadow color="#969696"/>
                  </v:line>
                  <v:line id="Line 28" o:spid="_x0000_s1057" style="position:absolute;visibility:visible;mso-wrap-style:square" from="2765,8883" to="2891,8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YTksIAAADcAAAADwAAAGRycy9kb3ducmV2LnhtbERPTWsCMRC9F/ofwgjeatZS63ZrlCIU&#10;POrqQW9DMu4ubiZLkurqrzeC0Ns83ufMFr1txZl8aBwrGI8yEMTamYYrBbvt71sOIkRkg61jUnCl&#10;AIv568sMC+MuvKFzGSuRQjgUqKCOsSukDLomi2HkOuLEHZ23GBP0lTQeLynctvI9yz6lxYZTQ40d&#10;LWvSp/LPKvCH/b7rb9X2i455uczX+pRNtFLDQf/zDSJSH//FT/fKpPkfU3g8ky6Q8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iYTksIAAADcAAAADwAAAAAAAAAAAAAA&#10;AAChAgAAZHJzL2Rvd25yZXYueG1sUEsFBgAAAAAEAAQA+QAAAJADAAAAAA==&#10;" strokeweight="1pt">
                    <v:shadow color="#969696"/>
                  </v:line>
                </v:group>
                <v:shape id="Text Box 28" o:spid="_x0000_s1058" type="#_x0000_t202" style="position:absolute;left:5410;top:20675;width:6591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VBa8UA&#10;AADcAAAADwAAAGRycy9kb3ducmV2LnhtbESPS2/CMBCE75X6H6xF4lZsHmqrFIMQFY9DL9AKcVzF&#10;SxI1XkexgfDv2QMSt13N7My303nna3WhNlaBLQwHBhRxHlzFhYW/39XbJ6iYkB3WgcnCjSLMZ68v&#10;U8xcuPKOLvtUKAnhmKGFMqUm0zrmJXmMg9AQi3YKrccka1to1+JVwn2tR8a8a48VS0OJDS1Lyv/3&#10;Z29hYxYj87HWB9qO6+Xp2/+cu2O0tt/rFl+gEnXpaX5cb53gT4RWnpEJ9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ZUFrxQAAANwAAAAPAAAAAAAAAAAAAAAAAJgCAABkcnMv&#10;ZG93bnJldi54bWxQSwUGAAAAAAQABAD1AAAAigMAAAAA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6"/>
                            <w:szCs w:val="2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6"/>
                            <w:szCs w:val="28"/>
                            <w:lang w:val="zh-CN"/>
                          </w:rPr>
                          <w:t>本地时钟源</w:t>
                        </w:r>
                      </w:p>
                    </w:txbxContent>
                  </v:textbox>
                </v:shape>
                <v:shape id="Text Box 28" o:spid="_x0000_s1059" type="#_x0000_t202" style="position:absolute;left:13982;top:20116;width:6592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nk8MIA&#10;AADcAAAADwAAAGRycy9kb3ducmV2LnhtbERPS4vCMBC+L/gfwgje1kRdVq1GEcXHwYsPxOPQjG2x&#10;mZQmavffm4WFvc3H95zpvLGleFLtC8cael0Fgjh1puBMw/m0/hyB8AHZYOmYNPyQh/ms9THFxLgX&#10;H+h5DJmIIewT1JCHUCVS+jQni77rKuLI3VxtMURYZ9LU+IrhtpR9pb6lxYJjQ44VLXNK78eH1bBV&#10;i74abuSFdoNyeVvZ/aO5eq077WYxARGoCf/iP/fOxPlfY/h9Jl4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KeTwwgAAANwAAAAPAAAAAAAAAAAAAAAAAJgCAABkcnMvZG93&#10;bnJldi54bWxQSwUGAAAAAAQABAD1AAAAhwMAAAAA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锁相环</w:t>
                        </w:r>
                      </w:p>
                    </w:txbxContent>
                  </v:textbox>
                </v:shape>
                <v:shape id="Text Box 27" o:spid="_x0000_s1060" type="#_x0000_t202" style="position:absolute;left:10287;top:29794;width:5194;height:4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kVEsQA&#10;AADcAAAADwAAAGRycy9kb3ducmV2LnhtbESPQWvCQBCF7wX/wzKCl6IbpSkSXUWkxdzaqj9gyI6b&#10;YHY2ZFeN/75zKPQ2w3vz3jfr7eBbdac+NoENzGcZKOIq2IadgfPpc7oEFROyxTYwGXhShO1m9LLG&#10;woYH/9D9mJySEI4FGqhT6gqtY1WTxzgLHbFol9B7TLL2TtseHxLuW73IsnftsWFpqLGjfU3V9Xjz&#10;Bg4f4a2sXHLLMi+/mvz7FsPu1ZjJeNitQCUa0r/577q0gp8LvjwjE+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ZFRLEAAAA3AAAAA8AAAAAAAAAAAAAAAAAmAIAAGRycy9k&#10;b3ducmV2LnhtbFBLBQYAAAAABAAEAPUAAACJAwAAAAA=&#10;" filled="f" fillcolor="#c60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时钟信号</w:t>
                        </w:r>
                      </w:p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检测电路</w:t>
                        </w:r>
                      </w:p>
                    </w:txbxContent>
                  </v:textbox>
                </v:shape>
                <v:shape id="Text Box 27" o:spid="_x0000_s1061" type="#_x0000_t202" style="position:absolute;left:21717;top:29413;width:11582;height:4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WwicAA&#10;AADcAAAADwAAAGRycy9kb3ducmV2LnhtbERPzYrCMBC+L/gOYQQvy5oqW5GuUUQUe1OrDzA0s2nZ&#10;ZlKaqPXtzYLgbT6+31msetuIG3W+dqxgMk5AEJdO12wUXM67rzkIH5A1No5JwYM8rJaDjwVm2t35&#10;RLciGBFD2GeooAqhzaT0ZUUW/di1xJH7dZ3FEGFnpO7wHsNtI6dJMpMWa44NFba0qaj8K65WwX7r&#10;vvPSBDPP0/xQp8erd+tPpUbDfv0DIlAf3uKXO9dxfjqB/2fiB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WwicAAAADcAAAADwAAAAAAAAAAAAAAAACYAgAAZHJzL2Rvd25y&#10;ZXYueG1sUEsFBgAAAAAEAAQA9QAAAIUDAAAAAA==&#10;" filled="f" fillcolor="#c60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组合控制</w:t>
                        </w:r>
                      </w:p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电路</w:t>
                        </w:r>
                      </w:p>
                    </w:txbxContent>
                  </v:textbox>
                </v:shape>
                <v:line id="Line 33" o:spid="_x0000_s1062" style="position:absolute;flip:y;visibility:visible;mso-wrap-style:square" from="23431,25857" to="23437,29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dGz8AAAADcAAAADwAAAGRycy9kb3ducmV2LnhtbERPTYvCMBC9C/6HMMLeNLWwItUoUlyo&#10;R90Fr0Mz23RtJrWJtv77jSB4m8f7nPV2sI24U+drxwrmswQEcel0zZWCn++v6RKED8gaG8ek4EEe&#10;tpvxaI2Zdj0f6X4KlYgh7DNUYEJoMyl9aciin7mWOHK/rrMYIuwqqTvsY7htZJokC2mx5thgsKXc&#10;UHk53ayCoX8szOFwtnu8prmf58Xy71Yo9TEZdisQgYbwFr/chY7zP1N4PhMvkJ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HRs/AAAAA3AAAAA8AAAAAAAAAAAAAAAAA&#10;oQIAAGRycy9kb3ducmV2LnhtbFBLBQYAAAAABAAEAPkAAACOAwAAAAA=&#10;" strokeweight="1pt">
                  <v:stroke endarrow="block"/>
                  <v:shadow color="#969696"/>
                </v:line>
                <v:line id="Line 34" o:spid="_x0000_s1063" style="position:absolute;flip:y;visibility:visible;mso-wrap-style:square" from="30861,25857" to="30867,29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jVMAAAADcAAAADwAAAGRycy9kb3ducmV2LnhtbERPTYvCMBC9L/gfwgje1lQXRapRpLhQ&#10;j7qC16EZm2ozqU209d+bhYW9zeN9zmrT21o8qfWVYwWTcQKCuHC64lLB6ef7cwHCB2SNtWNS8CIP&#10;m/XgY4Wpdh0f6HkMpYgh7FNUYEJoUil9YciiH7uGOHIX11oMEbal1C12MdzWcpokc2mx4thgsKHM&#10;UHE7PqyCvnvNzX5/tju8TzM/yfLF9ZErNRr22yWIQH34F/+5cx3nz77g95l4gV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L41TAAAAA3AAAAA8AAAAAAAAAAAAAAAAA&#10;oQIAAGRycy9kb3ducmV2LnhtbFBLBQYAAAAABAAEAPkAAACOAwAAAAA=&#10;" strokeweight="1pt">
                  <v:stroke endarrow="block"/>
                  <v:shadow color="#969696"/>
                </v:line>
                <v:shape id="Text Box 28" o:spid="_x0000_s1064" type="#_x0000_t202" style="position:absolute;left:19837;top:19608;width:6591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Hds8IA&#10;AADcAAAADwAAAGRycy9kb3ducmV2LnhtbERPS4vCMBC+L/gfwgje1kTdValGEcXHwYsPxOPQjG2x&#10;mZQmavffm4WFvc3H95zpvLGleFLtC8cael0Fgjh1puBMw/m0/hyD8AHZYOmYNPyQh/ms9THFxLgX&#10;H+h5DJmIIewT1JCHUCVS+jQni77rKuLI3VxtMURYZ9LU+IrhtpR9pYbSYsGxIceKljml9+PDatiq&#10;RV+NNvJCu0G5vK3s/tFcvdaddrOYgAjUhH/xn3tn4vzvL/h9Jl4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8d2zwgAAANwAAAAPAAAAAAAAAAAAAAAAAJgCAABkcnMvZG93&#10;bnJldi54bWxQSwUGAAAAAAQABAD1AAAAhwMAAAAA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065" type="#_x0000_t202" style="position:absolute;left:27235;top:19608;width:6585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14KMEA&#10;AADcAAAADwAAAGRycy9kb3ducmV2LnhtbERPS4vCMBC+L/gfwgjeNFHxQdcoovg4ePHBssehGduy&#10;zaQ0Ueu/N4Kwt/n4njNbNLYUd6p94VhDv6dAEKfOFJxpuJw33SkIH5ANlo5Jw5M8LOatrxkmxj34&#10;SPdTyEQMYZ+ghjyEKpHSpzlZ9D1XEUfu6mqLIcI6k6bGRwy3pRwoNZYWC44NOVa0yin9O92shp1a&#10;DtRkK39oPyxX17U93Jpfr3Wn3Sy/QQRqwr/4496bOH80gvcz8QI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9eCjBAAAA3A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Line 37" o:spid="_x0000_s1066" style="position:absolute;flip:x;visibility:visible;mso-wrap-style:square" from="10287,24428" to="20574,24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eOycIAAADcAAAADwAAAGRycy9kb3ducmV2LnhtbERPTYvCMBC9C/6HMIIX0XRFxe0aRVYE&#10;XfCg7mVvQzNtis2kNFHrvzfCgrd5vM9ZrFpbiRs1vnSs4GOUgCDOnC65UPB73g7nIHxA1lg5JgUP&#10;8rBadjsLTLW785Fup1CIGMI+RQUmhDqV0meGLPqRq4kjl7vGYoiwKaRu8B7DbSXHSTKTFkuODQZr&#10;+jaUXU5Xq0D/tWf+LM3heJ3uB3kykfZnkyvV77XrLxCB2vAW/7t3Os6fzuD1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eOycIAAADcAAAADwAAAAAAAAAAAAAA&#10;AAChAgAAZHJzL2Rvd25yZXYueG1sUEsFBgAAAAAEAAQA+QAAAJADAAAAAA==&#10;" strokeweight="1pt">
                  <v:shadow color="#969696"/>
                </v:line>
                <v:line id="Line 38" o:spid="_x0000_s1067" style="position:absolute;flip:x;visibility:visible;mso-wrap-style:square" from="19170,22904" to="20574,22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srUsQAAADcAAAADwAAAGRycy9kb3ducmV2LnhtbERPTWvCQBC9C/6HZQq9FLOxaKsxq5SW&#10;Qi30EPXibchOsqHZ2ZBdNf77rlDwNo/3OflmsK04U+8bxwqmSQqCuHS64VrBYf85WYDwAVlj65gU&#10;XMnDZj0e5Zhpd+GCzrtQixjCPkMFJoQuk9KXhiz6xHXEkatcbzFE2NdS93iJ4baVz2n6Ii02HBsM&#10;dvRuqPzdnawCfRz2vGzMT3Gab5+qdCbt90el1OPD8LYCEWgId/G/+0vH+fNXuD0TL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mytSxAAAANwAAAAPAAAAAAAAAAAA&#10;AAAAAKECAABkcnMvZG93bnJldi54bWxQSwUGAAAAAAQABAD5AAAAkgMAAAAA&#10;" strokeweight="1pt">
                  <v:shadow color="#969696"/>
                </v:line>
                <v:line id="Line 39" o:spid="_x0000_s1068" style="position:absolute;visibility:visible;mso-wrap-style:square" from="25628,23672" to="28028,2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ARPcQAAADcAAAADwAAAGRycy9kb3ducmV2LnhtbESPQWsCMRCF70L/Q5iCN822YNlujVKE&#10;Qo929aC3IRl3FzeTJUl19dd3DgVvM7w3732zXI++VxeKqQts4GVegCK2wXXcGNjvvmYlqJSRHfaB&#10;ycCNEqxXT5MlVi5c+YcudW6UhHCq0ECb81BpnWxLHtM8DMSinUL0mGWNjXYRrxLue/1aFG/aY8fS&#10;0OJAm5bsuf71BuLxcBjGe7N7p1NZb8qtPRcLa8z0efz8AJVpzA/z//W3E/yF0MozMoF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YBE9xAAAANwAAAAPAAAAAAAAAAAA&#10;AAAAAKECAABkcnMvZG93bnJldi54bWxQSwUGAAAAAAQABAD5AAAAkgMAAAAA&#10;" strokeweight="1pt">
                  <v:shadow color="#969696"/>
                </v:line>
                <v:line id="Line 40" o:spid="_x0000_s1069" style="position:absolute;flip:x;visibility:visible;mso-wrap-style:square" from="14033,22834" to="15430,22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au8IAAADcAAAADwAAAGRycy9kb3ducmV2LnhtbERPTYvCMBC9C/6HMIIX0VTRRbtGEUVQ&#10;YQ/qXvY2NNOmbDMpTdT6783Cgrd5vM9ZrltbiTs1vnSsYDxKQBBnTpdcKPi+7odzED4ga6wck4In&#10;eVivup0lpto9+Ez3SyhEDGGfogITQp1K6TNDFv3I1cSRy11jMUTYFFI3+IjhtpKTJPmQFkuODQZr&#10;2hrKfi83q0D/tFdelObrfJsdB3kylfa0y5Xq99rNJ4hAbXiL/90HHefPFvD3TLx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gau8IAAADcAAAADwAAAAAAAAAAAAAA&#10;AAChAgAAZHJzL2Rvd25yZXYueG1sUEsFBgAAAAAEAAQA+QAAAJADAAAAAA==&#10;" strokeweight="1pt">
                  <v:shadow color="#969696"/>
                </v:line>
                <v:line id="Line 41" o:spid="_x0000_s1070" style="position:absolute;flip:x y;visibility:visible;mso-wrap-style:square" from="13970,16256" to="14033,2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23b8UAAADcAAAADwAAAGRycy9kb3ducmV2LnhtbESPQWvCQBCF74L/YRmhF9GNPUhJXSUI&#10;LcWbqUqPk+yYBLOzIbs16b/vHARvM7w3732z2Y2uVXfqQ+PZwGqZgCIuvW24MnD6/li8gQoR2WLr&#10;mQz8UYDddjrZYGr9wEe657FSEsIhRQN1jF2qdShrchiWviMW7ep7h1HWvtK2x0HCXatfk2StHTYs&#10;DTV2tK+pvOW/zkBxPo2Xw/E8FIeu+Fl9cjXPs8yYl9mYvYOKNMan+XH9ZQV/LfjyjEy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923b8UAAADcAAAADwAAAAAAAAAA&#10;AAAAAAChAgAAZHJzL2Rvd25yZXYueG1sUEsFBgAAAAAEAAQA+QAAAJMDAAAAAA==&#10;" strokeweight="1pt">
                  <v:shadow color="#969696"/>
                </v:line>
                <v:line id="Line 42" o:spid="_x0000_s1071" style="position:absolute;visibility:visible;mso-wrap-style:square" from="14033,22834" to="14039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ZyHcAAAADcAAAADwAAAGRycy9kb3ducmV2LnhtbERPTYvCMBC9L/gfwgh7W1MXlFqNIsKC&#10;R7d60NuQjG2xmZQkat1fvxEEb/N4n7NY9bYVN/KhcaxgPMpAEGtnGq4UHPY/XzmIEJENto5JwYMC&#10;rJaDjwUWxt35l25lrEQK4VCggjrGrpAy6JoshpHriBN3dt5iTNBX0ni8p3Dbyu8sm0qLDaeGGjva&#10;1KQv5dUq8Kfjsev/qv2Mznm5yXf6kk20Up/Dfj0HEamPb/HLvTVp/nQMz2fSBXL5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02ch3AAAAA3AAAAA8AAAAAAAAAAAAAAAAA&#10;oQIAAGRycy9kb3ducmV2LnhtbFBLBQYAAAAABAAEAPkAAACOAwAAAAA=&#10;" strokeweight="1pt">
                  <v:shadow color="#969696"/>
                </v:line>
                <v:line id="Line 43" o:spid="_x0000_s1072" style="position:absolute;visibility:visible;mso-wrap-style:square" from="14033,24828" to="14039,29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Kg5sAAAADcAAAADwAAAGRycy9kb3ducmV2LnhtbERPy6rCMBDdC/5DGMGNXFPLRaQaRQTB&#10;nfig3OXQjG0xmZQm2vr3RhDubg7nOatNb414Uutrxwpm0wQEceF0zaWC62X/swDhA7JG45gUvMjD&#10;Zj0crDDTruMTPc+hFDGEfYYKqhCaTEpfVGTRT11DHLmbay2GCNtS6ha7GG6NTJNkLi3WHBsqbGhX&#10;UXE/P6yCS9IdJ8dFzn9m/7rtfh+5u5pUqfGo3y5BBOrDv/jrPug4f57C55l4gV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pCoObAAAAA3AAAAA8AAAAAAAAAAAAAAAAA&#10;oQIAAGRycy9kb3ducmV2LnhtbFBLBQYAAAAABAAEAPkAAACOAwAAAAA=&#10;" strokeweight="1pt">
                  <v:stroke endarrow="block"/>
                  <v:shadow color="#969696"/>
                </v:line>
                <v:line id="Line 44" o:spid="_x0000_s1073" style="position:absolute;flip:x;visibility:visible;mso-wrap-style:square" from="12001,24434" to="12007,29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cp6cAAAADcAAAADwAAAGRycy9kb3ducmV2LnhtbERPTYvCMBC9C/6HMMLeNNWFItUoUlyo&#10;R90Fr0Mz23RtJrWJtv77jSB4m8f7nPV2sI24U+drxwrmswQEcel0zZWCn++v6RKED8gaG8ek4EEe&#10;tpvxaI2Zdj0f6X4KlYgh7DNUYEJoMyl9aciin7mWOHK/rrMYIuwqqTvsY7ht5CJJUmmx5thgsKXc&#10;UHk53ayCoX+k5nA42z1eF7mf58Xy71Yo9TEZdisQgYbwFr/chY7z0094PhMvkJ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nKenAAAAA3AAAAA8AAAAAAAAAAAAAAAAA&#10;oQIAAGRycy9kb3ducmV2LnhtbFBLBQYAAAAABAAEAPkAAACOAwAAAAA=&#10;" strokeweight="1pt">
                  <v:stroke endarrow="block"/>
                  <v:shadow color="#969696"/>
                </v:line>
                <v:line id="Line 45" o:spid="_x0000_s1074" style="position:absolute;flip:y;visibility:visible;mso-wrap-style:square" from="15646,31343" to="21717,3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6xncAAAADcAAAADwAAAGRycy9kb3ducmV2LnhtbERPTYvCMBC9C/6HMMLeNFWWItUoUlyo&#10;R90Fr0Mz23RtJrWJtv77jSB4m8f7nPV2sI24U+drxwrmswQEcel0zZWCn++v6RKED8gaG8ek4EEe&#10;tpvxaI2Zdj0f6X4KlYgh7DNUYEJoMyl9aciin7mWOHK/rrMYIuwqqTvsY7ht5CJJUmmx5thgsKXc&#10;UHk53ayCoX+k5nA42z1eF7mf58Xy71Yo9TEZdisQgYbwFr/chY7z0094PhMvkJ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OsZ3AAAAA3AAAAA8AAAAAAAAAAAAAAAAA&#10;oQIAAGRycy9kb3ducmV2LnhtbFBLBQYAAAAABAAEAPkAAACOAwAAAAA=&#10;" strokeweight="1pt">
                  <v:stroke endarrow="block"/>
                  <v:shadow color="#969696"/>
                </v:line>
                <v:line id="Line 46" o:spid="_x0000_s1075" style="position:absolute;visibility:visible;mso-wrap-style:square" from="33223,23717" to="34220,2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10HsAAAADcAAAADwAAAGRycy9kb3ducmV2LnhtbERPTYvCMBC9L/gfwgh7W1MFpVajiCB4&#10;1LoHvQ3J2BabSUmi1v31ZmFhb/N4n7Nc97YVD/KhcaxgPMpAEGtnGq4UfJ92XzmIEJENto5JwYsC&#10;rFeDjyUWxj35SI8yViKFcChQQR1jV0gZdE0Ww8h1xIm7Om8xJugraTw+U7ht5STLZtJiw6mhxo62&#10;NelbebcK/OV87vqf6jSna15u84O+ZVOt1Oew3yxAROrjv/jPvTdp/mwKv8+kC+Tq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NdB7AAAAA3AAAAA8AAAAAAAAAAAAAAAAA&#10;oQIAAGRycy9kb3ducmV2LnhtbFBLBQYAAAAABAAEAPkAAACOAwAAAAA=&#10;" strokeweight="1pt">
                  <v:shadow color="#969696"/>
                </v:line>
                <v:line id="Line 47" o:spid="_x0000_s1076" style="position:absolute;flip:y;visibility:visible;mso-wrap-style:square" from="34220,18415" to="34226,23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fh78QAAADcAAAADwAAAGRycy9kb3ducmV2LnhtbERPS2vCQBC+C/6HZYReSt1YaqppNiIt&#10;hSp48HHxNmQn2dDsbMiumv77bqHgbT6+5+SrwbbiSr1vHCuYTRMQxKXTDdcKTsfPpwUIH5A1to5J&#10;wQ95WBXjUY6Zdjfe0/UQahFD2GeowITQZVL60pBFP3UdceQq11sMEfa11D3eYrht5XOSpNJiw7HB&#10;YEfvhsrvw8Uq0OfhyMvG7PaX+eaxSl6k3X5USj1MhvUbiEBDuIv/3V86zk9f4e+ZeIEs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9+HvxAAAANwAAAAPAAAAAAAAAAAA&#10;AAAAAKECAABkcnMvZG93bnJldi54bWxQSwUGAAAAAAQABAD5AAAAkgMAAAAA&#10;" strokeweight="1pt">
                  <v:shadow color="#969696"/>
                </v:line>
                <v:line id="Line 48" o:spid="_x0000_s1077" style="position:absolute;flip:x y;visibility:visible;mso-wrap-style:square" from="30175,18389" to="34220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u7acUAAADcAAAADwAAAGRycy9kb3ducmV2LnhtbESPQWvCQBCF74L/YRmhF9GNPUhJXSUI&#10;LcWbqUqPk+yYBLOzIbs16b/vHARvM7w3732z2Y2uVXfqQ+PZwGqZgCIuvW24MnD6/li8gQoR2WLr&#10;mQz8UYDddjrZYGr9wEe657FSEsIhRQN1jF2qdShrchiWviMW7ep7h1HWvtK2x0HCXatfk2StHTYs&#10;DTV2tK+pvOW/zkBxPo2Xw/E8FIeu+Fl9cjXPs8yYl9mYvYOKNMan+XH9ZQV/LbTyjEy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u7acUAAADcAAAADwAAAAAAAAAA&#10;AAAAAAChAgAAZHJzL2Rvd25yZXYueG1sUEsFBgAAAAAEAAQA+QAAAJMDAAAAAA==&#10;" strokeweight="1pt">
                  <v:shadow color="#969696"/>
                </v:line>
                <v:line id="Line 49" o:spid="_x0000_s1078" style="position:absolute;visibility:visible;mso-wrap-style:square" from="3429,3467" to="343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PynsQAAADcAAAADwAAAGRycy9kb3ducmV2LnhtbERPTWvCQBC9F/wPywi9NRulWI1uRATB&#10;HgpWW7wOu9MkTXY2Zrca++vdgtDbPN7nLJa9bcSZOl85VjBKUhDE2pmKCwUfh83TFIQPyAYbx6Tg&#10;Sh6W+eBhgZlxF36n8z4UIoawz1BBGUKbSel1SRZ94lriyH25zmKIsCuk6fASw20jx2k6kRYrjg0l&#10;trQuSdf7H6vgdJ25z6be6te3cfX9+7LaPR91odTjsF/NQQTqw7/47t6aOH8yg79n4gU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U/KexAAAANwAAAAPAAAAAAAAAAAA&#10;AAAAAKECAABkcnMvZG93bnJldi54bWxQSwUGAAAAAAQABAD5AAAAkgMAAAAA&#10;" strokeweight="1.5pt">
                  <v:stroke endarrow="block"/>
                  <v:shadow color="#969696"/>
                </v:line>
                <v:shapetype id="_x0000_t69" coordsize="21600,21600" o:spt="69" adj="4320,5400" path="m,10800l@0,21600@0@3@2@3@2,21600,21600,10800@2,0@2@1@0@1@0,xe">
                  <v:stroke joinstyle="miter"/>
                  <v:formulas>
                    <v:f eqn="val #0"/>
                    <v:f eqn="val #1"/>
                    <v:f eqn="sum 21600 0 #0"/>
                    <v:f eqn="sum 21600 0 #1"/>
                    <v:f eqn="prod #0 #1 10800"/>
                    <v:f eqn="sum #0 0 @4"/>
                    <v:f eqn="sum 21600 0 @5"/>
                  </v:formulas>
                  <v:path o:connecttype="custom" o:connectlocs="@2,0;10800,@1;@0,0;0,10800;@0,21600;10800,@3;@2,21600;21600,10800" o:connectangles="270,270,270,180,90,90,90,0" textboxrect="@5,@1,@6,@3"/>
                  <v:handles>
                    <v:h position="#0,#1" xrange="0,10800" yrange="0,10800"/>
                  </v:handles>
                </v:shapetype>
                <v:shape id="AutoShape 50" o:spid="_x0000_s1079" type="#_x0000_t69" style="position:absolute;left:571;top:990;width:48578;height:2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LcMMQA&#10;AADcAAAADwAAAGRycy9kb3ducmV2LnhtbESPQWvCQBCF74X+h2UKvdWNBVdJXUWUgngQTIvnMTsm&#10;odnZkF01/ffOQfA2w3vz3jfz5eBbdaU+NoEtjEcZKOIyuIYrC78/3x8zUDEhO2wDk4V/irBcvL7M&#10;MXfhxge6FqlSEsIxRwt1Sl2udSxr8hhHoSMW7Rx6j0nWvtKux5uE+1Z/ZpnRHhuWhho7WtdU/hUX&#10;b+E42VVmNQ7Ty+lcmL3WBjczY+3727D6ApVoSE/z43rrBH8q+PKMTK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y3DDEAAAA3AAAAA8AAAAAAAAAAAAAAAAAmAIAAGRycy9k&#10;b3ducmV2LnhtbFBLBQYAAAAABAAEAPUAAACJAwAAAAA=&#10;" adj="801,0" strokeweight="1pt">
                  <v:shadow color="#969696"/>
                  <v:textbox style="mso-fit-shape-to-text:t" inset="0,,0"/>
                </v:shape>
                <v:shape id="Text Box 28" o:spid="_x0000_s1080" type="#_x0000_t202" style="position:absolute;left:16002;top:990;width:2068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sHecEA&#10;AADcAAAADwAAAGRycy9kb3ducmV2LnhtbERPTWvCQBC9C/6HZQq96UZLrUZXEUEohR6MBa9DdsyG&#10;ZmdjdhrTf98tFHqbx/uczW7wjeqpi3VgA7NpBoq4DLbmysDH+ThZgoqCbLEJTAa+KcJuOx5tMLfh&#10;zifqC6lUCuGYowEn0uZax9KRxzgNLXHirqHzKAl2lbYd3lO4b/Q8yxbaY82pwWFLB0flZ/HlDaz6&#10;7FJfUdpncs0T7W/Cx7d3Yx4fhv0alNAg/+I/96tN819m8PtMu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7B3nBAAAA3AAAAA8AAAAAAAAAAAAAAAAAmAIAAGRycy9kb3du&#10;cmV2LnhtbFBLBQYAAAAABAAEAPUAAACGAwAAAAA=&#10;" filled="f" stroked="f" strokeweight="1.5pt">
                  <v:textbox style="mso-fit-shape-to-text:t" inset="0,.71119mm,0,.71119mm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</w:pPr>
                        <w:r w:rsidRPr="006D1B98"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时钟</w:t>
                        </w: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信号</w:t>
                        </w:r>
                        <w:r w:rsidRPr="006D1B98"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总线</w:t>
                        </w:r>
                      </w:p>
                    </w:txbxContent>
                  </v:textbox>
                </v:shape>
                <v:oval id="Oval 52" o:spid="_x0000_s1081" style="position:absolute;left:11893;top:24231;width:400;height:40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z5sQA&#10;AADcAAAADwAAAGRycy9kb3ducmV2LnhtbERPTWvCQBC9C/0PyxS8mY05tCF1FWkR60Fo00I8Dtkx&#10;iWZnQ3ZN4r/vFgq9zeN9zmozmVYM1LvGsoJlFIMgLq1uuFLw/bVbpCCcR9bYWiYFd3KwWT/MVphp&#10;O/InDbmvRAhhl6GC2vsuk9KVNRl0ke2IA3e2vUEfYF9J3eMYwk0rkzh+kgYbDg01dvRaU3nNb0bB&#10;rs0P20txxuUHHtN9cbVvyXhSav44bV9AeJr8v/jP/a7D/OcEfp8JF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WM+bEAAAA3AAAAA8AAAAAAAAAAAAAAAAAmAIAAGRycy9k&#10;b3ducmV2LnhtbFBLBQYAAAAABAAEAPUAAACJAwAAAAA=&#10;" fillcolor="black" strokeweight="1pt">
                  <v:shadow color="#969696"/>
                  <v:textbox style="mso-fit-shape-to-text:t" inset="0,,0"/>
                </v:oval>
                <v:oval id="Oval 53" o:spid="_x0000_s1082" style="position:absolute;left:13836;top:22625;width:394;height:40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qWfcQA&#10;AADcAAAADwAAAGRycy9kb3ducmV2LnhtbERPTWvCQBC9F/oflin0VjcqVIlugrQE24Ng04I9Dtkx&#10;iWZnQ3abpP/eFQRv83ifs05H04ieOldbVjCdRCCIC6trLhX8fGcvSxDOI2tsLJOCf3KQJo8Pa4y1&#10;HfiL+tyXIoSwi1FB5X0bS+mKigy6iW2JA3e0nUEfYFdK3eEQwk0jZ1H0Kg3WHBoqbOmtouKc/xkF&#10;WZN/bk6HI073uFtuD2f7Pht+lXp+GjcrEJ5Gfxff3B86zF/M4fpMuE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aln3EAAAA3AAAAA8AAAAAAAAAAAAAAAAAmAIAAGRycy9k&#10;b3ducmV2LnhtbFBLBQYAAAAABAAEAPUAAACJAwAAAAA=&#10;" fillcolor="black" strokeweight="1pt">
                  <v:shadow color="#969696"/>
                  <v:textbox style="mso-fit-shape-to-text:t" inset="0,,0"/>
                </v:oval>
                <v:oval id="Oval 54" o:spid="_x0000_s1083" style="position:absolute;left:26625;top:23475;width:394;height:40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MOCcQA&#10;AADcAAAADwAAAGRycy9kb3ducmV2LnhtbERPTWvCQBC9F/oflin0VjeKVIlugrQE24Ng04I9Dtkx&#10;iWZnQ3abpP/eFQRv83ifs05H04ieOldbVjCdRCCIC6trLhX8fGcvSxDOI2tsLJOCf3KQJo8Pa4y1&#10;HfiL+tyXIoSwi1FB5X0bS+mKigy6iW2JA3e0nUEfYFdK3eEQwk0jZ1H0Kg3WHBoqbOmtouKc/xkF&#10;WZN/bk6HI073uFtuD2f7Pht+lXp+GjcrEJ5Gfxff3B86zF/M4fpMuE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zDgnEAAAA3AAAAA8AAAAAAAAAAAAAAAAAmAIAAGRycy9k&#10;b3ducmV2LnhtbFBLBQYAAAAABAAEAPUAAACJAwAAAAA=&#10;" fillcolor="black" strokeweight="1pt">
                  <v:shadow color="#969696"/>
                  <v:textbox style="mso-fit-shape-to-text:t" inset="0,,0"/>
                </v:oval>
                <v:line id="Line 55" o:spid="_x0000_s1084" style="position:absolute;visibility:visible;mso-wrap-style:square" from="26828,23672" to="26860,27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Tiw8EAAADcAAAADwAAAGRycy9kb3ducmV2LnhtbERPTYvCMBC9L/gfwgje1lTB3VqNIsKC&#10;x93qQW9DMrbFZlKSrFZ//UYQ9jaP9znLdW9bcSUfGscKJuMMBLF2puFKwWH/9Z6DCBHZYOuYFNwp&#10;wHo1eFtiYdyNf+haxkqkEA4FKqhj7Aopg67JYhi7jjhxZ+ctxgR9JY3HWwq3rZxm2Ye02HBqqLGj&#10;bU36Uv5aBf50PHb9o9rP6ZyX2/xbX7KZVmo07DcLEJH6+C9+uXcmzf+cwfOZdIF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1OLDwQAAANwAAAAPAAAAAAAAAAAAAAAA&#10;AKECAABkcnMvZG93bnJldi54bWxQSwUGAAAAAAQABAD5AAAAjwMAAAAA&#10;" strokeweight="1pt">
                  <v:shadow color="#969696"/>
                </v:line>
                <v:line id="Line 56" o:spid="_x0000_s1085" style="position:absolute;visibility:visible;mso-wrap-style:square" from="26828,27781" to="35433,2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AwOMAAAADcAAAADwAAAGRycy9kb3ducmV2LnhtbERPTYvCMBC9C/sfwix4EU0VUekaRQTB&#10;m6hFPA7N2JZNJqWJtv57Iwje5vE+Z7nurBEPanzlWMF4lIAgzp2uuFCQnXfDBQgfkDUax6TgSR7W&#10;q5/eElPtWj7S4xQKEUPYp6igDKFOpfR5SRb9yNXEkbu5xmKIsCmkbrCN4dbISZLMpMWKY0OJNW1L&#10;yv9Pd6vgnLSHwWFx4avZPW/b6f3iMjNRqv/bbf5ABOrCV/xx73WcP5/B+5l4gV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CgMDjAAAAA3AAAAA8AAAAAAAAAAAAAAAAA&#10;oQIAAGRycy9kb3ducmV2LnhtbFBLBQYAAAAABAAEAPkAAACOAwAAAAA=&#10;" strokeweight="1pt">
                  <v:stroke endarrow="block"/>
                  <v:shadow color="#969696"/>
                </v:line>
                <v:shape id="Text Box 28" o:spid="_x0000_s1086" type="#_x0000_t202" style="position:absolute;left:35433;top:25654;width:8985;height:4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YfpMEA&#10;AADcAAAADwAAAGRycy9kb3ducmV2LnhtbERPS4vCMBC+L/gfwgje1kSFrVSjiOLjsJetIh6HZmyL&#10;zaQ0Ueu/NwsLe5uP7znzZWdr8aDWV441jIYKBHHuTMWFhtNx+zkF4QOywdoxaXiRh+Wi9zHH1Lgn&#10;/9AjC4WIIexT1FCG0KRS+rwki37oGuLIXV1rMUTYFtK0+IzhtpZjpb6kxYpjQ4kNrUvKb9ndatir&#10;1VglO3mmw6ReXzf2+95dvNaDfreagQjUhX/xn/tg4vwkgd9n4gVy8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WH6TBAAAA3A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rPr>
                            <w:rFonts w:ascii="宋体" w:hAnsi="宋体" w:cs="宋体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  <w:t>本地工作时钟</w:t>
                        </w:r>
                      </w:p>
                      <w:p w:rsidR="003A42AB" w:rsidRPr="004A5ADF" w:rsidRDefault="003A42AB" w:rsidP="00677F95">
                        <w:pPr>
                          <w:autoSpaceDE w:val="0"/>
                          <w:autoSpaceDN w:val="0"/>
                          <w:adjustRightInd w:val="0"/>
                          <w:rPr>
                            <w:rFonts w:ascii="宋体" w:hAnsi="宋体" w:cs="宋体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  <w:t>往内部其他电路</w:t>
                        </w:r>
                      </w:p>
                    </w:txbxContent>
                  </v:textbox>
                </v:shape>
                <v:rect id="Rectangle 58" o:spid="_x0000_s1087" style="position:absolute;left:5715;top:16408;width:37147;height:195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5kWMQA&#10;AADcAAAADwAAAGRycy9kb3ducmV2LnhtbESPQW/CMAyF75P2HyJP4jbScYCpIyA0CYE4AZu2q2lM&#10;m61xqiSU8u/xYdJutt7ze5/ny8G3qqeYXGADL+MCFHEVrOPawOfH+vkVVMrIFtvAZOBGCZaLx4c5&#10;ljZc+UD9MddKQjiVaKDJuSu1TlVDHtM4dMSinUP0mGWNtbYRrxLuWz0piqn26FgaGuzovaHq93jx&#10;BvrZ7SfEr9P31O37arPWbrddOWNGT8PqDVSmIf+b/663VvBnQivPyAR6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OZFjEAAAA3AAAAA8AAAAAAAAAAAAAAAAAmAIAAGRycy9k&#10;b3ducmV2LnhtbFBLBQYAAAAABAAEAPUAAACJAwAAAAA=&#10;" filled="f" strokeweight="1pt">
                  <v:shadow color="#969696"/>
                  <v:textbox style="mso-fit-shape-to-text:t" inset="0,,0"/>
                </v:rect>
                <v:shape id="Text Box 28" o:spid="_x0000_s1088" type="#_x0000_t202" style="position:absolute;left:5715;top:16459;width:496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UuTcEA&#10;AADcAAAADwAAAGRycy9kb3ducmV2LnhtbERPS4vCMBC+C/6HMMLeNFHBR9coorh68GKVZY9DM7Zl&#10;m0lpotZ/bxYWvM3H95zFqrWVuFPjS8cahgMFgjhzpuRcw+W8689A+IBssHJMGp7kYbXsdhaYGPfg&#10;E93TkIsYwj5BDUUIdSKlzwqy6AeuJo7c1TUWQ4RNLk2DjxhuKzlSaiItlhwbCqxpU1D2m96shr1a&#10;j9T0S37TYVxtrlt7vLU/XuuPXrv+BBGoDW/xv/tg4vzpHP6eiR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FLk3BAAAA3A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9A3C2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9A3C28">
                          <w:rPr>
                            <w:rFonts w:ascii="宋体" w:hAnsi="宋体" w:cs="宋体" w:hint="eastAsia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节点</w:t>
                        </w:r>
                        <w:r w:rsidRPr="00BE2D21"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Text Box 27" o:spid="_x0000_s1089" type="#_x0000_t202" style="position:absolute;left:1714;top:6438;width:5715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bt6ccA&#10;AADcAAAADwAAAGRycy9kb3ducmV2LnhtbESPzUsDQQzF70L/hyFCL8XOWqiUtdPSikIvUlw/8Bh2&#10;sh+4k1l20nb1rzcHwVvCe3nvl/V2DJ0505DayA5u5xkY4jL6lmsHb69PNyswSZA9dpHJwTcl2G4m&#10;V2vMfbzwC50LqY2GcMrRQSPS59amsqGAaR57YtWqOAQUXYfa+gEvGh46u8iyOxuwZW1osKeHhsqv&#10;4hQcLKuf99nH83GXyfLxuC9OnzOpDs5Nr8fdPRihUf7Nf9cHr/grxddndAK7+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m7enHAAAA3AAAAA8AAAAAAAAAAAAAAAAAmAIAAGRy&#10;cy9kb3ducmV2LnhtbFBLBQYAAAAABAAEAPUAAACMAwAAAAA=&#10;" filled="f" fillcolor="#c60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D1B98">
                          <w:rPr>
                            <w:rFonts w:ascii="宋体" w:hAnsi="Arial" w:cs="宋体" w:hint="eastAsia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节点</w:t>
                        </w:r>
                        <w:r w:rsidRPr="006D1B98"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line id="Line 66" o:spid="_x0000_s1090" style="position:absolute;flip:y;visibility:visible;mso-wrap-style:square" from="5715,3467" to="5721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3ndsIAAADcAAAADwAAAGRycy9kb3ducmV2LnhtbERP3WrCMBS+H/gO4Qi7GZrqhpRqKjIQ&#10;hA1h1Qc4Nse2tDnpkljr2y+Dwe7Ox/d7NtvRdGIg5xvLChbzBARxaXXDlYLzaT9LQfiArLGzTAoe&#10;5GGbT542mGl75y8ailCJGMI+QwV1CH0mpS9rMujntieO3NU6gyFCV0nt8B7DTSeXSbKSBhuODTX2&#10;9F5T2RY3o6BI+eXK7vPhj99D+da3l6N9/VDqeTru1iACjeFf/Oc+6Dg/XcDvM/ECm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3ndsIAAADcAAAADwAAAAAAAAAAAAAA&#10;AAChAgAAZHJzL2Rvd25yZXYueG1sUEsFBgAAAAAEAAQA+QAAAJADAAAAAA==&#10;" strokeweight="1.5pt">
                  <v:stroke endarrow="block"/>
                  <v:shadow color="#969696"/>
                </v:line>
                <v:line id="Line 67" o:spid="_x0000_s1091" style="position:absolute;visibility:visible;mso-wrap-style:square" from="11430,3416" to="11436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GFcQAAADcAAAADwAAAGRycy9kb3ducmV2LnhtbERPTWvCQBC9C/6HZQq96aahWBvdiAgF&#10;PQhWLV6H3WmSJjubZleN/vpuodDbPN7nzBe9bcSFOl85VvA0TkAQa2cqLhQcD2+jKQgfkA02jknB&#10;jTws8uFgjplxV36nyz4UIoawz1BBGUKbSel1SRb92LXEkft0ncUQYVdI0+E1httGpkkykRYrjg0l&#10;trQqSdf7s1XwfXt1H0291pttWn3dX5a755MulHp86JczEIH68C/+c69NnD9N4feZeIH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+4YVxAAAANwAAAAPAAAAAAAAAAAA&#10;AAAAAKECAABkcnMvZG93bnJldi54bWxQSwUGAAAAAAQABAD5AAAAkgMAAAAA&#10;" strokeweight="1.5pt">
                  <v:stroke endarrow="block"/>
                  <v:shadow color="#969696"/>
                </v:line>
                <v:shape id="Text Box 27" o:spid="_x0000_s1092" type="#_x0000_t202" style="position:absolute;left:9715;top:6388;width:5715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RznsQA&#10;AADcAAAADwAAAGRycy9kb3ducmV2LnhtbERPS2vCQBC+C/0PyxS8SN1YsUjqKlYqeCnStEqPQ3by&#10;oNnZkB019te7hUJv8/E9Z7HqXaPO1IXas4HJOAFFnHtbc2ng82P7MAcVBNli45kMXCnAank3WGBq&#10;/YXf6ZxJqWIIhxQNVCJtqnXIK3IYxr4ljlzhO4cSYVdq2+ElhrtGPybJk3ZYc2yosKVNRfl3dnIG&#10;ZsXPYXR8268Tmb3uX7LT10iKnTHD+379DEqol3/xn3tn4/z5FH6fiRf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0c57EAAAA3AAAAA8AAAAAAAAAAAAAAAAAmAIAAGRycy9k&#10;b3ducmV2LnhtbFBLBQYAAAAABAAEAPUAAACJAwAAAAA=&#10;" filled="f" fillcolor="#c60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D1B98">
                          <w:rPr>
                            <w:rFonts w:ascii="宋体" w:hAnsi="Arial" w:cs="宋体" w:hint="eastAsia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节点</w:t>
                        </w:r>
                        <w:r>
                          <w:rPr>
                            <w:rFonts w:ascii="宋体" w:hAnsi="Arial" w:cs="宋体" w:hint="eastAsia"/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line id="Line 69" o:spid="_x0000_s1093" style="position:absolute;flip:y;visibility:visible;mso-wrap-style:square" from="13716,3416" to="13722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pE7sIAAADcAAAADwAAAGRycy9kb3ducmV2LnhtbERP24rCMBB9F/Yfwgi+iKZeWEo1yrIg&#10;LCiCdT9gbMa22Ey6SbbWvzcLC77N4Vxnve1NIzpyvrasYDZNQBAXVtdcKvg+7yYpCB+QNTaWScGD&#10;PGw3b4M1Ztre+URdHkoRQ9hnqKAKoc2k9EVFBv3UtsSRu1pnMEToSqkd3mO4aeQ8Sd6lwZpjQ4Ut&#10;fVZU3PJfoyBPeXxld3j4409XLNvb5WgXe6VGw/5jBSJQH17if/eXjvPTJfw9Ey+Qm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1pE7sIAAADcAAAADwAAAAAAAAAAAAAA&#10;AAChAgAAZHJzL2Rvd25yZXYueG1sUEsFBgAAAAAEAAQA+QAAAJADAAAAAA==&#10;" strokeweight="1.5pt">
                  <v:stroke endarrow="block"/>
                  <v:shadow color="#969696"/>
                </v:line>
                <v:line id="Line 70" o:spid="_x0000_s1094" style="position:absolute;visibility:visible;mso-wrap-style:square" from="24003,3467" to="24009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eYcQAAADcAAAADwAAAGRycy9kb3ducmV2LnhtbERPTWvCQBC9C/0PyxR6002lVZtmIyII&#10;9lBQW/E67E6T1Oxsmt1q9Ne7guBtHu9zsmlna3Gg1leOFTwPEhDE2pmKCwXfX4v+BIQPyAZrx6Tg&#10;RB6m+UMvw9S4I6/psAmFiCHsU1RQhtCkUnpdkkU/cA1x5H5cazFE2BbStHiM4baWwyQZSYsVx4YS&#10;G5qXpPebf6vg7/TmtvV+qT8+h9XveTxbvex0odTTYzd7BxGoC3fxzb00cf7kFa7PxAt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Eh5hxAAAANwAAAAPAAAAAAAAAAAA&#10;AAAAAKECAABkcnMvZG93bnJldi54bWxQSwUGAAAAAAQABAD5AAAAkgMAAAAA&#10;" strokeweight="1.5pt">
                  <v:stroke endarrow="block"/>
                  <v:shadow color="#969696"/>
                </v:line>
                <v:shape id="Text Box 27" o:spid="_x0000_s1095" type="#_x0000_t202" style="position:absolute;left:22288;top:6438;width:5715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PQBsQA&#10;AADcAAAADwAAAGRycy9kb3ducmV2LnhtbERPS2vCQBC+C/0PyxR6Ed1YUCS6ipUWvBQxVfE4ZCcP&#10;mp0N2VHT/vpuodDbfHzPWa5716gbdaH2bGAyTkAR597WXBo4fryN5qCCIFtsPJOBLwqwXj0Mlpha&#10;f+cD3TIpVQzhkKKBSqRNtQ55RQ7D2LfEkSt851Ai7EptO7zHcNfo5ySZaYc1x4YKW9pWlH9mV2dg&#10;Wnyfhuf3/SaR6ev+JbtehlLsjHl67DcLUEK9/Iv/3Dsb589n8PtMvEC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D0AbEAAAA3AAAAA8AAAAAAAAAAAAAAAAAmAIAAGRycy9k&#10;b3ducmV2LnhtbFBLBQYAAAAABAAEAPUAAACJAwAAAAA=&#10;" filled="f" fillcolor="#c60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D1B98">
                          <w:rPr>
                            <w:rFonts w:ascii="宋体" w:hAnsi="Arial" w:cs="宋体" w:hint="eastAsia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节点</w:t>
                        </w:r>
                        <w:r w:rsidRPr="00BE2D21"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line id="Line 72" o:spid="_x0000_s1096" style="position:absolute;flip:y;visibility:visible;mso-wrap-style:square" from="26289,3467" to="2629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jamcMAAADcAAAADwAAAGRycy9kb3ducmV2LnhtbERP3WrCMBS+F3yHcAa7kZluEy1dowxh&#10;MNgQrD7AWXNsS5uTmsRa334ZDLw7H9/vyTej6cRAzjeWFTzPExDEpdUNVwqOh4+nFIQPyBo7y6Tg&#10;Rh426+kkx0zbK+9pKEIlYgj7DBXUIfSZlL6syaCf2544cifrDIYIXSW1w2sMN518SZKlNNhwbKix&#10;p21NZVtcjIIi5dmJ3ffN785Duejbn519/VLq8WF8fwMRaAx38b/7U8f56Qr+nokX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I2pnDAAAA3AAAAA8AAAAAAAAAAAAA&#10;AAAAoQIAAGRycy9kb3ducmV2LnhtbFBLBQYAAAAABAAEAPkAAACRAwAAAAA=&#10;" strokeweight="1.5pt">
                  <v:stroke endarrow="block"/>
                  <v:shadow color="#969696"/>
                </v:line>
                <v:line id="Line 73" o:spid="_x0000_s1097" style="position:absolute;visibility:visible;mso-wrap-style:square" from="44005,3416" to="44011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Ox/8cAAADcAAAADwAAAGRycy9kb3ducmV2LnhtbESPT2sCQQzF74LfYUjBm85WpLVbRxGh&#10;oIdC/VN6DTPp7tadzHZn1LWf3hwK3hLey3u/zBadr9WZ2lgFNvA4ykAR2+AqLgwc9m/DKaiYkB3W&#10;gcnAlSIs5v3eDHMXLryl8y4VSkI45migTKnJtY62JI9xFBpi0b5D6zHJ2hbatXiRcF/rcZY9aY8V&#10;S0OJDa1KssfdyRv4vb6Ez/q4tpv3cfXz97z8mHzZwpjBQ7d8BZWoS3fz//XaCf5UaOUZmUDP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E7H/xwAAANwAAAAPAAAAAAAA&#10;AAAAAAAAAKECAABkcnMvZG93bnJldi54bWxQSwUGAAAAAAQABAD5AAAAlQMAAAAA&#10;" strokeweight="1.5pt">
                  <v:stroke endarrow="block"/>
                  <v:shadow color="#969696"/>
                </v:line>
                <v:shape id="Text Box 27" o:spid="_x0000_s1098" type="#_x0000_t202" style="position:absolute;left:42291;top:6388;width:5715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xEdMQA&#10;AADcAAAADwAAAGRycy9kb3ducmV2LnhtbERPS2vCQBC+C/0PyxS8iG5aUDR1FVsqeCli+qDHITt5&#10;0OxsyI6a9te7BcHbfHzPWa5716gTdaH2bOBhkoAizr2tuTTw8b4dz0EFQbbYeCYDvxRgvbobLDG1&#10;/swHOmVSqhjCIUUDlUibah3yihyGiW+JI1f4zqFE2JXadniO4a7Rj0ky0w5rjg0VtvRSUf6THZ2B&#10;afH3Ofp6228Smb7un7Pj90iKnTHD+37zBEqol5v46t7ZOH++gP9n4gV6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RHTEAAAA3AAAAA8AAAAAAAAAAAAAAAAAmAIAAGRycy9k&#10;b3ducmV2LnhtbFBLBQYAAAAABAAEAPUAAACJAwAAAAA=&#10;" filled="f" fillcolor="#c60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D1B98">
                          <w:rPr>
                            <w:rFonts w:ascii="宋体" w:hAnsi="Arial" w:cs="宋体" w:hint="eastAsia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节点</w:t>
                        </w:r>
                        <w:r w:rsidRPr="00BE2D21"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line id="Line 75" o:spid="_x0000_s1099" style="position:absolute;flip:y;visibility:visible;mso-wrap-style:square" from="46291,3416" to="46297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jUMMUAAADcAAAADwAAAGRycy9kb3ducmV2LnhtbESP0WrCQBBF34X+wzIFX6RuaovY1FWk&#10;UBAsgtEPmGbHJJidjbvbGP++81Do2wz3zr1nluvBtaqnEBvPBp6nGSji0tuGKwOn4+fTAlRMyBZb&#10;z2TgThHWq4fREnPrb3ygvkiVkhCOORqoU+pyrWNZk8M49R2xaGcfHCZZQ6VtwJuEu1bPsmyuHTYs&#10;DTV29FFTeSl+nIFiwZMzh6973F/78rW7fO/9y86Y8eOweQeVaEj/5r/rrRX8N8GXZ2QCv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jUMMUAAADcAAAADwAAAAAAAAAA&#10;AAAAAAChAgAAZHJzL2Rvd25yZXYueG1sUEsFBgAAAAAEAAQA+QAAAJMDAAAAAA==&#10;" strokeweight="1.5pt">
                  <v:stroke endarrow="block"/>
                  <v:shadow color="#969696"/>
                </v:line>
                <v:shape id="Text Box 27" o:spid="_x0000_s1100" type="#_x0000_t202" style="position:absolute;left:16002;top:5943;width:5715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k2v8EA&#10;AADcAAAADwAAAGRycy9kb3ducmV2LnhtbERPTYvCMBC9C/6HMII3Td2DaNcorqviTdSFvc42Y9u1&#10;mZQkavXXG0HwNo/3OZNZYypxIedLywoG/QQEcWZ1ybmCn8OqNwLhA7LGyjIpuJGH2bTdmmCq7ZV3&#10;dNmHXMQQ9ikqKEKoUyl9VpBB37c1ceSO1hkMEbpcaofXGG4q+ZEkQ2mw5NhQYE2LgrLT/mwUlP77&#10;3/2dtvP7l1ktfo/DtV+O10p1O838E0SgJrzFL/dGx/njATyfiRfI6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ZNr/BAAAA3AAAAA8AAAAAAAAAAAAAAAAAmAIAAGRycy9kb3du&#10;cmV2LnhtbFBLBQYAAAAABAAEAPUAAACGAwAAAAA=&#10;" filled="f" fillcolor="#c60" stroked="f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……</w:t>
                        </w:r>
                      </w:p>
                    </w:txbxContent>
                  </v:textbox>
                </v:shape>
                <v:shape id="Text Box 27" o:spid="_x0000_s1101" type="#_x0000_t202" style="position:absolute;left:32575;top:5943;width:5715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40IsEA&#10;AADcAAAADwAAAGRycy9kb3ducmV2LnhtbERPTYvCMBC9C/sfwix401QFcatRXFdlb6IreB2bsa02&#10;k5JErf76zUHw+Hjfk1ljKnEj50vLCnrdBARxZnXJuYL936ozAuEDssbKMil4kIfZ9KM1wVTbO2/p&#10;tgu5iCHsU1RQhFCnUvqsIIO+a2viyJ2sMxgidLnUDu8x3FSynyRDabDk2FBgTYuCssvuahSU/ufs&#10;jpfN/PltVovDabj2y6+1Uu3PZj4GEagJb/HL/asVDPpxfjwTj4C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uNCLBAAAA3AAAAA8AAAAAAAAAAAAAAAAAmAIAAGRycy9kb3du&#10;cmV2LnhtbFBLBQYAAAAABAAEAPUAAACGAwAAAAA=&#10;" filled="f" fillcolor="#c60" stroked="f" strokeweight="1pt">
                  <v:textbox style="mso-fit-shape-to-text:t" inset="0,,0">
                    <w:txbxContent>
                      <w:p w:rsidR="003A42AB" w:rsidRPr="006D1B98" w:rsidRDefault="003A42AB" w:rsidP="00677F9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宋体" w:hAnsi="Arial" w:cs="宋体"/>
                            <w:b/>
                            <w:bCs/>
                            <w:color w:val="000000"/>
                            <w:szCs w:val="21"/>
                            <w:lang w:val="zh-CN"/>
                          </w:rPr>
                          <w:t>……</w:t>
                        </w:r>
                      </w:p>
                    </w:txbxContent>
                  </v:textbox>
                </v:shape>
                <v:line id="Line 82" o:spid="_x0000_s1102" style="position:absolute;flip:x y;visibility:visible;mso-wrap-style:square" from="30175,14427" to="30181,18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uA1MQAAADcAAAADwAAAGRycy9kb3ducmV2LnhtbESPzWrDMBCE74W8g9hAb42sBNLiRgkh&#10;EOghpW0S6HWx1j/UWhlrG9tvXxUKPQ4z8w2z2Y2+VTfqYxPYgllkoIiL4BquLFwvx4cnUFGQHbaB&#10;ycJEEXbb2d0GcxcG/qDbWSqVIBxztFCLdLnWsajJY1yEjjh5Zeg9SpJ9pV2PQ4L7Vi+zbK09NpwW&#10;auzoUFPxdf72Fh47sz55eh2u8jkZc5xKeS/frL2fj/tnUEKj/If/2i/Owmpp4PdMOgJ6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K4DUxAAAANwAAAAPAAAAAAAAAAAA&#10;AAAAAKECAABkcnMvZG93bnJldi54bWxQSwUGAAAAAAQABAD5AAAAkgMAAAAA&#10;" strokeweight="1pt">
                  <v:stroke endarrow="block"/>
                  <v:shadow color="#969696"/>
                </v:line>
                <v:line id="Line 83" o:spid="_x0000_s1103" style="position:absolute;flip:x;visibility:visible;mso-wrap-style:square" from="5715,9550" to="22288,16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qE3sMAAADc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V8pCncz8Qj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KhN7DAAAA3AAAAA8AAAAAAAAAAAAA&#10;AAAAoQIAAGRycy9kb3ducmV2LnhtbFBLBQYAAAAABAAEAPkAAACRAwAAAAA=&#10;">
                  <v:stroke dashstyle="dash"/>
                </v:line>
                <v:line id="Line 84" o:spid="_x0000_s1104" style="position:absolute;visibility:visible;mso-wrap-style:square" from="28003,9550" to="42862,1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8PM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J/DzDAAAA3AAAAA8AAAAAAAAAAAAA&#10;AAAAoQIAAGRycy9kb3ducmV2LnhtbFBLBQYAAAAABAAEAPkAAACRAwAAAAA=&#10;">
                  <v:stroke dashstyle="dash"/>
                </v:line>
                <v:line id="Line 85" o:spid="_x0000_s1105" style="position:absolute;visibility:visible;mso-wrap-style:square" from="13970,14427" to="13976,1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vkyMUAAADcAAAADwAAAGRycy9kb3ducmV2LnhtbESPT2sCMRTE7wW/Q3iF3mpWW6quRpEu&#10;ggdb8A+en5vnZunmZdmka/rtTaHQ4zAzv2EWq2gb0VPna8cKRsMMBHHpdM2VgtNx8zwF4QOyxsYx&#10;KfghD6vl4GGBuXY33lN/CJVIEPY5KjAhtLmUvjRk0Q9dS5y8q+sshiS7SuoObwluGznOsjdpsea0&#10;YLCld0Pl1+HbKpiYYi8nstgdP4u+Hs3iRzxfZko9Pcb1HESgGP7Df+2tVvAyfo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vkyMUAAADcAAAADwAAAAAAAAAA&#10;AAAAAAChAgAAZHJzL2Rvd25yZXYueG1sUEsFBgAAAAAEAAQA+QAAAJMDAAAAAA==&#10;">
                  <v:stroke endarrow="block"/>
                </v:line>
                <w10:wrap anchorx="page" anchory="page"/>
                <w10:anchorlock/>
              </v:group>
            </w:pict>
          </mc:Fallback>
        </mc:AlternateContent>
      </w:r>
    </w:p>
    <w:p w:rsidR="00FD4556" w:rsidRPr="00B833BE" w:rsidRDefault="00FD4556" w:rsidP="00FD4556">
      <w:pPr>
        <w:jc w:val="center"/>
        <w:rPr>
          <w:sz w:val="18"/>
          <w:szCs w:val="18"/>
        </w:rPr>
      </w:pPr>
      <w:r w:rsidRPr="00B833BE">
        <w:rPr>
          <w:rFonts w:hint="eastAsia"/>
          <w:sz w:val="18"/>
          <w:szCs w:val="18"/>
        </w:rPr>
        <w:t>图</w:t>
      </w:r>
      <w:r w:rsidRPr="00B833BE">
        <w:rPr>
          <w:rFonts w:hint="eastAsia"/>
          <w:sz w:val="18"/>
          <w:szCs w:val="18"/>
        </w:rPr>
        <w:t xml:space="preserve">1 </w:t>
      </w:r>
      <w:r w:rsidR="001D256D" w:rsidRPr="00B833BE">
        <w:rPr>
          <w:rFonts w:hint="eastAsia"/>
          <w:sz w:val="18"/>
          <w:szCs w:val="18"/>
        </w:rPr>
        <w:t>一个多节点声纳系统中的时钟同步机制示意图</w:t>
      </w:r>
    </w:p>
    <w:p w:rsidR="0091551C" w:rsidRDefault="0091551C" w:rsidP="00830C1A">
      <w:pPr>
        <w:ind w:firstLineChars="200" w:firstLine="420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某分布式部署的声纳系统共有</w:t>
      </w:r>
      <w:r w:rsidR="00F941EA" w:rsidRPr="00BE2D21">
        <w:rPr>
          <w:rFonts w:hint="eastAsia"/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</w:t>
      </w:r>
      <w:r w:rsidRPr="00B833BE">
        <w:rPr>
          <w:rFonts w:hint="eastAsia"/>
          <w:u w:val="single"/>
        </w:rPr>
        <w:t>节点</w:t>
      </w:r>
      <w:r w:rsidR="001F3A5F">
        <w:rPr>
          <w:rFonts w:hint="eastAsia"/>
        </w:rPr>
        <w:t>构</w:t>
      </w:r>
      <w:r w:rsidR="00526D21">
        <w:rPr>
          <w:rFonts w:hint="eastAsia"/>
        </w:rPr>
        <w:t>成</w:t>
      </w:r>
      <w:r w:rsidR="001F3A5F">
        <w:rPr>
          <w:rFonts w:hint="eastAsia"/>
        </w:rPr>
        <w:t>。</w:t>
      </w:r>
      <w:r>
        <w:rPr>
          <w:rFonts w:hint="eastAsia"/>
        </w:rPr>
        <w:t>各节点内部均是物理同构的。各节点</w:t>
      </w:r>
      <w:bookmarkStart w:id="3" w:name="_GoBack"/>
      <w:bookmarkEnd w:id="3"/>
      <w:r>
        <w:rPr>
          <w:rFonts w:hint="eastAsia"/>
        </w:rPr>
        <w:t>必须保持严格的时钟信号同步才能有效协同工作，使系统发挥作用。所有节点经由</w:t>
      </w:r>
      <w:r w:rsidRPr="00B833BE">
        <w:rPr>
          <w:rFonts w:hint="eastAsia"/>
          <w:u w:val="single"/>
        </w:rPr>
        <w:t>时钟信号总线</w:t>
      </w:r>
      <w:r>
        <w:rPr>
          <w:rFonts w:hint="eastAsia"/>
        </w:rPr>
        <w:t>连接，由其中一个节点担当</w:t>
      </w:r>
      <w:r w:rsidRPr="00B833BE">
        <w:rPr>
          <w:rFonts w:hint="eastAsia"/>
          <w:u w:val="single"/>
        </w:rPr>
        <w:t>主节点</w:t>
      </w:r>
      <w:r>
        <w:rPr>
          <w:rFonts w:hint="eastAsia"/>
        </w:rPr>
        <w:t>，它的时钟电路工作于</w:t>
      </w:r>
      <w:r w:rsidRPr="00B833BE">
        <w:rPr>
          <w:rFonts w:hint="eastAsia"/>
          <w:u w:val="single"/>
        </w:rPr>
        <w:t>主模式</w:t>
      </w:r>
      <w:r>
        <w:rPr>
          <w:rFonts w:hint="eastAsia"/>
        </w:rPr>
        <w:t>，向总线输出时钟信号；其余节点均应担当</w:t>
      </w:r>
      <w:r w:rsidRPr="00B833BE">
        <w:rPr>
          <w:rFonts w:hint="eastAsia"/>
          <w:u w:val="single"/>
        </w:rPr>
        <w:t>从节点</w:t>
      </w:r>
      <w:r>
        <w:rPr>
          <w:rFonts w:hint="eastAsia"/>
        </w:rPr>
        <w:t>，节点内部时钟电路工作于</w:t>
      </w:r>
      <w:r w:rsidRPr="00B833BE">
        <w:rPr>
          <w:rFonts w:hint="eastAsia"/>
          <w:u w:val="single"/>
        </w:rPr>
        <w:t>从模式</w:t>
      </w:r>
      <w:r>
        <w:rPr>
          <w:rFonts w:hint="eastAsia"/>
        </w:rPr>
        <w:t>，仅从总线获取信号，不向总线输出信号。</w:t>
      </w:r>
    </w:p>
    <w:p w:rsidR="000A06B1" w:rsidRDefault="000A06B1" w:rsidP="00830C1A">
      <w:pPr>
        <w:ind w:firstLineChars="200" w:firstLine="420"/>
      </w:pPr>
      <w:r>
        <w:rPr>
          <w:rFonts w:hint="eastAsia"/>
        </w:rPr>
        <w:t>节点可能发生故障。</w:t>
      </w:r>
      <w:r w:rsidR="005A6BE7">
        <w:rPr>
          <w:rFonts w:hint="eastAsia"/>
        </w:rPr>
        <w:t>由于</w:t>
      </w:r>
      <w:r>
        <w:rPr>
          <w:rFonts w:hint="eastAsia"/>
        </w:rPr>
        <w:t>应用场合的特殊性，故障一旦发生就无法修复。</w:t>
      </w:r>
    </w:p>
    <w:p w:rsidR="0091551C" w:rsidRDefault="0091551C" w:rsidP="00B833BE">
      <w:pPr>
        <w:numPr>
          <w:ilvl w:val="0"/>
          <w:numId w:val="5"/>
        </w:numPr>
      </w:pPr>
      <w:r>
        <w:rPr>
          <w:rFonts w:hint="eastAsia"/>
        </w:rPr>
        <w:t>主模式</w:t>
      </w:r>
    </w:p>
    <w:p w:rsidR="0091551C" w:rsidRDefault="0091551C" w:rsidP="00830C1A">
      <w:pPr>
        <w:ind w:firstLineChars="200" w:firstLine="420"/>
      </w:pPr>
      <w:r>
        <w:rPr>
          <w:rFonts w:hint="eastAsia"/>
        </w:rPr>
        <w:t>节点工作于主模式时如图</w:t>
      </w:r>
      <w:r>
        <w:rPr>
          <w:rFonts w:hint="eastAsia"/>
        </w:rPr>
        <w:t>2</w:t>
      </w:r>
      <w:r>
        <w:rPr>
          <w:rFonts w:hint="eastAsia"/>
        </w:rPr>
        <w:t>所示，内部电路中</w:t>
      </w:r>
      <w:r w:rsidRPr="00B833BE">
        <w:rPr>
          <w:rFonts w:hint="eastAsia"/>
          <w:u w:val="single"/>
        </w:rPr>
        <w:t>切换器</w:t>
      </w:r>
      <w:r w:rsidRPr="00B833BE">
        <w:rPr>
          <w:rFonts w:hint="eastAsia"/>
          <w:u w:val="single"/>
        </w:rPr>
        <w:t>A</w:t>
      </w:r>
      <w:r>
        <w:rPr>
          <w:rFonts w:hint="eastAsia"/>
        </w:rPr>
        <w:t>的掷刀接合于触点</w:t>
      </w:r>
      <w:r>
        <w:rPr>
          <w:rFonts w:hint="eastAsia"/>
        </w:rPr>
        <w:t>2</w:t>
      </w:r>
      <w:r>
        <w:rPr>
          <w:rFonts w:hint="eastAsia"/>
        </w:rPr>
        <w:t>，</w:t>
      </w:r>
      <w:r w:rsidRPr="00B833BE">
        <w:rPr>
          <w:rFonts w:hint="eastAsia"/>
          <w:u w:val="single"/>
        </w:rPr>
        <w:t>切换器</w:t>
      </w:r>
      <w:r w:rsidRPr="00B833BE">
        <w:rPr>
          <w:rFonts w:hint="eastAsia"/>
          <w:u w:val="single"/>
        </w:rPr>
        <w:t>B</w:t>
      </w:r>
      <w:r>
        <w:rPr>
          <w:rFonts w:hint="eastAsia"/>
        </w:rPr>
        <w:t>处于接通状态。</w:t>
      </w:r>
      <w:r w:rsidRPr="00B833BE">
        <w:rPr>
          <w:rFonts w:hint="eastAsia"/>
          <w:u w:val="single"/>
        </w:rPr>
        <w:t>本地时钟源</w:t>
      </w:r>
      <w:r>
        <w:rPr>
          <w:rFonts w:hint="eastAsia"/>
        </w:rPr>
        <w:t>信号既被用作本节点内部其他电路的工作时钟，又被输出到时钟信号总线上。</w:t>
      </w:r>
    </w:p>
    <w:p w:rsidR="0091551C" w:rsidRDefault="0091551C" w:rsidP="00B833BE">
      <w:pPr>
        <w:numPr>
          <w:ilvl w:val="0"/>
          <w:numId w:val="5"/>
        </w:numPr>
      </w:pPr>
      <w:r>
        <w:rPr>
          <w:rFonts w:hint="eastAsia"/>
        </w:rPr>
        <w:t>从模式</w:t>
      </w:r>
    </w:p>
    <w:p w:rsidR="0091551C" w:rsidRDefault="00703FC2" w:rsidP="0091551C">
      <w:pPr>
        <w:ind w:firstLineChars="200" w:firstLine="42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中所示的节点</w:t>
      </w:r>
      <w:r w:rsidR="0091551C">
        <w:rPr>
          <w:rFonts w:hint="eastAsia"/>
        </w:rPr>
        <w:t>工作于</w:t>
      </w:r>
      <w:r w:rsidR="007B04D0">
        <w:rPr>
          <w:rFonts w:hint="eastAsia"/>
        </w:rPr>
        <w:t>从</w:t>
      </w:r>
      <w:r w:rsidR="0091551C">
        <w:rPr>
          <w:rFonts w:hint="eastAsia"/>
        </w:rPr>
        <w:t>模式时所示，内部电路中切换器</w:t>
      </w:r>
      <w:r w:rsidR="0091551C">
        <w:rPr>
          <w:rFonts w:hint="eastAsia"/>
        </w:rPr>
        <w:t>A</w:t>
      </w:r>
      <w:r w:rsidR="0091551C">
        <w:rPr>
          <w:rFonts w:hint="eastAsia"/>
        </w:rPr>
        <w:t>的掷刀接合于触点</w:t>
      </w:r>
      <w:r w:rsidR="0091551C">
        <w:rPr>
          <w:rFonts w:hint="eastAsia"/>
        </w:rPr>
        <w:t>1</w:t>
      </w:r>
      <w:r w:rsidR="0091551C">
        <w:rPr>
          <w:rFonts w:hint="eastAsia"/>
        </w:rPr>
        <w:t>，切换器</w:t>
      </w:r>
      <w:r w:rsidR="0091551C">
        <w:rPr>
          <w:rFonts w:hint="eastAsia"/>
        </w:rPr>
        <w:t>B</w:t>
      </w:r>
      <w:r w:rsidR="0091551C">
        <w:rPr>
          <w:rFonts w:hint="eastAsia"/>
        </w:rPr>
        <w:t>处于断开状态。节点从总线获取时钟信号作为</w:t>
      </w:r>
      <w:r w:rsidR="0091551C" w:rsidRPr="00B833BE">
        <w:rPr>
          <w:rFonts w:hint="eastAsia"/>
          <w:u w:val="single"/>
        </w:rPr>
        <w:t>锁相环</w:t>
      </w:r>
      <w:r w:rsidR="0091551C">
        <w:rPr>
          <w:rFonts w:hint="eastAsia"/>
        </w:rPr>
        <w:t>的参考信号，由锁相环输出与参考信号同频</w:t>
      </w:r>
      <w:proofErr w:type="gramStart"/>
      <w:r w:rsidR="0091551C">
        <w:rPr>
          <w:rFonts w:hint="eastAsia"/>
        </w:rPr>
        <w:t>同相信</w:t>
      </w:r>
      <w:proofErr w:type="gramEnd"/>
      <w:r w:rsidR="0091551C">
        <w:rPr>
          <w:rFonts w:hint="eastAsia"/>
        </w:rPr>
        <w:t>好，作为本节点内部其他电路的工作时钟。</w:t>
      </w:r>
    </w:p>
    <w:p w:rsidR="00515F21" w:rsidRDefault="00515F21" w:rsidP="00515F21">
      <w:pPr>
        <w:numPr>
          <w:ilvl w:val="0"/>
          <w:numId w:val="5"/>
        </w:numPr>
      </w:pPr>
      <w:r>
        <w:rPr>
          <w:rFonts w:hint="eastAsia"/>
        </w:rPr>
        <w:t>节点数目冗余</w:t>
      </w:r>
    </w:p>
    <w:p w:rsidR="00515F21" w:rsidRDefault="00515F21" w:rsidP="00515F21">
      <w:pPr>
        <w:ind w:firstLineChars="200" w:firstLine="420"/>
      </w:pPr>
      <w:r>
        <w:rPr>
          <w:rFonts w:hint="eastAsia"/>
        </w:rPr>
        <w:t>系统中只要有</w:t>
      </w:r>
      <w:r w:rsidRPr="00BE2D21">
        <w:rPr>
          <w:rFonts w:hint="eastAsia"/>
          <w:i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节点能在同步时钟下正常工作，系统整体就能发挥正常功能。通常，若</w:t>
      </w:r>
      <w:r w:rsidRPr="00BE2D21">
        <w:rPr>
          <w:rFonts w:hint="eastAsia"/>
          <w:i/>
        </w:rPr>
        <w:t>n</w:t>
      </w:r>
      <w:r>
        <w:rPr>
          <w:rFonts w:hint="eastAsia"/>
        </w:rPr>
        <w:t>大于</w:t>
      </w:r>
      <w:r w:rsidRPr="00BE2D21">
        <w:rPr>
          <w:rFonts w:hint="eastAsia"/>
          <w:i/>
        </w:rPr>
        <w:t>k</w:t>
      </w:r>
      <w:r>
        <w:rPr>
          <w:rFonts w:hint="eastAsia"/>
        </w:rPr>
        <w:t>，则系统中节点可能会有多余，这是为了提高系统生存率或使用寿命而做的冗余设计。</w:t>
      </w:r>
    </w:p>
    <w:p w:rsidR="001320FE" w:rsidRDefault="001320FE" w:rsidP="000748BF">
      <w:pPr>
        <w:numPr>
          <w:ilvl w:val="0"/>
          <w:numId w:val="5"/>
        </w:numPr>
      </w:pPr>
      <w:r>
        <w:rPr>
          <w:rFonts w:hint="eastAsia"/>
        </w:rPr>
        <w:t>节点模式变换和主节点的“重选”</w:t>
      </w:r>
    </w:p>
    <w:p w:rsidR="001320FE" w:rsidRDefault="001320FE" w:rsidP="00515F21">
      <w:pPr>
        <w:ind w:firstLineChars="200" w:firstLine="420"/>
      </w:pPr>
      <w:r>
        <w:rPr>
          <w:rFonts w:hint="eastAsia"/>
        </w:rPr>
        <w:t>若某节点处于主模式。当它内部的时钟信号检测电路发现总线时钟信号失效，或不同于本地时钟源信号，则会通知控制电路改变切换器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连接，退出主模式转为从模式。</w:t>
      </w:r>
    </w:p>
    <w:p w:rsidR="001320FE" w:rsidRDefault="001320FE" w:rsidP="00515F21">
      <w:pPr>
        <w:ind w:firstLineChars="200" w:firstLine="420"/>
      </w:pPr>
      <w:r>
        <w:rPr>
          <w:rFonts w:hint="eastAsia"/>
        </w:rPr>
        <w:t>若某节点处于从模式。当它内部的时钟信号检测电路发现总线时钟信号失效，则会通知</w:t>
      </w:r>
      <w:r>
        <w:rPr>
          <w:rFonts w:hint="eastAsia"/>
        </w:rPr>
        <w:lastRenderedPageBreak/>
        <w:t>控制电路。控制电路进入戒备状态，为确认情况，将依据预置算法设定一段随机长度的计时。在计时期间，时钟信号检测电路如果检测到有效的总线时钟信号，则退出戒备，该节点继续工作在从模式；但如果计时结束仍未检测到有效的总线时钟信号，则该节点将主动转入主模式</w:t>
      </w:r>
      <w:r w:rsidR="000748BF">
        <w:rPr>
          <w:rFonts w:hint="eastAsia"/>
        </w:rPr>
        <w:t>。</w:t>
      </w:r>
    </w:p>
    <w:p w:rsidR="000748BF" w:rsidRPr="000A06B1" w:rsidRDefault="000748BF" w:rsidP="00515F21">
      <w:pPr>
        <w:ind w:firstLineChars="200" w:firstLine="420"/>
      </w:pPr>
      <w:r>
        <w:rPr>
          <w:rFonts w:hint="eastAsia"/>
        </w:rPr>
        <w:t>所以，尽管从系统总体角度观察，当前主节点发生时钟信号输出故障而退出主模式，其余节点中会重新“选”出一个担当新的主节点，但这一机制实际上是由所有节点各自独立动作而造成的总体效果。</w:t>
      </w:r>
    </w:p>
    <w:p w:rsidR="004F2868" w:rsidRDefault="004738E7" w:rsidP="004F2868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5029200" cy="2580640"/>
                <wp:effectExtent l="0" t="0" r="1270" b="3810"/>
                <wp:docPr id="166" name="画布 1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2177415" y="1168400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59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7260" y="1268095"/>
                            <a:ext cx="230505" cy="831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" name="Oval 172"/>
                        <wps:cNvSpPr>
                          <a:spLocks noChangeArrowheads="1"/>
                        </wps:cNvSpPr>
                        <wps:spPr bwMode="auto">
                          <a:xfrm>
                            <a:off x="2417445" y="124777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61" name="Oval 173"/>
                        <wps:cNvSpPr>
                          <a:spLocks noChangeArrowheads="1"/>
                        </wps:cNvSpPr>
                        <wps:spPr bwMode="auto">
                          <a:xfrm>
                            <a:off x="2177415" y="132905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62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456815" y="1268095"/>
                            <a:ext cx="120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2057400" y="1188085"/>
                            <a:ext cx="120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2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2057400" y="1348105"/>
                            <a:ext cx="120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3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2077085" y="1069975"/>
                            <a:ext cx="340360" cy="15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4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2077085" y="1329690"/>
                            <a:ext cx="34036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195" name="Group 179"/>
                        <wpg:cNvGrpSpPr>
                          <a:grpSpLocks/>
                        </wpg:cNvGrpSpPr>
                        <wpg:grpSpPr bwMode="auto">
                          <a:xfrm>
                            <a:off x="2114550" y="1051560"/>
                            <a:ext cx="399415" cy="440055"/>
                            <a:chOff x="5362" y="8296"/>
                            <a:chExt cx="629" cy="693"/>
                          </a:xfrm>
                        </wpg:grpSpPr>
                        <wps:wsp>
                          <wps:cNvPr id="196" name="Rectangle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62" y="8296"/>
                              <a:ext cx="629" cy="693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</wpg:wgp>
                      <wps:wsp>
                        <wps:cNvPr id="197" name="Oval 182"/>
                        <wps:cNvSpPr>
                          <a:spLocks noChangeArrowheads="1"/>
                        </wps:cNvSpPr>
                        <wps:spPr bwMode="auto">
                          <a:xfrm>
                            <a:off x="2920365" y="125285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198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2933700" y="1239520"/>
                            <a:ext cx="246380" cy="37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Oval 184"/>
                        <wps:cNvSpPr>
                          <a:spLocks noChangeArrowheads="1"/>
                        </wps:cNvSpPr>
                        <wps:spPr bwMode="auto">
                          <a:xfrm>
                            <a:off x="3159760" y="124904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200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3199130" y="127190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Line 186"/>
                        <wps:cNvCnPr>
                          <a:cxnSpLocks noChangeShapeType="1"/>
                        </wps:cNvCnPr>
                        <wps:spPr bwMode="auto">
                          <a:xfrm>
                            <a:off x="2800350" y="127190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2860040" y="1048385"/>
                            <a:ext cx="399415" cy="440055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20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543050" y="1112520"/>
                            <a:ext cx="360045" cy="17272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PL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wgp>
                        <wpg:cNvPr id="204" name="Group 189"/>
                        <wpg:cNvGrpSpPr>
                          <a:grpSpLocks/>
                        </wpg:cNvGrpSpPr>
                        <wpg:grpSpPr bwMode="auto">
                          <a:xfrm>
                            <a:off x="668020" y="1183640"/>
                            <a:ext cx="360680" cy="340360"/>
                            <a:chOff x="2544" y="8504"/>
                            <a:chExt cx="568" cy="536"/>
                          </a:xfrm>
                        </wpg:grpSpPr>
                        <wps:wsp>
                          <wps:cNvPr id="205" name="Oval 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4" y="8504"/>
                              <a:ext cx="568" cy="5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  <wps:wsp>
                          <wps:cNvPr id="206" name="Line 1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40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40" y="8662"/>
                              <a:ext cx="12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5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1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92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92" y="8662"/>
                              <a:ext cx="12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7" y="8662"/>
                              <a:ext cx="1" cy="2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5" y="8883"/>
                              <a:ext cx="12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1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41020" y="97028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6"/>
                                  <w:szCs w:val="2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6"/>
                                  <w:szCs w:val="28"/>
                                  <w:lang w:val="zh-CN"/>
                                </w:rPr>
                                <w:t>本地时钟源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1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98270" y="91440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锁相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1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882140"/>
                            <a:ext cx="519430" cy="45974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时钟信号</w:t>
                              </w:r>
                            </w:p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检测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1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1844040"/>
                            <a:ext cx="1158240" cy="459740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组合控制</w:t>
                              </w:r>
                            </w:p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17" name="Line 20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3150" y="1488440"/>
                            <a:ext cx="635" cy="335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Line 2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6100" y="1488440"/>
                            <a:ext cx="635" cy="345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983740" y="86360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2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723515" y="863600"/>
                            <a:ext cx="6584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21" name="Line 20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28700" y="1345565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20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17065" y="1193165"/>
                            <a:ext cx="14033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2562860" y="1270000"/>
                            <a:ext cx="24003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4" name="Line 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3350" y="1186180"/>
                            <a:ext cx="1397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5" name="Line 2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97000" y="528320"/>
                            <a:ext cx="6350" cy="6578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6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1403350" y="1186180"/>
                            <a:ext cx="635" cy="1993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1403350" y="1385570"/>
                            <a:ext cx="635" cy="4991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8" name="Line 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200150" y="1346200"/>
                            <a:ext cx="635" cy="5384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9" name="Line 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564640" y="2037080"/>
                            <a:ext cx="607060" cy="5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0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3322320" y="1274445"/>
                            <a:ext cx="9969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1" name="Line 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2015" y="744220"/>
                            <a:ext cx="635" cy="518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2" name="Line 2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17520" y="741680"/>
                            <a:ext cx="404495" cy="2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3" name="AutoShape 219"/>
                        <wps:cNvSpPr>
                          <a:spLocks noChangeArrowheads="1"/>
                        </wps:cNvSpPr>
                        <wps:spPr bwMode="auto">
                          <a:xfrm>
                            <a:off x="57150" y="99060"/>
                            <a:ext cx="4857750" cy="247650"/>
                          </a:xfrm>
                          <a:prstGeom prst="leftRightArrow">
                            <a:avLst>
                              <a:gd name="adj1" fmla="val 100000"/>
                              <a:gd name="adj2" fmla="val 72740"/>
                            </a:avLst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spAutoFit/>
                        </wps:bodyPr>
                      </wps:wsp>
                      <wps:wsp>
                        <wps:cNvPr id="23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99060"/>
                            <a:ext cx="20688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6D1B98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</w:pPr>
                              <w:r w:rsidRPr="006D1B98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时钟</w:t>
                              </w: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信号</w:t>
                              </w:r>
                              <w:r w:rsidRPr="006D1B98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pacing w:val="100"/>
                                  <w:szCs w:val="21"/>
                                  <w:lang w:val="zh-CN"/>
                                </w:rPr>
                                <w:t>总线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35" name="Oval 221"/>
                        <wps:cNvSpPr>
                          <a:spLocks noChangeArrowheads="1"/>
                        </wps:cNvSpPr>
                        <wps:spPr bwMode="auto">
                          <a:xfrm>
                            <a:off x="1189355" y="1325880"/>
                            <a:ext cx="40005" cy="40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236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1383665" y="116522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237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662555" y="1250315"/>
                            <a:ext cx="39370" cy="40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238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2682875" y="1270000"/>
                            <a:ext cx="3175" cy="401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9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2682875" y="1680845"/>
                            <a:ext cx="86042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1468120"/>
                            <a:ext cx="89852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  <w:t>本地工作时钟</w:t>
                              </w:r>
                            </w:p>
                            <w:p w:rsidR="003A42AB" w:rsidRPr="004A5ADF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5"/>
                                  <w:szCs w:val="15"/>
                                  <w:lang w:val="zh-CN"/>
                                </w:rPr>
                                <w:t>往内部其他电路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41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571500" y="543560"/>
                            <a:ext cx="3714750" cy="1957705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spAutoFit/>
                        </wps:bodyPr>
                      </wps:wsp>
                      <wps:wsp>
                        <wps:cNvPr id="24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548640"/>
                            <a:ext cx="49657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9A3C28" w:rsidRDefault="003A42AB" w:rsidP="004F286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9A3C28">
                                <w:rPr>
                                  <w:rFonts w:ascii="宋体" w:hAnsi="宋体" w:cs="宋体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节点</w:t>
                              </w:r>
                              <w:proofErr w:type="spellStart"/>
                              <w:r w:rsidRPr="00BE2D21">
                                <w:rPr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243" name="Line 2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17520" y="34544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1397000" y="345440"/>
                            <a:ext cx="635" cy="193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画布 166" o:spid="_x0000_s1106" editas="canvas" style="width:396pt;height:203.2pt;mso-position-horizontal-relative:char;mso-position-vertical-relative:line" coordsize="50292,25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">
                <v:shape id="_x0000_s1107" type="#_x0000_t75" style="position:absolute;width:50292;height:25806;visibility:visible;mso-wrap-style:square">
                  <v:fill o:detectmouseclick="t"/>
                  <v:path o:connecttype="none"/>
                </v:shape>
                <v:oval id="Oval 170" o:spid="_x0000_s1108" style="position:absolute;left:21774;top:11684;width:393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Ol4b4A&#10;AADbAAAADwAAAGRycy9kb3ducmV2LnhtbERPy4rCMBTdC/5DuII7TUYY0Y6xDNURF2584PrSXJsy&#10;zU1pota/N4uBWR7Oe5X3rhEP6kLtWcPHVIEgLr2pudJwOf9MFiBCRDbYeCYNLwqQr4eDFWbGP/lI&#10;j1OsRArhkKEGG2ObSRlKSw7D1LfEibv5zmFMsKuk6fCZwl0jZ0rNpcOaU4PFlgpL5e/p7jSoYkPq&#10;4PBIbmtvJuyW2+tmqfV41H9/gYjUx3/xn3tvNHymselL+gFy/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izpeG+AAAA2wAAAA8AAAAAAAAAAAAAAAAAmAIAAGRycy9kb3ducmV2&#10;LnhtbFBLBQYAAAAABAAEAPUAAACDAwAAAAA=&#10;" strokeweight="1pt">
                  <v:shadow color="#969696"/>
                  <v:textbox inset="0,,0"/>
                </v:oval>
                <v:line id="Line 171" o:spid="_x0000_s1109" style="position:absolute;flip:y;visibility:visible;mso-wrap-style:square" from="22072,12680" to="24377,1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SdnMMAAADbAAAADwAAAGRycy9kb3ducmV2LnhtbESPQYvCMBSE74L/ITzBi2iq6KJdo4gi&#10;qLAHdS97ezSvTdnmpTRR6783Cwseh5n5hlmuW1uJOzW+dKxgPEpAEGdOl1wo+L7uh3MQPiBrrByT&#10;gid5WK+6nSWm2j34TPdLKESEsE9RgQmhTqX0mSGLfuRq4ujlrrEYomwKqRt8RLit5CRJPqTFkuOC&#10;wZq2hrLfy80q0D/tlRel+TrfZsdBnkylPe1ypfq9dvMJIlAb3uH/9kErmC3g70v8AX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EnZzDAAAA2wAAAA8AAAAAAAAAAAAA&#10;AAAAoQIAAGRycy9kb3ducmV2LnhtbFBLBQYAAAAABAAEAPkAAACRAwAAAAA=&#10;" strokeweight="1pt">
                  <v:shadow color="#969696"/>
                </v:line>
                <v:oval id="Oval 172" o:spid="_x0000_s1110" style="position:absolute;left:24174;top:12477;width:394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UMfL8A&#10;AADbAAAADwAAAGRycy9kb3ducmV2LnhtbERPy4rCMBTdC/5DuMLsNFWkSMcoKgyIG/Gxmd2lubbF&#10;5iYmGe349WYhuDyc93zZmVbcyYfGsoLxKANBXFrdcKXgfPoZzkCEiKyxtUwK/inActHvzbHQ9sEH&#10;uh9jJVIIhwIV1DG6QspQ1mQwjKwjTtzFeoMxQV9J7fGRwk0rJ1mWS4MNp4YaHW1qKq/HP6Ng++t0&#10;Zqbntprs3PO2Lhu/zzdKfQ261TeISF38iN/urVaQp/XpS/oBcvE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NQx8vwAAANsAAAAPAAAAAAAAAAAAAAAAAJgCAABkcnMvZG93bnJl&#10;di54bWxQSwUGAAAAAAQABAD1AAAAhAMAAAAA&#10;" fillcolor="#969696" strokeweight="1pt">
                  <v:shadow color="#969696"/>
                  <v:textbox inset="0,,0"/>
                </v:oval>
                <v:oval id="Oval 173" o:spid="_x0000_s1111" style="position:absolute;left:21774;top:13290;width:393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XGwcEA&#10;AADbAAAADwAAAGRycy9kb3ducmV2LnhtbESPT4vCMBTE78J+h/CEvWniHkSrqYh/Fg9e1GXPj+a1&#10;KTYvpYna/fYbQfA4zMxvmOWqd424UxdqzxomYwWCuPCm5krDz2U/moEIEdlg45k0/FGAVf4xWGJm&#10;/INPdD/HSiQIhww12BjbTMpQWHIYxr4lTl7pO4cxya6SpsNHgrtGfik1lQ5rTgsWW9pYKq7nm9Og&#10;NltSR4cncjtbmvA93/1u51p/Dvv1AkSkPr7Dr/bBaJhO4Pkl/QCZ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lxsHBAAAA2wAAAA8AAAAAAAAAAAAAAAAAmAIAAGRycy9kb3du&#10;cmV2LnhtbFBLBQYAAAAABAAEAPUAAACGAwAAAAA=&#10;" strokeweight="1pt">
                  <v:shadow color="#969696"/>
                  <v:textbox inset="0,,0"/>
                </v:oval>
                <v:line id="Line 174" o:spid="_x0000_s1112" style="position:absolute;visibility:visible;mso-wrap-style:square" from="24568,12680" to="25768,1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mxScIAAADbAAAADwAAAGRycy9kb3ducmV2LnhtbESPQYvCMBSE7wv+h/AEb2uqoNRqFBEE&#10;j27dg94eybMtNi8liVr99ZuFhT0OM/MNs9r0thUP8qFxrGAyzkAQa2carhR8n/afOYgQkQ22jknB&#10;iwJs1oOPFRbGPfmLHmWsRIJwKFBBHWNXSBl0TRbD2HXEybs6bzEm6StpPD4T3LZymmVzabHhtFBj&#10;R7ua9K28WwX+cj53/bs6Leial7v8qG/ZTCs1GvbbJYhIffwP/7UPRsF8Cr9f0g+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mxScIAAADbAAAADwAAAAAAAAAAAAAA&#10;AAChAgAAZHJzL2Rvd25yZXYueG1sUEsFBgAAAAAEAAQA+QAAAJADAAAAAA==&#10;" strokeweight="1pt">
                  <v:shadow color="#969696"/>
                </v:line>
                <v:line id="Line 175" o:spid="_x0000_s1113" style="position:absolute;visibility:visible;mso-wrap-style:square" from="20574,11880" to="21774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UU0sIAAADbAAAADwAAAGRycy9kb3ducmV2LnhtbESPQWsCMRSE7wX/Q3hCbzVbi7JujSJC&#10;oUddPejtkTx3FzcvS5Lq1l9vBMHjMDPfMPNlb1txIR8axwo+RxkIYu1Mw5WC/e7nIwcRIrLB1jEp&#10;+KcAy8XgbY6FcVfe0qWMlUgQDgUqqGPsCimDrsliGLmOOHkn5y3GJH0ljcdrgttWjrNsKi02nBZq&#10;7Ghdkz6Xf1aBPx4OXX+rdjM65eU63+hzNtFKvQ/71TeISH18hZ/tX6Ng+gWPL+k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UU0sIAAADbAAAADwAAAAAAAAAAAAAA&#10;AAChAgAAZHJzL2Rvd25yZXYueG1sUEsFBgAAAAAEAAQA+QAAAJADAAAAAA==&#10;" strokeweight="1pt">
                  <v:shadow color="#969696"/>
                </v:line>
                <v:line id="Line 176" o:spid="_x0000_s1114" style="position:absolute;visibility:visible;mso-wrap-style:square" from="20574,13481" to="21774,13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cTcAAAADcAAAADwAAAGRycy9kb3ducmV2LnhtbERPTYvCMBC9L/gfwgje1lTBpVajiLCw&#10;R7d60NuQjG2xmZQkavXXm4UFb/N4n7Nc97YVN/KhcaxgMs5AEGtnGq4UHPbfnzmIEJENto5JwYMC&#10;rFeDjyUWxt35l25lrEQK4VCggjrGrpAy6JoshrHriBN3dt5iTNBX0ni8p3DbymmWfUmLDaeGGjva&#10;1qQv5dUq8Kfjseuf1X5O57zc5jt9yWZaqdGw3yxAROrjW/zv/jFp/nwKf8+kC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xnE3AAAAA3AAAAA8AAAAAAAAAAAAAAAAA&#10;oQIAAGRycy9kb3ducmV2LnhtbFBLBQYAAAAABAAEAPkAAACOAwAAAAA=&#10;" strokeweight="1pt">
                  <v:shadow color="#969696"/>
                </v:line>
                <v:shape id="Text Box 177" o:spid="_x0000_s1115" type="#_x0000_t202" style="position:absolute;left:20770;top:10699;width:3404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WqcEA&#10;AADcAAAADwAAAGRycy9kb3ducmV2LnhtbERPS4vCMBC+L/gfwgje1lQFWatR1GVRb2sVwdvQTB/Y&#10;TGoTtf57IyzsbT6+58wWranEnRpXWlYw6EcgiFOrS84VHA8/n18gnEfWWFkmBU9ysJh3PmYYa/vg&#10;Pd0Tn4sQwi5GBYX3dSylSwsy6Pq2Jg5cZhuDPsAml7rBRwg3lRxG0VgaLDk0FFjTuqD0ktyMAj5f&#10;Dtd8R8Pdin43+vuanc63TKlet11OQXhq/b/4z73VYf5kBO9nwgV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fFqnBAAAA3AAAAA8AAAAAAAAAAAAAAAAAmAIAAGRycy9kb3du&#10;cmV2LnhtbFBLBQYAAAAABAAEAPUAAACGAwAAAAA=&#10;" filled="f" stroked="f" strokeweight="1pt">
                  <v:textbox inset="0,0,0,0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78" o:spid="_x0000_s1116" type="#_x0000_t202" style="position:absolute;left:20770;top:13296;width:3404;height:1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aO3cEA&#10;AADcAAAADwAAAGRycy9kb3ducmV2LnhtbERPS4vCMBC+L/gfwgje1lQRWatR1GVRb2sVwdvQTB/Y&#10;TGoTtf57IyzsbT6+58wWranEnRpXWlYw6EcgiFOrS84VHA8/n18gnEfWWFkmBU9ysJh3PmYYa/vg&#10;Pd0Tn4sQwi5GBYX3dSylSwsy6Pq2Jg5cZhuDPsAml7rBRwg3lRxG0VgaLDk0FFjTuqD0ktyMAj5f&#10;Dtd8R8Pdin43+vuanc63TKlet11OQXhq/b/4z73VYf5kBO9nwgV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2jt3BAAAA3AAAAA8AAAAAAAAAAAAAAAAAmAIAAGRycy9kb3du&#10;cmV2LnhtbFBLBQYAAAAABAAEAPUAAACGAwAAAAA=&#10;" filled="f" stroked="f" strokeweight="1pt">
                  <v:textbox inset="0,0,0,0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Group 179" o:spid="_x0000_s1117" style="position:absolute;left:21145;top:10515;width:3994;height:4401" coordorigin="5362,8296" coordsize="629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rect id="Rectangle 180" o:spid="_x0000_s1118" style="position:absolute;left:5362;top:8296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1FcIA&#10;AADcAAAADwAAAGRycy9kb3ducmV2LnhtbERPS2sCMRC+C/6HMAUvolkVRLdGkQXBm63aYm/DZvZB&#10;N5M1SXX9902h4G0+vuesNp1pxI2cry0rmIwTEMS51TWXCs6n3WgBwgdkjY1lUvAgD5t1v7fCVNs7&#10;v9PtGEoRQ9inqKAKoU2l9HlFBv3YtsSRK6wzGCJ0pdQO7zHcNHKaJHNpsObYUGFLWUX59/HHKLhg&#10;4U7FZTb9+Hw74HX4lZnDPlNq8NJtX0EE6sJT/O/e6zh/OYe/Z+IF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SzUVwgAAANwAAAAPAAAAAAAAAAAAAAAAAJgCAABkcnMvZG93&#10;bnJldi54bWxQSwUGAAAAAAQABAD1AAAAhwMAAAAA&#10;" filled="f" strokeweight="1pt">
                    <v:stroke dashstyle="dash"/>
                    <v:shadow color="#969696"/>
                    <v:textbox style="mso-fit-shape-to-text:t" inset="0,,0"/>
                  </v:rect>
                </v:group>
                <v:oval id="Oval 182" o:spid="_x0000_s1119" style="position:absolute;left:29203;top:12528;width:394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qjPMEA&#10;AADcAAAADwAAAGRycy9kb3ducmV2LnhtbERPPW/CMBDdK/EfrEPqVmwY2iZgEEoo6tAltGI+xUcc&#10;EZ+j2CXh39eVKnW7p/d5m93kOnGjIbSeNSwXCgRx7U3LjYavz7enVxAhIhvsPJOGOwXYbWcPG8yN&#10;H7mi2yk2IoVwyFGDjbHPpQy1JYdh4XvixF384DAmODTSDDimcNfJlVLP0mHLqcFiT4Wl+nr6dhpU&#10;UZL6cFiRO9iLCcfscC4zrR/n034NItIU/8V/7neT5mcv8PtMukB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KozzBAAAA3AAAAA8AAAAAAAAAAAAAAAAAmAIAAGRycy9kb3du&#10;cmV2LnhtbFBLBQYAAAAABAAEAPUAAACGAwAAAAA=&#10;" strokeweight="1pt">
                  <v:shadow color="#969696"/>
                  <v:textbox inset="0,,0"/>
                </v:oval>
                <v:line id="Line 183" o:spid="_x0000_s1120" style="position:absolute;visibility:visible;mso-wrap-style:square" from="29337,12395" to="31800,12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mrp8QAAADcAAAADwAAAGRycy9kb3ducmV2LnhtbESPQWsCMRCF74X+hzCCt5q1YFlXo4hQ&#10;6NGuPehtSMbdxc1kSVLd+us7h0JvM7w3732z3o6+VzeKqQtsYD4rQBHb4DpuDHwd319KUCkjO+wD&#10;k4EfSrDdPD+tsXLhzp90q3OjJIRThQbanIdK62Rb8phmYSAW7RKixyxrbLSLeJdw3+vXonjTHjuW&#10;hhYH2rdkr/W3NxDPp9MwPprjki5lvS8P9losrDHTybhbgco05n/z3/WHE/yl0MozMoH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2aunxAAAANwAAAAPAAAAAAAAAAAA&#10;AAAAAKECAABkcnMvZG93bnJldi54bWxQSwUGAAAAAAQABAD5AAAAkgMAAAAA&#10;" strokeweight="1pt">
                  <v:shadow color="#969696"/>
                </v:line>
                <v:oval id="Oval 184" o:spid="_x0000_s1121" style="position:absolute;left:31597;top:12490;width:394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mS1cAA&#10;AADcAAAADwAAAGRycy9kb3ducmV2LnhtbERPS2sCMRC+F/wPYYTeaqKH0qxGEd2WHnrxgedhM24W&#10;N5NlE9ftv28Khd7m43vOajP6VgzUxyawgflMgSCugm24NnA+vb+8gYgJ2WIbmAx8U4TNevK0wsKG&#10;Bx9oOKZa5BCOBRpwKXWFlLFy5DHOQkecuWvoPaYM+1raHh853LdyodSr9NhwbnDY0c5RdTvevQG1&#10;25P68nggX7qrjR+6vOy1Mc/TcbsEkWhM/+I/96fN87WG32fyBX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dmS1cAAAADcAAAADwAAAAAAAAAAAAAAAACYAgAAZHJzL2Rvd25y&#10;ZXYueG1sUEsFBgAAAAAEAAQA9QAAAIUDAAAAAA==&#10;" strokeweight="1pt">
                  <v:shadow color="#969696"/>
                  <v:textbox inset="0,,0"/>
                </v:oval>
                <v:line id="Line 185" o:spid="_x0000_s1122" style="position:absolute;visibility:visible;mso-wrap-style:square" from="31991,12719" to="33191,12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BTWsMAAADcAAAADwAAAGRycy9kb3ducmV2LnhtbESPwWrDMBBE74X8g9hAbrXcQorrRjHF&#10;EOgxdXpwbou0sU2slZGUxOnXV4VCj8PMvGE21WxHcSUfBscKnrIcBLF2ZuBOwddh91iACBHZ4OiY&#10;FNwpQLVdPGywNO7Gn3RtYicShEOJCvoYp1LKoHuyGDI3ESfv5LzFmKTvpPF4S3A7yuc8f5EWB04L&#10;PU5U96TPzcUq8Me2nebv7vBKp6Kpi70+52ut1Go5v7+BiDTH//Bf+8MoSET4PZOO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AU1rDAAAA3AAAAA8AAAAAAAAAAAAA&#10;AAAAoQIAAGRycy9kb3ducmV2LnhtbFBLBQYAAAAABAAEAPkAAACRAwAAAAA=&#10;" strokeweight="1pt">
                  <v:shadow color="#969696"/>
                </v:line>
                <v:line id="Line 186" o:spid="_x0000_s1123" style="position:absolute;visibility:visible;mso-wrap-style:square" from="28003,12719" to="29203,12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z2wcMAAADcAAAADwAAAGRycy9kb3ducmV2LnhtbESPQWsCMRSE70L/Q3hCb5ooVLZbo4hQ&#10;6LFdPejtkTx3FzcvS5Lq1l9vCoLHYWa+YZbrwXXiQiG2njXMpgoEsfG25VrDfvc5KUDEhGyx80wa&#10;/ijCevUyWmJp/ZV/6FKlWmQIxxI1NCn1pZTRNOQwTn1PnL2TDw5TlqGWNuA1w10n50otpMOW80KD&#10;PW0bMufq12kIx8OhH2717p1ORbUtvs1ZvRmtX8fD5gNEoiE9w4/2l9UwVzP4P5OPgF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M9sHDAAAA3AAAAA8AAAAAAAAAAAAA&#10;AAAAoQIAAGRycy9kb3ducmV2LnhtbFBLBQYAAAAABAAEAPkAAACRAwAAAAA=&#10;" strokeweight="1pt">
                  <v:shadow color="#969696"/>
                </v:line>
                <v:rect id="Rectangle 187" o:spid="_x0000_s1124" style="position:absolute;left:28600;top:10483;width:3994;height:440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/H7cUA&#10;AADcAAAADwAAAGRycy9kb3ducmV2LnhtbESPW2sCMRSE3wv+h3AEX0rNukKR1ShlQfBN66Xo22Fz&#10;9kI3J2sSdfvvTaHQx2FmvmEWq9604k7ON5YVTMYJCOLC6oYrBcfD+m0Gwgdkja1lUvBDHlbLwcsC&#10;M20f/En3fahEhLDPUEEdQpdJ6YuaDPqx7YijV1pnMETpKqkdPiLctDJNkndpsOG4UGNHeU3F9/5m&#10;FJyxdIfyPE1PX7stXl8vudlucqVGw/5jDiJQH/7Df+2NVpAmKf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X8ftxQAAANwAAAAPAAAAAAAAAAAAAAAAAJgCAABkcnMv&#10;ZG93bnJldi54bWxQSwUGAAAAAAQABAD1AAAAigMAAAAA&#10;" filled="f" strokeweight="1pt">
                  <v:stroke dashstyle="dash"/>
                  <v:shadow color="#969696"/>
                  <v:textbox style="mso-fit-shape-to-text:t" inset="0,,0"/>
                </v:rect>
                <v:shape id="Text Box 27" o:spid="_x0000_s1125" type="#_x0000_t202" style="position:absolute;left:15430;top:11125;width:3600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jVksEA&#10;AADcAAAADwAAAGRycy9kb3ducmV2LnhtbESPQWuDQBSE74X8h+UFcqtrFUoxbkIpBHIqaO39xX1R&#10;qftWdjdR/303UOhxmJlvmPK4mFHcyfnBsoKXJAVB3Fo9cKeg+To9v4HwAVnjaJkUrOTheNg8lVho&#10;O3NF9zp0IkLYF6igD2EqpPRtTwZ9Yifi6F2tMxiidJ3UDucIN6PM0vRVGhw4LvQ40UdP7U99Mwqk&#10;XptK+mz9burV5Z/z5UbuotRuu7zvQQRawn/4r33WCrI0h8eZeATk4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Y1ZLBAAAA3AAAAA8AAAAAAAAAAAAAAAAAmAIAAGRycy9kb3du&#10;cmV2LnhtbFBLBQYAAAAABAAEAPUAAACGAwAAAAA=&#10;" filled="f" fillcolor="#c60" strokeweight="1pt">
                  <v:textbox inset="0,0,0,0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PLL</w:t>
                        </w:r>
                      </w:p>
                    </w:txbxContent>
                  </v:textbox>
                </v:shape>
                <v:group id="Group 189" o:spid="_x0000_s1126" style="position:absolute;left:6680;top:11836;width:3607;height:3404" coordorigin="2544,8504" coordsize="568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oval id="Oval 190" o:spid="_x0000_s1127" style="position:absolute;left:2544;top:8504;width:568;height:53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EwMUA&#10;AADcAAAADwAAAGRycy9kb3ducmV2LnhtbESPT2vCQBTE70K/w/IKvemmC5YSXUVbtO3Rf+DxmX0m&#10;odm3Ibsm0U/vFgoeh5n5DTOd97YSLTW+dKzhdZSAIM6cKTnXsN+thu8gfEA2WDkmDVfyMJ89DaaY&#10;GtfxhtptyEWEsE9RQxFCnUrps4Is+pGriaN3do3FEGWTS9NgF+G2kipJ3qTFkuNCgTV9FJT9bi9W&#10;g/9S4/XpSp+qO7ROrW/L5fFno/XLc7+YgAjUh0f4v/1tNKhkDH9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+4TAxQAAANwAAAAPAAAAAAAAAAAAAAAAAJgCAABkcnMv&#10;ZG93bnJldi54bWxQSwUGAAAAAAQABAD1AAAAigMAAAAA&#10;" strokeweight="1pt">
                    <v:shadow color="#969696"/>
                    <v:textbox style="mso-fit-shape-to-text:t" inset="0,,0"/>
                  </v:oval>
                  <v:line id="Line 191" o:spid="_x0000_s1128" style="position:absolute;flip:y;visibility:visible;mso-wrap-style:square" from="2640,8662" to="2641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HAqMQAAADcAAAADwAAAGRycy9kb3ducmV2LnhtbESPQWsCMRSE74L/ITyhF9GkomK3RpEW&#10;wQoe1F56e2zebhY3L8sm6vrvm0LB4zAz3zDLdedqcaM2VJ41vI4VCOLcm4pLDd/n7WgBIkRkg7Vn&#10;0vCgAOtVv7fEzPg7H+l2iqVIEA4ZarAxNpmUIbfkMIx9Q5y8wrcOY5JtKU2L9wR3tZwoNZcOK04L&#10;Fhv6sJRfTlenwfx0Z36r7OF4nX0NCzWVbv9ZaP0y6DbvICJ18Rn+b++Mhomaw9+Zd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QcCoxAAAANwAAAAPAAAAAAAAAAAA&#10;AAAAAKECAABkcnMvZG93bnJldi54bWxQSwUGAAAAAAQABAD5AAAAkgMAAAAA&#10;" strokeweight="1pt">
                    <v:shadow color="#969696"/>
                  </v:line>
                  <v:line id="Line 192" o:spid="_x0000_s1129" style="position:absolute;visibility:visible;mso-wrap-style:square" from="2640,8662" to="2765,8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nLLsMAAADcAAAADwAAAGRycy9kb3ducmV2LnhtbESPQWsCMRSE74X+h/AK3mpSQd1ujVIE&#10;wWNdPdjbI3nuLm5eliTV1V/fFAoeh5n5hlmsBteJC4XYetbwNlYgiI23LdcaDvvNawEiJmSLnWfS&#10;cKMIq+Xz0wJL66+8o0uVapEhHEvU0KTUl1JG05DDOPY9cfZOPjhMWYZa2oDXDHednCg1kw5bzgsN&#10;9rRuyJyrH6chfB+P/XCv9+90Kqp18WXOamq0Hr0Mnx8gEg3pEf5vb62GiZrD35l8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pyy7DAAAA3AAAAA8AAAAAAAAAAAAA&#10;AAAAoQIAAGRycy9kb3ducmV2LnhtbFBLBQYAAAAABAAEAPkAAACRAwAAAAA=&#10;" strokeweight="1pt">
                    <v:shadow color="#969696"/>
                  </v:line>
                  <v:line id="Line 193" o:spid="_x0000_s1130" style="position:absolute;visibility:visible;mso-wrap-style:square" from="2765,8662" to="2766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ZfXMAAAADcAAAADwAAAGRycy9kb3ducmV2LnhtbERPTWsCMRC9F/wPYYTealLBst0apQiC&#10;R1096G1Ixt3FzWRJoq799eZQ8Ph43/Pl4DpxoxBbzxo+JwoEsfG25VrDYb/+KEDEhGyx80waHhRh&#10;uRi9zbG0/s47ulWpFjmEY4kampT6UspoGnIYJ74nztzZB4cpw1BLG/Cew10np0p9SYct54YGe1o1&#10;ZC7V1WkIp+OxH/7q/Tedi2pVbM1FzYzW7+Ph9wdEoiG9xP/ujdUwVXltPpOP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r2X1zAAAAA3AAAAA8AAAAAAAAAAAAAAAAA&#10;oQIAAGRycy9kb3ducmV2LnhtbFBLBQYAAAAABAAEAPkAAACOAwAAAAA=&#10;" strokeweight="1pt">
                    <v:shadow color="#969696"/>
                  </v:line>
                  <v:line id="Line 194" o:spid="_x0000_s1131" style="position:absolute;flip:y;visibility:visible;mso-wrap-style:square" from="2892,8662" to="2893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5U2sQAAADcAAAADwAAAGRycy9kb3ducmV2LnhtbESPQWsCMRSE70L/Q3iFXqQmFZW6NUpR&#10;Cip4UHvp7bF5u1m6eVk2Udd/bwTB4zAz3zCzRedqcaY2VJ41fAwUCOLcm4pLDb/Hn/dPECEiG6w9&#10;k4YrBVjMX3ozzIy/8J7Oh1iKBOGQoQYbY5NJGXJLDsPAN8TJK3zrMCbZltK0eElwV8uhUhPpsOK0&#10;YLGhpaX8/3ByGsxfd+RpZXf703jTL9RIuu2q0Prttfv+AhGpi8/wo702GoZqCvcz6Qj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3lTaxAAAANwAAAAPAAAAAAAAAAAA&#10;AAAAAKECAABkcnMvZG93bnJldi54bWxQSwUGAAAAAAQABAD5AAAAkgMAAAAA&#10;" strokeweight="1pt">
                    <v:shadow color="#969696"/>
                  </v:line>
                  <v:line id="Line 195" o:spid="_x0000_s1132" style="position:absolute;visibility:visible;mso-wrap-style:square" from="2892,8662" to="3017,8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nFh8EAAADcAAAADwAAAGRycy9kb3ducmV2LnhtbERPu2rDMBTdA/0HcQvZYjmBBteNEkqg&#10;0LG1O7jbRbp+EOvKSGrs5uurIdDxcN6H02JHcSUfBscKtlkOglg7M3Cn4Kt+2xQgQkQ2ODomBb8U&#10;4HR8WB2wNG7mT7pWsRMphEOJCvoYp1LKoHuyGDI3ESeudd5iTNB30nicU7gd5S7P99LiwKmhx4nO&#10;PelL9WMV+O+mmZZbVz9TW1Tn4kNf8iet1PpxeX0BEWmJ/+K7+90o2G3T/HQmHQF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WcWHwQAAANwAAAAPAAAAAAAAAAAAAAAA&#10;AKECAABkcnMvZG93bnJldi54bWxQSwUGAAAAAAQABAD5AAAAjwMAAAAA&#10;" strokeweight="1pt">
                    <v:shadow color="#969696"/>
                  </v:line>
                  <v:line id="Line 196" o:spid="_x0000_s1133" style="position:absolute;visibility:visible;mso-wrap-style:square" from="3017,8662" to="3018,8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VgHMMAAADcAAAADwAAAGRycy9kb3ducmV2LnhtbESPQYvCMBSE7wv+h/AEb2tawaVWo4iw&#10;sEe37kFvj+TZFpuXkkSt/nqzsLDHYWa+YVabwXbiRj60jhXk0wwEsXam5VrBz+HzvQARIrLBzjEp&#10;eFCAzXr0tsLSuDt/062KtUgQDiUqaGLsSymDbshimLqeOHln5y3GJH0tjcd7gttOzrLsQ1psOS00&#10;2NOuIX2prlaBPx2P/fCsDws6F9Wu2OtLNtdKTcbDdgki0hD/w3/tL6NglufweyYd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VYBzDAAAA3AAAAA8AAAAAAAAAAAAA&#10;AAAAoQIAAGRycy9kb3ducmV2LnhtbFBLBQYAAAAABAAEAPkAAACRAwAAAAA=&#10;" strokeweight="1pt">
                    <v:shadow color="#969696"/>
                  </v:line>
                  <v:line id="Line 197" o:spid="_x0000_s1134" style="position:absolute;visibility:visible;mso-wrap-style:square" from="2765,8883" to="2891,8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f+a8MAAADcAAAADwAAAGRycy9kb3ducmV2LnhtbESPQYvCMBSE78L+h/AWvGlqwaVWoyzC&#10;wh617kFvj+TZFpuXkmS1+uuNsLDHYWa+YVabwXbiSj60jhXMphkIYu1My7WCn8PXpAARIrLBzjEp&#10;uFOAzfpttMLSuBvv6VrFWiQIhxIVNDH2pZRBN2QxTF1PnLyz8xZjkr6WxuMtwW0n8yz7kBZbTgsN&#10;9rRtSF+qX6vAn47HfnjUhwWdi2pb7PQlm2ulxu/D5xJEpCH+h//a30ZBPsvhdSYd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H/mvDAAAA3AAAAA8AAAAAAAAAAAAA&#10;AAAAoQIAAGRycy9kb3ducmV2LnhtbFBLBQYAAAAABAAEAPkAAACRAwAAAAA=&#10;" strokeweight="1pt">
                    <v:shadow color="#969696"/>
                  </v:line>
                </v:group>
                <v:shape id="Text Box 28" o:spid="_x0000_s1135" type="#_x0000_t202" style="position:absolute;left:5410;top:9702;width:6591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ede8MA&#10;AADcAAAADwAAAGRycy9kb3ducmV2LnhtbESPQYvCMBSE74L/ITxhb5pYQZdqFHHZ1YMX67Ls8dE8&#10;22LzUpqo9d8bQfA4zMw3zGLV2VpcqfWVYw3jkQJBnDtTcaHh9/g9/AThA7LB2jFpuJOH1bLfW2Bq&#10;3I0PdM1CISKEfYoayhCaVEqfl2TRj1xDHL2Tay2GKNtCmhZvEW5rmSg1lRYrjgslNrQpKT9nF6th&#10;q9aJmv3IP9pN6s3py+4v3b/X+mPQrecgAnXhHX61d0ZDMp7A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ede8MAAADcAAAADwAAAAAAAAAAAAAAAACYAgAAZHJzL2Rv&#10;d25yZXYueG1sUEsFBgAAAAAEAAQA9QAAAIg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6"/>
                            <w:szCs w:val="2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6"/>
                            <w:szCs w:val="28"/>
                            <w:lang w:val="zh-CN"/>
                          </w:rPr>
                          <w:t>本地时钟源</w:t>
                        </w:r>
                      </w:p>
                    </w:txbxContent>
                  </v:textbox>
                </v:shape>
                <v:shape id="Text Box 28" o:spid="_x0000_s1136" type="#_x0000_t202" style="position:absolute;left:13982;top:9144;width:6592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4FD8MA&#10;AADcAAAADwAAAGRycy9kb3ducmV2LnhtbESPQYvCMBSE78L+h/AWvGliFVeqUcRlVw9edEU8Pppn&#10;W2xeShO1+++NIHgcZuYbZrZobSVu1PjSsYZBX4EgzpwpOddw+PvpTUD4gGywckwa/snDYv7RmWFq&#10;3J13dNuHXEQI+xQ1FCHUqZQ+K8ii77uaOHpn11gMUTa5NA3eI9xWMlFqLC2WHBcKrGlVUHbZX62G&#10;tVom6utXHmkzrFbnb7u9tievdfezXU5BBGrDO/xqb4yGZDCC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4FD8MAAADcAAAADwAAAAAAAAAAAAAAAACYAgAAZHJzL2Rv&#10;d25yZXYueG1sUEsFBgAAAAAEAAQA9QAAAIg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锁相环</w:t>
                        </w:r>
                      </w:p>
                    </w:txbxContent>
                  </v:textbox>
                </v:shape>
                <v:shape id="Text Box 27" o:spid="_x0000_s1137" type="#_x0000_t202" style="position:absolute;left:10287;top:18821;width:5194;height:4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FuNsQA&#10;AADcAAAADwAAAGRycy9kb3ducmV2LnhtbESPzWrDMBCE74W8g9hCLiWWE+pgnCghhJb61ubnARZr&#10;I5taK2MptvP2VaHQ4zAz3zDb/WRbMVDvG8cKlkkKgrhyumGj4Hp5X+QgfEDW2DomBQ/ysN/NnrZY&#10;aDfyiYZzMCJC2BeooA6hK6T0VU0WfeI64ujdXG8xRNkbqXscI9y2cpWma2mx4bhQY0fHmqrv890q&#10;+Hhzr2VlgsnLrPxssq+7d4cXpebP02EDItAU/sN/7VIrWC0z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hbjbEAAAA3AAAAA8AAAAAAAAAAAAAAAAAmAIAAGRycy9k&#10;b3ducmV2LnhtbFBLBQYAAAAABAAEAPUAAACJAwAAAAA=&#10;" filled="f" fillcolor="#c60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时钟信号</w:t>
                        </w:r>
                      </w:p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检测电路</w:t>
                        </w:r>
                      </w:p>
                    </w:txbxContent>
                  </v:textbox>
                </v:shape>
                <v:shape id="Text Box 27" o:spid="_x0000_s1138" type="#_x0000_t202" style="position:absolute;left:21717;top:18440;width:11582;height:4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PwQcMA&#10;AADcAAAADwAAAGRycy9kb3ducmV2LnhtbESP0YrCMBRE3wX/IVzBF9FUUZHaVER2sW+76/oBl+aa&#10;Fpub0kStf2+EhX0cZuYMk+1624g7db52rGA+S0AQl07XbBScfz+nGxA+IGtsHJOCJ3nY5cNBhql2&#10;D/6h+ykYESHsU1RQhdCmUvqyIot+5lri6F1cZzFE2RmpO3xEuG3kIknW0mLNcaHClg4VldfTzSo4&#10;frhlUZpgNsWq+KpX3zfv9hOlxqN+vwURqA//4b92oRUs5mt4n4lHQO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PwQcMAAADcAAAADwAAAAAAAAAAAAAAAACYAgAAZHJzL2Rv&#10;d25yZXYueG1sUEsFBgAAAAAEAAQA9QAAAIgDAAAAAA==&#10;" filled="f" fillcolor="#c60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组合控制</w:t>
                        </w:r>
                      </w:p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电路</w:t>
                        </w:r>
                      </w:p>
                    </w:txbxContent>
                  </v:textbox>
                </v:shape>
                <v:line id="Line 202" o:spid="_x0000_s1139" style="position:absolute;flip:y;visibility:visible;mso-wrap-style:square" from="23431,14884" to="23437,18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8968MAAADcAAAADwAAAGRycy9kb3ducmV2LnhtbESPQWvCQBSE74L/YXlCb7pJDiqpq5Rg&#10;IR61hV4f2dds2uzbmF1N/PeuIHgcZuYbZrMbbSuu1PvGsYJ0kYAgrpxuuFbw/fU5X4PwAVlj65gU&#10;3MjDbjudbDDXbuAjXU+hFhHCPkcFJoQul9JXhiz6heuIo/freoshyr6Wuschwm0rsyRZSosNxwWD&#10;HRWGqv/TxSoYh9vSHA4/do/nrPBpUa7/LqVSb7Px4x1EoDG8ws92qRVk6QoeZ+IR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/PevDAAAA3AAAAA8AAAAAAAAAAAAA&#10;AAAAoQIAAGRycy9kb3ducmV2LnhtbFBLBQYAAAAABAAEAPkAAACRAwAAAAA=&#10;" strokeweight="1pt">
                  <v:stroke endarrow="block"/>
                  <v:shadow color="#969696"/>
                </v:line>
                <v:line id="Line 203" o:spid="_x0000_s1140" style="position:absolute;flip:y;visibility:visible;mso-wrap-style:square" from="30861,14884" to="30867,1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Cpmb8AAADcAAAADwAAAGRycy9kb3ducmV2LnhtbERPTYvCMBC9L/gfwgh726btQaQaRYpC&#10;Pa67sNehGZtqM6lNtPXfm4Owx8f7Xm8n24kHDb51rCBLUhDEtdMtNwp+fw5fSxA+IGvsHJOCJ3nY&#10;bmYfayy0G/mbHqfQiBjCvkAFJoS+kNLXhiz6xPXEkTu7wWKIcGikHnCM4baTeZoupMWWY4PBnkpD&#10;9fV0twqm8bkwx+Of3eMtL31WVsvLvVLqcz7tViACTeFf/HZXWkGexbXxTDwCcvM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SCpmb8AAADcAAAADwAAAAAAAAAAAAAAAACh&#10;AgAAZHJzL2Rvd25yZXYueG1sUEsFBgAAAAAEAAQA+QAAAI0DAAAAAA==&#10;" strokeweight="1pt">
                  <v:stroke endarrow="block"/>
                  <v:shadow color="#969696"/>
                </v:line>
                <v:shape id="Text Box 28" o:spid="_x0000_s1141" type="#_x0000_t202" style="position:absolute;left:19837;top:8636;width:6591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+qkcMA&#10;AADcAAAADwAAAGRycy9kb3ducmV2LnhtbESPQYvCMBSE78L+h/AWvGliBV2rUcRlVw9edEU8Pppn&#10;W2xeShO1+++NIHgcZuYbZrZobSVu1PjSsYZBX4EgzpwpOddw+PvpfYHwAdlg5Zg0/JOHxfyjM8PU&#10;uDvv6LYPuYgQ9ilqKEKoUyl9VpBF33c1cfTOrrEYomxyaRq8R7itZKLUSFosOS4UWNOqoOyyv1oN&#10;a7VM1PhXHmkzrFbnb7u9tievdfezXU5BBGrDO/xqb4yGZDCB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7+qkcMAAADcAAAADwAAAAAAAAAAAAAAAACYAgAAZHJzL2Rv&#10;d25yZXYueG1sUEsFBgAAAAAEAAQA9QAAAIg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142" type="#_x0000_t202" style="position:absolute;left:27235;top:8636;width:658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nJscEA&#10;AADcAAAADwAAAGRycy9kb3ducmV2LnhtbERPz2vCMBS+D/wfwhN2W5N1oFKNIoqbBy/WMTw+mmdb&#10;1ryUJGr33y8HwePH93uxGmwnbuRD61jDe6ZAEFfOtFxr+D7t3mYgQkQ22DkmDX8UYLUcvSywMO7O&#10;R7qVsRYphEOBGpoY+0LKUDVkMWSuJ07cxXmLMUFfS+PxnsJtJ3OlJtJiy6mhwZ42DVW/5dVq+FLr&#10;XE0/5Q/tP7rNZWsP1+EctH4dD+s5iEhDfIof7r3RkOdpfjqTjo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pybHBAAAA3A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Line 206" o:spid="_x0000_s1143" style="position:absolute;flip:x;visibility:visible;mso-wrap-style:square" from="10287,13455" to="20574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0EvMUAAADcAAAADwAAAGRycy9kb3ducmV2LnhtbESPQWvCQBSE70L/w/IEL6VuDK3U6Cql&#10;RbCCh6gXb4/sSzaYfRuyq8Z/3y0IHoeZ+YZZrHrbiCt1vnasYDJOQBAXTtdcKTge1m+fIHxA1tg4&#10;JgV38rBavgwWmGl345yu+1CJCGGfoQITQptJ6QtDFv3YtcTRK11nMUTZVVJ3eItw28g0SabSYs1x&#10;wWBL34aK8/5iFehTf+BZbXb55eP3tUzepd3+lEqNhv3XHESgPjzDj/ZGK0jTCfyf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0EvMUAAADcAAAADwAAAAAAAAAA&#10;AAAAAAChAgAAZHJzL2Rvd25yZXYueG1sUEsFBgAAAAAEAAQA+QAAAJMDAAAAAA==&#10;" strokeweight="1pt">
                  <v:shadow color="#969696"/>
                </v:line>
                <v:line id="Line 207" o:spid="_x0000_s1144" style="position:absolute;flip:x;visibility:visible;mso-wrap-style:square" from="19170,11931" to="20574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+ay8UAAADcAAAADwAAAGRycy9kb3ducmV2LnhtbESPQWvCQBSE74L/YXmCF2k2DVpqmlVK&#10;i1ALHtRevD2yL9nQ7NuQXTX9965Q8DjMzDdMsR5sKy7U+8axguckBUFcOt1wreDnuHl6BeEDssbW&#10;MSn4Iw/r1XhUYK7dlfd0OYRaRAj7HBWYELpcSl8asugT1xFHr3K9xRBlX0vd4zXCbSuzNH2RFhuO&#10;CwY7+jBU/h7OVoE+DUdeNma3Py+2syqdS/v9WSk1nQzvbyACDeER/m9/aQVZlsH9TDwC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+ay8UAAADcAAAADwAAAAAAAAAA&#10;AAAAAAChAgAAZHJzL2Rvd25yZXYueG1sUEsFBgAAAAAEAAQA+QAAAJMDAAAAAA==&#10;" strokeweight="1pt">
                  <v:shadow color="#969696"/>
                </v:line>
                <v:line id="Line 208" o:spid="_x0000_s1145" style="position:absolute;visibility:visible;mso-wrap-style:square" from="25628,12700" to="28028,12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eRTcQAAADcAAAADwAAAGRycy9kb3ducmV2LnhtbESPQWsCMRSE7wX/Q3hCbzXrlpZ1NYoI&#10;gsd29aC3R/LcXdy8LEnU1V/fFAo9DjPzDbNYDbYTN/KhdaxgOslAEGtnWq4VHPbbtwJEiMgGO8ek&#10;4EEBVsvRywJL4+78Tbcq1iJBOJSooImxL6UMuiGLYeJ64uSdnbcYk/S1NB7vCW47mWfZp7TYclpo&#10;sKdNQ/pSXa0Cfzoe++FZ72d0LqpN8aUv2YdW6nU8rOcgIg3xP/zX3hkFef4Ov2fSEZ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55FNxAAAANwAAAAPAAAAAAAAAAAA&#10;AAAAAKECAABkcnMvZG93bnJldi54bWxQSwUGAAAAAAQABAD5AAAAkgMAAAAA&#10;" strokeweight="1pt">
                  <v:shadow color="#969696"/>
                </v:line>
                <v:line id="Line 209" o:spid="_x0000_s1146" style="position:absolute;flip:x;visibility:visible;mso-wrap-style:square" from="14033,11861" to="15430,1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qnJMUAAADcAAAADwAAAGRycy9kb3ducmV2LnhtbESPQWvCQBSE74X+h+UJXkrdNNhSo6uU&#10;iqBCD1Ev3h7Zl2ww+zZkV43/3hWEHoeZ+YaZLXrbiAt1vnas4GOUgCAunK65UnDYr96/QfiArLFx&#10;TApu5GExf32ZYabdlXO67EIlIoR9hgpMCG0mpS8MWfQj1xJHr3SdxRBlV0nd4TXCbSPTJPmSFmuO&#10;CwZb+jVUnHZnq0Af+z1PavOXnz83b2Uylna7LJUaDvqfKYhAffgPP9trrSBNx/A4E4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qnJMUAAADcAAAADwAAAAAAAAAA&#10;AAAAAAChAgAAZHJzL2Rvd25yZXYueG1sUEsFBgAAAAAEAAQA+QAAAJMDAAAAAA==&#10;" strokeweight="1pt">
                  <v:shadow color="#969696"/>
                </v:line>
                <v:line id="Line 210" o:spid="_x0000_s1147" style="position:absolute;flip:x y;visibility:visible;mso-wrap-style:square" from="13970,5283" to="14033,11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XMS8QAAADcAAAADwAAAGRycy9kb3ducmV2LnhtbESPQWvCQBSE7wX/w/IEL0U3BlokukoQ&#10;LOLNVMXjS/aZBLNvQ3Zr4r93C4Ueh5n5hlltBtOIB3WutqxgPotAEBdW11wqOH3vpgsQziNrbCyT&#10;gic52KxHbytMtO35SI/MlyJA2CWooPK+TaR0RUUG3cy2xMG72c6gD7Irpe6wD3DTyDiKPqXBmsNC&#10;hS1tKyru2Y9RkJ9Pw+VwPPf5oc2v8y8u37M0VWoyHtIlCE+D/w//tfdaQRx/wO+Zc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5cxLxAAAANwAAAAPAAAAAAAAAAAA&#10;AAAAAKECAABkcnMvZG93bnJldi54bWxQSwUGAAAAAAQABAD5AAAAkgMAAAAA&#10;" strokeweight="1pt">
                  <v:shadow color="#969696"/>
                </v:line>
                <v:line id="Line 211" o:spid="_x0000_s1148" style="position:absolute;visibility:visible;mso-wrap-style:square" from="14033,11861" to="14039,1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Ay1cMAAADcAAAADwAAAGRycy9kb3ducmV2LnhtbESPQYvCMBSE7wv+h/AEb2u6BaXbNcoi&#10;CHt0qwe9PZJnW2xeShK166/fCILHYWa+YRarwXbiSj60jhV8TDMQxNqZlmsF+93mvQARIrLBzjEp&#10;+KMAq+XobYGlcTf+pWsVa5EgHEpU0MTYl1IG3ZDFMHU9cfJOzluMSfpaGo+3BLedzLNsLi22nBYa&#10;7GndkD5XF6vAHw+HfrjXu086FdW62OpzNtNKTcbD9xeISEN8hZ/tH6Mgz+fwOJOO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QMtXDAAAA3AAAAA8AAAAAAAAAAAAA&#10;AAAAoQIAAGRycy9kb3ducmV2LnhtbFBLBQYAAAAABAAEAPkAAACRAwAAAAA=&#10;" strokeweight="1pt">
                  <v:shadow color="#969696"/>
                </v:line>
                <v:line id="Line 212" o:spid="_x0000_s1149" style="position:absolute;visibility:visible;mso-wrap-style:square" from="14033,13855" to="14039,18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rbwsQAAADcAAAADwAAAGRycy9kb3ducmV2LnhtbESPT4vCMBTE7wt+h/AEL4tNt8iu1EYR&#10;Qdib+AfZ46N5tsXkpTTR1m9vBGGPw8z8hilWgzXiTp1vHCv4SlIQxKXTDVcKTsftdA7CB2SNxjEp&#10;eJCH1XL0UWCuXc97uh9CJSKEfY4K6hDaXEpf1mTRJ64ljt7FdRZDlF0ldYd9hFsjszT9lhYbjgs1&#10;trSpqbweblbBMe13n7v5mf/M9nHZzG5ndzKZUpPxsF6ACDSE//C7/asVZNkPvM7EI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etvCxAAAANwAAAAPAAAAAAAAAAAA&#10;AAAAAKECAABkcnMvZG93bnJldi54bWxQSwUGAAAAAAQABAD5AAAAkgMAAAAA&#10;" strokeweight="1pt">
                  <v:stroke endarrow="block"/>
                  <v:shadow color="#969696"/>
                </v:line>
                <v:line id="Line 213" o:spid="_x0000_s1150" style="position:absolute;flip:x;visibility:visible;mso-wrap-style:square" from="12001,13462" to="12007,18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xjJL8AAADcAAAADwAAAGRycy9kb3ducmV2LnhtbERPTYvCMBC9C/sfwgjeNG0PItUoS3Gh&#10;HtWFvQ7N2FSbSbeJbf33m8OCx8f73h0m24qBet84VpCuEhDEldMN1wq+r1/LDQgfkDW2jknBizwc&#10;9h+zHebajXym4RJqEUPY56jAhNDlUvrKkEW/ch1x5G6utxgi7GupexxjuG1lliRrabHh2GCwo8JQ&#10;9bg8rYJpfK3N6fRjj/ibFT4tys39WSq1mE+fWxCBpvAW/7tLrSDL4tp4Jh4Bu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0xjJL8AAADcAAAADwAAAAAAAAAAAAAAAACh&#10;AgAAZHJzL2Rvd25yZXYueG1sUEsFBgAAAAAEAAQA+QAAAI0DAAAAAA==&#10;" strokeweight="1pt">
                  <v:stroke endarrow="block"/>
                  <v:shadow color="#969696"/>
                </v:line>
                <v:line id="Line 214" o:spid="_x0000_s1151" style="position:absolute;flip:y;visibility:visible;mso-wrap-style:square" from="15646,20370" to="21717,20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DGv8IAAADcAAAADwAAAGRycy9kb3ducmV2LnhtbESPT4vCMBTE7wv7HcJb8KapPYh2jSJF&#10;oR79A3t9NG+brs1LbaKt394Iwh6HmfkNs1wPthF36nztWMF0koAgLp2uuVJwPu3GcxA+IGtsHJOC&#10;B3lYrz4/lphp1/OB7sdQiQhhn6ECE0KbSelLQxb9xLXE0ft1ncUQZVdJ3WEf4baRaZLMpMWa44LB&#10;lnJD5eV4swqG/jEz+/2P3eI1zf00L+Z/t0Kp0dew+QYRaAj/4Xe70ArSdAGv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DGv8IAAADcAAAADwAAAAAAAAAAAAAA&#10;AAChAgAAZHJzL2Rvd25yZXYueG1sUEsFBgAAAAAEAAQA+QAAAJADAAAAAA==&#10;" strokeweight="1pt">
                  <v:stroke endarrow="block"/>
                  <v:shadow color="#969696"/>
                </v:line>
                <v:line id="Line 215" o:spid="_x0000_s1152" style="position:absolute;visibility:visible;mso-wrap-style:square" from="33223,12744" to="34220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yZ58AAAADcAAAADwAAAGRycy9kb3ducmV2LnhtbERPTYvCMBC9C/sfwgjeNNVlpVajLIKw&#10;R617cG9DMrbFZlKSqNVfbw4LHh/ve7XpbStu5EPjWMF0koEg1s40XCn4Pe7GOYgQkQ22jknBgwJs&#10;1h+DFRbG3flAtzJWIoVwKFBBHWNXSBl0TRbDxHXEiTs7bzEm6CtpPN5TuG3lLMvm0mLDqaHGjrY1&#10;6Ut5tQr83+nU9c/quKBzXm7zvb5kX1qp0bD/XoKI1Me3+N/9YxTMPtP8dCYdAbl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rsmefAAAAA3AAAAA8AAAAAAAAAAAAAAAAA&#10;oQIAAGRycy9kb3ducmV2LnhtbFBLBQYAAAAABAAEAPkAAACOAwAAAAA=&#10;" strokeweight="1pt">
                  <v:shadow color="#969696"/>
                </v:line>
                <v:line id="Line 216" o:spid="_x0000_s1153" style="position:absolute;flip:y;visibility:visible;mso-wrap-style:square" from="34220,7442" to="34226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SSYcUAAADcAAAADwAAAGRycy9kb3ducmV2LnhtbESPT2sCMRTE7wW/Q3iCF6lZrS12NYoo&#10;BRV68M+lt8fm7WZx87Jsoq7f3ghCj8PM/IaZLVpbiSs1vnSsYDhIQBBnTpdcKDgdf94nIHxA1lg5&#10;JgV38rCYd95mmGp34z1dD6EQEcI+RQUmhDqV0meGLPqBq4mjl7vGYoiyKaRu8BbhtpKjJPmSFkuO&#10;CwZrWhnKzoeLVaD/2iN/l+Z3f/nc9vNkLO1unSvV67bLKYhAbfgPv9obrWD0MY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SSYcUAAADcAAAADwAAAAAAAAAA&#10;AAAAAAChAgAAZHJzL2Rvd25yZXYueG1sUEsFBgAAAAAEAAQA+QAAAJMDAAAAAA==&#10;" strokeweight="1pt">
                  <v:shadow color="#969696"/>
                </v:line>
                <v:line id="Line 217" o:spid="_x0000_s1154" style="position:absolute;flip:x y;visibility:visible;mso-wrap-style:square" from="30175,7416" to="34220,7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XC4sQAAADcAAAADwAAAGRycy9kb3ducmV2LnhtbESPQWvCQBSE7wX/w/IEL0U3plAkukoQ&#10;LOLNVMXjS/aZBLNvQ3Zr4r93C4Ueh5n5hlltBtOIB3WutqxgPotAEBdW11wqOH3vpgsQziNrbCyT&#10;gic52KxHbytMtO35SI/MlyJA2CWooPK+TaR0RUUG3cy2xMG72c6gD7Irpe6wD3DTyDiKPqXBmsNC&#10;hS1tKyru2Y9RkJ9Pw+VwPPf5oc2v8y8u37M0VWoyHtIlCE+D/w//tfdaQfwRw++Zc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1cLixAAAANwAAAAPAAAAAAAAAAAA&#10;AAAAAKECAABkcnMvZG93bnJldi54bWxQSwUGAAAAAAQABAD5AAAAkgMAAAAA&#10;" strokeweight="1pt">
                  <v:shadow color="#969696"/>
                </v:line>
                <v:shape id="AutoShape 219" o:spid="_x0000_s1155" type="#_x0000_t69" style="position:absolute;left:571;top:990;width:48578;height:2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+a+8MA&#10;AADcAAAADwAAAGRycy9kb3ducmV2LnhtbESPQYvCMBSE7wv+h/AEb2uqYpSuUUQRxIOwVfb8tnm2&#10;ZZuX0kSt/94Iwh6HmfmGWaw6W4sbtb5yrGE0TEAQ585UXGg4n3afcxA+IBusHZOGB3lYLXsfC0yN&#10;u/M33bJQiAhhn6KGMoQmldLnJVn0Q9cQR+/iWoshyraQpsV7hNtajpNESYsVx4USG9qUlP9lV6vh&#10;Z3oo1HrkZtffS6aOUirczpXWg363/gIRqAv/4Xd7bzSMJx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+a+8MAAADcAAAADwAAAAAAAAAAAAAAAACYAgAAZHJzL2Rv&#10;d25yZXYueG1sUEsFBgAAAAAEAAQA9QAAAIgDAAAAAA==&#10;" adj="801,0" strokeweight="1pt">
                  <v:shadow color="#969696"/>
                  <v:textbox style="mso-fit-shape-to-text:t" inset="0,,0"/>
                </v:shape>
                <v:shape id="Text Box 28" o:spid="_x0000_s1156" type="#_x0000_t202" style="position:absolute;left:16002;top:990;width:20688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N8XcMA&#10;AADcAAAADwAAAGRycy9kb3ducmV2LnhtbESPQWvCQBSE7wX/w/IEb3WjtkWjq0hBkEIPtYLXR/aZ&#10;DWbfxuxrjP/eLRR6HGbmG2a16X2tOmpjFdjAZJyBIi6Crbg0cPzePc9BRUG2WAcmA3eKsFkPnlaY&#10;23DjL+oOUqoE4ZijASfS5FrHwpHHOA4NcfLOofUoSbalti3eEtzXepplb9pjxWnBYUPvjorL4ccb&#10;WHTZqTqjNK/k6hltr8K7j09jRsN+uwQl1Mt/+K+9twamsxf4PZOOgF4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N8XcMAAADcAAAADwAAAAAAAAAAAAAAAACYAgAAZHJzL2Rv&#10;d25yZXYueG1sUEsFBgAAAAAEAAQA9QAAAIgDAAAAAA==&#10;" filled="f" stroked="f" strokeweight="1.5pt">
                  <v:textbox style="mso-fit-shape-to-text:t" inset="0,.71119mm,0,.71119mm">
                    <w:txbxContent>
                      <w:p w:rsidR="003A42AB" w:rsidRPr="006D1B98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</w:pPr>
                        <w:r w:rsidRPr="006D1B98"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时钟</w:t>
                        </w: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信号</w:t>
                        </w:r>
                        <w:r w:rsidRPr="006D1B98">
                          <w:rPr>
                            <w:rFonts w:ascii="宋体" w:hAnsi="宋体" w:cs="宋体" w:hint="eastAsia"/>
                            <w:bCs/>
                            <w:color w:val="000000"/>
                            <w:spacing w:val="100"/>
                            <w:szCs w:val="21"/>
                            <w:lang w:val="zh-CN"/>
                          </w:rPr>
                          <w:t>总线</w:t>
                        </w:r>
                      </w:p>
                    </w:txbxContent>
                  </v:textbox>
                </v:shape>
                <v:oval id="Oval 221" o:spid="_x0000_s1157" style="position:absolute;left:11893;top:13258;width:400;height:40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BzLsYA&#10;AADcAAAADwAAAGRycy9kb3ducmV2LnhtbESPT2vCQBTE7wW/w/IEb3VjpEVSNyKKqIdCjQV7fGRf&#10;/tTs25BdTfrtu4WCx2FmfsMsV4NpxJ06V1tWMJtGIIhzq2suFXyed88LEM4ja2wsk4IfcrBKR09L&#10;TLTt+UT3zJciQNglqKDyvk2kdHlFBt3UtsTBK2xn0AfZlVJ32Ae4aWQcRa/SYM1hocKWNhXl1+xm&#10;FOya7Lj+vhQ4+8D3xf5ytdu4/1JqMh7WbyA8Df4R/m8ftIJ4/gJ/Z8IR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nBzLsYAAADcAAAADwAAAAAAAAAAAAAAAACYAgAAZHJz&#10;L2Rvd25yZXYueG1sUEsFBgAAAAAEAAQA9QAAAIsDAAAAAA==&#10;" fillcolor="black" strokeweight="1pt">
                  <v:shadow color="#969696"/>
                  <v:textbox style="mso-fit-shape-to-text:t" inset="0,,0"/>
                </v:oval>
                <v:oval id="Oval 222" o:spid="_x0000_s1158" style="position:absolute;left:13836;top:11652;width:394;height:40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LtWcQA&#10;AADcAAAADwAAAGRycy9kb3ducmV2LnhtbESPQYvCMBSE78L+h/AWvGlqBZFqFHGRXQ+Cdhf0+Gie&#10;bbV5KU3W1n9vBMHjMDPfMPNlZypxo8aVlhWMhhEI4szqknMFf7+bwRSE88gaK8uk4E4OlouP3hwT&#10;bVs+0C31uQgQdgkqKLyvEyldVpBBN7Q1cfDOtjHog2xyqRtsA9xUMo6iiTRYclgosKZ1Qdk1/TcK&#10;NlW6XV2OZxztcTf9Pl7tV9yelOp/dqsZCE+df4df7R+tIB5P4HkmHA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i7VnEAAAA3AAAAA8AAAAAAAAAAAAAAAAAmAIAAGRycy9k&#10;b3ducmV2LnhtbFBLBQYAAAAABAAEAPUAAACJAwAAAAA=&#10;" fillcolor="black" strokeweight="1pt">
                  <v:shadow color="#969696"/>
                  <v:textbox style="mso-fit-shape-to-text:t" inset="0,,0"/>
                </v:oval>
                <v:oval id="Oval 223" o:spid="_x0000_s1159" style="position:absolute;left:26625;top:12503;width:394;height:40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5IwsYA&#10;AADcAAAADwAAAGRycy9kb3ducmV2LnhtbESPT2vCQBTE7wW/w/IEb3VjhFZSNyKKqIdCjQV7fGRf&#10;/tTs25BdTfrtu4WCx2FmfsMsV4NpxJ06V1tWMJtGIIhzq2suFXyed88LEM4ja2wsk4IfcrBKR09L&#10;TLTt+UT3zJciQNglqKDyvk2kdHlFBt3UtsTBK2xn0AfZlVJ32Ae4aWQcRS/SYM1hocKWNhXl1+xm&#10;FOya7Lj+vhQ4+8D3xf5ytdu4/1JqMh7WbyA8Df4R/m8ftIJ4/gp/Z8IR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e5IwsYAAADcAAAADwAAAAAAAAAAAAAAAACYAgAAZHJz&#10;L2Rvd25yZXYueG1sUEsFBgAAAAAEAAQA9QAAAIsDAAAAAA==&#10;" fillcolor="black" strokeweight="1pt">
                  <v:shadow color="#969696"/>
                  <v:textbox style="mso-fit-shape-to-text:t" inset="0,,0"/>
                </v:oval>
                <v:line id="Line 224" o:spid="_x0000_s1160" style="position:absolute;visibility:visible;mso-wrap-style:square" from="26828,12700" to="26860,16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qV4cAAAADcAAAADwAAAGRycy9kb3ducmV2LnhtbERPTYvCMBC9C/sfwgjeNNVlpVajLIKw&#10;R617cG9DMrbFZlKSqNVfbw4LHh/ve7XpbStu5EPjWMF0koEg1s40XCn4Pe7GOYgQkQ22jknBgwJs&#10;1h+DFRbG3flAtzJWIoVwKFBBHWNXSBl0TRbDxHXEiTs7bzEm6CtpPN5TuG3lLMvm0mLDqaHGjrY1&#10;6Ut5tQr83+nU9c/quKBzXm7zvb5kX1qp0bD/XoKI1Me3+N/9YxTMPtPadCYdAbl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aleHAAAAA3AAAAA8AAAAAAAAAAAAAAAAA&#10;oQIAAGRycy9kb3ducmV2LnhtbFBLBQYAAAAABAAEAPkAAACOAwAAAAA=&#10;" strokeweight="1pt">
                  <v:shadow color="#969696"/>
                </v:line>
                <v:line id="Line 225" o:spid="_x0000_s1161" style="position:absolute;visibility:visible;mso-wrap-style:square" from="26828,16808" to="35433,1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B89sMAAADcAAAADwAAAGRycy9kb3ducmV2LnhtbESPQYvCMBSE74L/ITxhL6LpdkW0GkUE&#10;wZusinh8NM+2mLyUJtr6783CgsdhZr5hluvOGvGkxleOFXyPExDEudMVFwrOp91oBsIHZI3GMSl4&#10;kYf1qt9bYqZdy7/0PIZCRAj7DBWUIdSZlD4vyaIfu5o4ejfXWAxRNoXUDbYRbo1Mk2QqLVYcF0qs&#10;aVtSfj8+rIJT0h6Gh9mFr2b3um0nj4s7m1Spr0G3WYAI1IVP+L+91wrSnzn8nYlHQK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wfPbDAAAA3AAAAA8AAAAAAAAAAAAA&#10;AAAAoQIAAGRycy9kb3ducmV2LnhtbFBLBQYAAAAABAAEAPkAAACRAwAAAAA=&#10;" strokeweight="1pt">
                  <v:stroke endarrow="block"/>
                  <v:shadow color="#969696"/>
                </v:line>
                <v:shape id="Text Box 28" o:spid="_x0000_s1162" type="#_x0000_t202" style="position:absolute;left:35433;top:14681;width:8985;height:4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YsEcAA&#10;AADcAAAADwAAAGRycy9kb3ducmV2LnhtbERPy4rCMBTdD/gP4QruxsQqKh2jiOJj4cYHwywvzbUt&#10;09yUJmr9e7MQXB7Oe7ZobSXu1PjSsYZBX4EgzpwpOddwOW++pyB8QDZYOSYNT/KwmHe+Zpga9+Aj&#10;3U8hFzGEfYoaihDqVEqfFWTR911NHLmrayyGCJtcmgYfMdxWMlFqLC2WHBsKrGlVUPZ/ulkNO7VM&#10;1GQrf2k/rFbXtT3c2j+vda/bLn9ABGrDR/x2742GZBTnxzPxCMj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TYsEcAAAADcAAAADwAAAAAAAAAAAAAAAACYAgAAZHJzL2Rvd25y&#10;ZXYueG1sUEsFBgAAAAAEAAQA9QAAAIU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rPr>
                            <w:rFonts w:ascii="宋体" w:hAnsi="宋体" w:cs="宋体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  <w:t>本地工作时钟</w:t>
                        </w:r>
                      </w:p>
                      <w:p w:rsidR="003A42AB" w:rsidRPr="004A5ADF" w:rsidRDefault="003A42AB" w:rsidP="004F2868">
                        <w:pPr>
                          <w:autoSpaceDE w:val="0"/>
                          <w:autoSpaceDN w:val="0"/>
                          <w:adjustRightInd w:val="0"/>
                          <w:rPr>
                            <w:rFonts w:ascii="宋体" w:hAnsi="宋体" w:cs="宋体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5"/>
                            <w:szCs w:val="15"/>
                            <w:lang w:val="zh-CN"/>
                          </w:rPr>
                          <w:t>往内部其他电路</w:t>
                        </w:r>
                      </w:p>
                    </w:txbxContent>
                  </v:textbox>
                </v:shape>
                <v:rect id="Rectangle 227" o:spid="_x0000_s1163" style="position:absolute;left:5715;top:5435;width:37147;height:195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1mBMMA&#10;AADcAAAADwAAAGRycy9kb3ducmV2LnhtbESPQWsCMRSE7wX/Q3hCbzWrFCurUUSQSk+til6fm+du&#10;dPOyJOm6/vtGEHocZuYbZrbobC1a8sE4VjAcZCCIC6cNlwr2u/XbBESIyBprx6TgTgEW897LDHPt&#10;bvxD7TaWIkE45KigirHJpQxFRRbDwDXEyTs7bzEm6UupPd4S3NZylGVjadFwWqiwoVVFxXX7axW0&#10;H/eL84fTcWy+2+JzLc3XZmmUeu13yymISF38Dz/bG61g9D6Ex5l0BO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1mBMMAAADcAAAADwAAAAAAAAAAAAAAAACYAgAAZHJzL2Rv&#10;d25yZXYueG1sUEsFBgAAAAAEAAQA9QAAAIgDAAAAAA==&#10;" filled="f" strokeweight="1pt">
                  <v:shadow color="#969696"/>
                  <v:textbox style="mso-fit-shape-to-text:t" inset="0,,0"/>
                </v:rect>
                <v:shape id="Text Box 28" o:spid="_x0000_s1164" type="#_x0000_t202" style="position:absolute;left:5715;top:5486;width:496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gX/cUA&#10;AADcAAAADwAAAGRycy9kb3ducmV2LnhtbESPQWvCQBSE74L/YXlCb2a3qWhJ3QRRrB56MS2lx0f2&#10;mYRm34bsqum/7xYKHoeZ+YZZF6PtxJUG3zrW8JgoEMSVMy3XGj7e9/NnED4gG+wck4Yf8lDk08ka&#10;M+NufKJrGWoRIewz1NCE0GdS+qohiz5xPXH0zm6wGKIcamkGvEW47WSq1FJabDkuNNjTtqHqu7xY&#10;DQe1SdXqVX7S8anbnnf27TJ+ea0fZuPmBUSgMdzD/+2j0ZAuUv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qBf9xQAAANwAAAAPAAAAAAAAAAAAAAAAAJgCAABkcnMv&#10;ZG93bnJldi54bWxQSwUGAAAAAAQABAD1AAAAigMAAAAA&#10;" filled="f" stroked="f" strokeweight="1pt">
                  <v:textbox style="mso-fit-shape-to-text:t" inset="0,.71119mm,0,.71119mm">
                    <w:txbxContent>
                      <w:p w:rsidR="003A42AB" w:rsidRPr="009A3C28" w:rsidRDefault="003A42AB" w:rsidP="004F286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9A3C28">
                          <w:rPr>
                            <w:rFonts w:ascii="宋体" w:hAnsi="宋体" w:cs="宋体" w:hint="eastAsia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节点</w:t>
                        </w:r>
                        <w:r w:rsidRPr="00BE2D21"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line id="Line 242" o:spid="_x0000_s1165" style="position:absolute;flip:x y;visibility:visible;mso-wrap-style:square" from="30175,3454" to="30181,7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tRBcUAAADcAAAADwAAAGRycy9kb3ducmV2LnhtbESPS2vDMBCE74X+B7GF3hrZaUmKEyWU&#10;QKCHljwayHWx1g9qrYy1ie1/XxUCOQ4z8w2zXA+uUVfqQu3ZQDpJQBHn3tZcGjj9bF/eQQVBtth4&#10;JgMjBVivHh+WmFnf84GuRylVhHDI0EAl0mZah7wih2HiW+LoFb5zKFF2pbYd9hHuGj1Nkpl2WHNc&#10;qLClTUX57/HiDMzbdPbl6Ls/yXlM0+1YyL7YGfP8NHwsQAkNcg/f2p/WwPTtFf7PxCO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tRBcUAAADcAAAADwAAAAAAAAAA&#10;AAAAAAChAgAAZHJzL2Rvd25yZXYueG1sUEsFBgAAAAAEAAQA+QAAAJMDAAAAAA==&#10;" strokeweight="1pt">
                  <v:stroke endarrow="block"/>
                  <v:shadow color="#969696"/>
                </v:line>
                <v:line id="Line 245" o:spid="_x0000_s1166" style="position:absolute;visibility:visible;mso-wrap-style:square" from="13970,3454" to="13976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UO9cQAAADcAAAADwAAAGRycy9kb3ducmV2LnhtbESPQWsCMRSE7wX/Q3iCt5pVpNatUcRF&#10;8GALaun5dfPcLG5elk1c479vCoUeh5n5hlmuo21ET52vHSuYjDMQxKXTNVcKPs+751cQPiBrbByT&#10;ggd5WK8GT0vMtbvzkfpTqESCsM9RgQmhzaX0pSGLfuxa4uRdXGcxJNlVUnd4T3DbyGmWvUiLNacF&#10;gy1tDZXX080qmJviKOeyOJw/ir6eLOJ7/PpeKDUaxs0biEAx/If/2nutYDqb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Q71xAAAANwAAAAPAAAAAAAAAAAA&#10;AAAAAKECAABkcnMvZG93bnJldi54bWxQSwUGAAAAAAQABAD5AAAAkgMAAAAA&#10;">
                  <v:stroke endarrow="block"/>
                </v:line>
                <w10:wrap anchorx="page" anchory="page"/>
                <w10:anchorlock/>
              </v:group>
            </w:pict>
          </mc:Fallback>
        </mc:AlternateContent>
      </w:r>
    </w:p>
    <w:p w:rsidR="004F2868" w:rsidRPr="00B833BE" w:rsidRDefault="004F2868" w:rsidP="004F2868">
      <w:pPr>
        <w:jc w:val="center"/>
        <w:rPr>
          <w:sz w:val="18"/>
          <w:szCs w:val="18"/>
        </w:rPr>
      </w:pPr>
      <w:r w:rsidRPr="00B833BE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2 </w:t>
      </w:r>
      <w:r>
        <w:rPr>
          <w:rFonts w:hint="eastAsia"/>
          <w:sz w:val="18"/>
          <w:szCs w:val="18"/>
        </w:rPr>
        <w:t>工作在主模式的</w:t>
      </w:r>
      <w:r w:rsidRPr="00B833BE">
        <w:rPr>
          <w:rFonts w:hint="eastAsia"/>
          <w:sz w:val="18"/>
          <w:szCs w:val="18"/>
        </w:rPr>
        <w:t>节点</w:t>
      </w:r>
    </w:p>
    <w:p w:rsidR="00B8044B" w:rsidRDefault="00B8044B" w:rsidP="00B8044B">
      <w:pPr>
        <w:pStyle w:val="1"/>
      </w:pPr>
      <w:bookmarkStart w:id="4" w:name="_Toc464479985"/>
      <w:r>
        <w:rPr>
          <w:rFonts w:hint="eastAsia"/>
        </w:rPr>
        <w:t>理论假设</w:t>
      </w:r>
      <w:r w:rsidR="004020A8">
        <w:rPr>
          <w:rFonts w:hint="eastAsia"/>
        </w:rPr>
        <w:t>、</w:t>
      </w:r>
      <w:r>
        <w:rPr>
          <w:rFonts w:hint="eastAsia"/>
        </w:rPr>
        <w:t>基本参数</w:t>
      </w:r>
      <w:bookmarkEnd w:id="4"/>
    </w:p>
    <w:p w:rsidR="00961991" w:rsidRPr="00A70EB9" w:rsidRDefault="00961991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5" w:name="_Toc464479986"/>
      <w:r>
        <w:rPr>
          <w:rFonts w:hint="eastAsia"/>
        </w:rPr>
        <w:t>模型中的元件和部件</w:t>
      </w:r>
      <w:bookmarkEnd w:id="5"/>
    </w:p>
    <w:p w:rsidR="00961991" w:rsidRDefault="00961991" w:rsidP="00961991">
      <w:pPr>
        <w:ind w:firstLineChars="200" w:firstLine="420"/>
      </w:pPr>
      <w:r>
        <w:rPr>
          <w:rFonts w:hint="eastAsia"/>
        </w:rPr>
        <w:t>为降低运算复杂度，我们将切换器</w:t>
      </w:r>
      <w:r>
        <w:rPr>
          <w:rFonts w:hint="eastAsia"/>
        </w:rPr>
        <w:t>A</w:t>
      </w:r>
      <w:r>
        <w:rPr>
          <w:rFonts w:hint="eastAsia"/>
        </w:rPr>
        <w:t>和切换器</w:t>
      </w:r>
      <w:r>
        <w:rPr>
          <w:rFonts w:hint="eastAsia"/>
        </w:rPr>
        <w:t>B</w:t>
      </w:r>
      <w:r>
        <w:rPr>
          <w:rFonts w:hint="eastAsia"/>
        </w:rPr>
        <w:t>视作不可靠元件，而将系统中的其余元件均视作</w:t>
      </w:r>
      <w:proofErr w:type="gramStart"/>
      <w:r w:rsidR="002F2C38">
        <w:rPr>
          <w:rFonts w:hint="eastAsia"/>
        </w:rPr>
        <w:t>不</w:t>
      </w:r>
      <w:proofErr w:type="gramEnd"/>
      <w:r w:rsidR="002F2C38">
        <w:rPr>
          <w:rFonts w:hint="eastAsia"/>
        </w:rPr>
        <w:t>失效的可靠元件，这些元件的失效风险已被等效地折算计入不可靠元件的失效风险中</w:t>
      </w:r>
      <w:r>
        <w:rPr>
          <w:rFonts w:hint="eastAsia"/>
        </w:rPr>
        <w:t>。</w:t>
      </w:r>
    </w:p>
    <w:p w:rsidR="00CD309A" w:rsidRPr="00CD309A" w:rsidRDefault="00CD309A" w:rsidP="00961991">
      <w:pPr>
        <w:ind w:firstLineChars="200" w:firstLine="420"/>
      </w:pPr>
      <w:r>
        <w:rPr>
          <w:rFonts w:hint="eastAsia"/>
        </w:rPr>
        <w:t>切换器可视作一种多状态元件，且彼此特性统计独立。由各元件组成的节点是构成系统的部件，显然其性能表现也是多状态的。声纳系统整体</w:t>
      </w:r>
      <w:r w:rsidR="0031605D">
        <w:rPr>
          <w:rFonts w:hint="eastAsia"/>
        </w:rPr>
        <w:t>可看作</w:t>
      </w:r>
      <w:r>
        <w:rPr>
          <w:rFonts w:hint="eastAsia"/>
        </w:rPr>
        <w:t>一个多状态系统。</w:t>
      </w:r>
    </w:p>
    <w:p w:rsidR="00B8044B" w:rsidRPr="00A70EB9" w:rsidRDefault="00CD309A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6" w:name="_Toc464479987"/>
      <w:r>
        <w:rPr>
          <w:rFonts w:hint="eastAsia"/>
        </w:rPr>
        <w:t>切换器</w:t>
      </w:r>
      <w:r>
        <w:rPr>
          <w:rFonts w:hint="eastAsia"/>
        </w:rPr>
        <w:t>A</w:t>
      </w:r>
      <w:r>
        <w:rPr>
          <w:rFonts w:hint="eastAsia"/>
        </w:rPr>
        <w:t>的故障</w:t>
      </w:r>
      <w:r w:rsidR="0076663D">
        <w:rPr>
          <w:rFonts w:hint="eastAsia"/>
        </w:rPr>
        <w:t>类型</w:t>
      </w:r>
      <w:bookmarkEnd w:id="6"/>
    </w:p>
    <w:p w:rsidR="00B8044B" w:rsidRDefault="00CD309A" w:rsidP="001F3A5F">
      <w:pPr>
        <w:ind w:firstLineChars="200" w:firstLine="420"/>
      </w:pPr>
      <w:r>
        <w:rPr>
          <w:rFonts w:hint="eastAsia"/>
        </w:rPr>
        <w:t>切换器</w:t>
      </w:r>
      <w:r>
        <w:rPr>
          <w:rFonts w:hint="eastAsia"/>
        </w:rPr>
        <w:t>A</w:t>
      </w:r>
      <w:r w:rsidR="0076663D">
        <w:rPr>
          <w:rFonts w:hint="eastAsia"/>
        </w:rPr>
        <w:t>可能出现</w:t>
      </w:r>
      <w:r>
        <w:rPr>
          <w:rFonts w:hint="eastAsia"/>
        </w:rPr>
        <w:t>3</w:t>
      </w:r>
      <w:r>
        <w:rPr>
          <w:rFonts w:hint="eastAsia"/>
        </w:rPr>
        <w:t>种</w:t>
      </w:r>
      <w:r w:rsidR="0076663D">
        <w:rPr>
          <w:rFonts w:hint="eastAsia"/>
        </w:rPr>
        <w:t>类型的</w:t>
      </w:r>
      <w:r w:rsidR="00E524A0">
        <w:rPr>
          <w:rFonts w:hint="eastAsia"/>
        </w:rPr>
        <w:t>故障，分别称作</w:t>
      </w:r>
      <w:r w:rsidR="00E524A0">
        <w:rPr>
          <w:rFonts w:hint="eastAsia"/>
        </w:rPr>
        <w:t>A1</w:t>
      </w:r>
      <w:r w:rsidR="00E524A0">
        <w:rPr>
          <w:rFonts w:hint="eastAsia"/>
        </w:rPr>
        <w:t>、</w:t>
      </w:r>
      <w:r w:rsidR="00E524A0">
        <w:rPr>
          <w:rFonts w:hint="eastAsia"/>
        </w:rPr>
        <w:t>A2</w:t>
      </w:r>
      <w:r w:rsidR="00E524A0">
        <w:rPr>
          <w:rFonts w:hint="eastAsia"/>
        </w:rPr>
        <w:t>、</w:t>
      </w:r>
      <w:r w:rsidR="00E524A0">
        <w:rPr>
          <w:rFonts w:hint="eastAsia"/>
        </w:rPr>
        <w:t>A3</w:t>
      </w:r>
      <w:r>
        <w:rPr>
          <w:rFonts w:hint="eastAsia"/>
        </w:rPr>
        <w:t>。</w:t>
      </w:r>
    </w:p>
    <w:p w:rsidR="00B8044B" w:rsidRDefault="00E524A0" w:rsidP="00B8044B">
      <w:pPr>
        <w:numPr>
          <w:ilvl w:val="0"/>
          <w:numId w:val="7"/>
        </w:numPr>
      </w:pPr>
      <w:r>
        <w:rPr>
          <w:rFonts w:hint="eastAsia"/>
        </w:rPr>
        <w:t>故障</w:t>
      </w:r>
      <w:r>
        <w:rPr>
          <w:rFonts w:hint="eastAsia"/>
        </w:rPr>
        <w:t>A1</w:t>
      </w:r>
      <w:r>
        <w:rPr>
          <w:rFonts w:hint="eastAsia"/>
        </w:rPr>
        <w:t>：切换器</w:t>
      </w:r>
      <w:r>
        <w:rPr>
          <w:rFonts w:hint="eastAsia"/>
        </w:rPr>
        <w:t>A</w:t>
      </w:r>
      <w:r>
        <w:rPr>
          <w:rFonts w:hint="eastAsia"/>
        </w:rPr>
        <w:t>不能正常受控，掷</w:t>
      </w:r>
      <w:proofErr w:type="gramStart"/>
      <w:r>
        <w:rPr>
          <w:rFonts w:hint="eastAsia"/>
        </w:rPr>
        <w:t>刀无法</w:t>
      </w:r>
      <w:proofErr w:type="gramEnd"/>
      <w:r>
        <w:rPr>
          <w:rFonts w:hint="eastAsia"/>
        </w:rPr>
        <w:t>与触点</w:t>
      </w:r>
      <w:r>
        <w:rPr>
          <w:rFonts w:hint="eastAsia"/>
        </w:rPr>
        <w:t>1</w:t>
      </w:r>
      <w:r>
        <w:rPr>
          <w:rFonts w:hint="eastAsia"/>
        </w:rPr>
        <w:t>脱离。如图</w:t>
      </w:r>
      <w:r>
        <w:rPr>
          <w:rFonts w:hint="eastAsia"/>
        </w:rPr>
        <w:t>3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所示。</w:t>
      </w:r>
    </w:p>
    <w:p w:rsidR="00E524A0" w:rsidRDefault="00E524A0" w:rsidP="00E524A0">
      <w:pPr>
        <w:numPr>
          <w:ilvl w:val="0"/>
          <w:numId w:val="7"/>
        </w:numPr>
      </w:pPr>
      <w:r>
        <w:rPr>
          <w:rFonts w:hint="eastAsia"/>
        </w:rPr>
        <w:t>故障</w:t>
      </w:r>
      <w:r>
        <w:rPr>
          <w:rFonts w:hint="eastAsia"/>
        </w:rPr>
        <w:t>A2</w:t>
      </w:r>
      <w:r>
        <w:rPr>
          <w:rFonts w:hint="eastAsia"/>
        </w:rPr>
        <w:t>：切换器</w:t>
      </w:r>
      <w:r>
        <w:rPr>
          <w:rFonts w:hint="eastAsia"/>
        </w:rPr>
        <w:t>A</w:t>
      </w:r>
      <w:r>
        <w:rPr>
          <w:rFonts w:hint="eastAsia"/>
        </w:rPr>
        <w:t>不能正常受控，掷</w:t>
      </w:r>
      <w:proofErr w:type="gramStart"/>
      <w:r>
        <w:rPr>
          <w:rFonts w:hint="eastAsia"/>
        </w:rPr>
        <w:t>刀无法</w:t>
      </w:r>
      <w:proofErr w:type="gramEnd"/>
      <w:r>
        <w:rPr>
          <w:rFonts w:hint="eastAsia"/>
        </w:rPr>
        <w:t>与触点</w:t>
      </w:r>
      <w:r>
        <w:rPr>
          <w:rFonts w:hint="eastAsia"/>
        </w:rPr>
        <w:t>2</w:t>
      </w:r>
      <w:r>
        <w:rPr>
          <w:rFonts w:hint="eastAsia"/>
        </w:rPr>
        <w:t>脱离。如图</w:t>
      </w:r>
      <w:r>
        <w:rPr>
          <w:rFonts w:hint="eastAsia"/>
        </w:rPr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所示。</w:t>
      </w:r>
    </w:p>
    <w:p w:rsidR="00E524A0" w:rsidRDefault="00E524A0" w:rsidP="00E524A0">
      <w:pPr>
        <w:numPr>
          <w:ilvl w:val="0"/>
          <w:numId w:val="7"/>
        </w:numPr>
      </w:pPr>
      <w:r>
        <w:rPr>
          <w:rFonts w:hint="eastAsia"/>
        </w:rPr>
        <w:t>故障</w:t>
      </w:r>
      <w:r>
        <w:rPr>
          <w:rFonts w:hint="eastAsia"/>
        </w:rPr>
        <w:t>A3</w:t>
      </w:r>
      <w:r>
        <w:rPr>
          <w:rFonts w:hint="eastAsia"/>
        </w:rPr>
        <w:t>：切换器</w:t>
      </w:r>
      <w:r>
        <w:rPr>
          <w:rFonts w:hint="eastAsia"/>
        </w:rPr>
        <w:t>A</w:t>
      </w:r>
      <w:r>
        <w:rPr>
          <w:rFonts w:hint="eastAsia"/>
        </w:rPr>
        <w:t>不能正常受控，掷</w:t>
      </w:r>
      <w:proofErr w:type="gramStart"/>
      <w:r>
        <w:rPr>
          <w:rFonts w:hint="eastAsia"/>
        </w:rPr>
        <w:t>刀无法</w:t>
      </w:r>
      <w:proofErr w:type="gramEnd"/>
      <w:r>
        <w:rPr>
          <w:rFonts w:hint="eastAsia"/>
        </w:rPr>
        <w:t>与任何一个触点接合。如图</w:t>
      </w:r>
      <w:r>
        <w:rPr>
          <w:rFonts w:hint="eastAsia"/>
        </w:rPr>
        <w:t>3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所示。</w:t>
      </w:r>
    </w:p>
    <w:p w:rsidR="00E524A0" w:rsidRDefault="004738E7" w:rsidP="00E524A0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3632200" cy="934720"/>
                <wp:effectExtent l="0" t="0" r="0" b="2540"/>
                <wp:docPr id="246" name="画布 2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Oval 248"/>
                        <wps:cNvSpPr>
                          <a:spLocks noChangeArrowheads="1"/>
                        </wps:cNvSpPr>
                        <wps:spPr bwMode="auto">
                          <a:xfrm>
                            <a:off x="512445" y="345440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20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542290" y="365760"/>
                            <a:ext cx="230505" cy="793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Oval 250"/>
                        <wps:cNvSpPr>
                          <a:spLocks noChangeArrowheads="1"/>
                        </wps:cNvSpPr>
                        <wps:spPr bwMode="auto">
                          <a:xfrm>
                            <a:off x="752475" y="42481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22" name="Oval 251"/>
                        <wps:cNvSpPr>
                          <a:spLocks noChangeArrowheads="1"/>
                        </wps:cNvSpPr>
                        <wps:spPr bwMode="auto">
                          <a:xfrm>
                            <a:off x="512445" y="50609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23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791845" y="44513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392430" y="36512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392430" y="52514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412115" y="247015"/>
                            <a:ext cx="340360" cy="15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412115" y="506730"/>
                            <a:ext cx="34036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28" name="Group 257"/>
                        <wpg:cNvGrpSpPr>
                          <a:grpSpLocks/>
                        </wpg:cNvGrpSpPr>
                        <wpg:grpSpPr bwMode="auto">
                          <a:xfrm>
                            <a:off x="449580" y="228600"/>
                            <a:ext cx="399415" cy="440055"/>
                            <a:chOff x="5362" y="8296"/>
                            <a:chExt cx="629" cy="693"/>
                          </a:xfrm>
                        </wpg:grpSpPr>
                        <wps:wsp>
                          <wps:cNvPr id="29" name="Rectangle 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62" y="8296"/>
                              <a:ext cx="629" cy="693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</wpg:wgp>
                      <wps:wsp>
                        <wps:cNvPr id="3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18770" y="4064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3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690880"/>
                            <a:ext cx="1089660" cy="19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(a)故障A1掷刀位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1529715" y="340360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33" name="Lin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64640" y="440055"/>
                            <a:ext cx="225425" cy="781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Oval 310"/>
                        <wps:cNvSpPr>
                          <a:spLocks noChangeArrowheads="1"/>
                        </wps:cNvSpPr>
                        <wps:spPr bwMode="auto">
                          <a:xfrm>
                            <a:off x="1769745" y="41973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35" name="Oval 311"/>
                        <wps:cNvSpPr>
                          <a:spLocks noChangeArrowheads="1"/>
                        </wps:cNvSpPr>
                        <wps:spPr bwMode="auto">
                          <a:xfrm>
                            <a:off x="1529715" y="50101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36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1809115" y="44005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1409700" y="36004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1409700" y="52006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1429385" y="241935"/>
                            <a:ext cx="340360" cy="15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1429385" y="501650"/>
                            <a:ext cx="34036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41" name="Group 317"/>
                        <wpg:cNvGrpSpPr>
                          <a:grpSpLocks/>
                        </wpg:cNvGrpSpPr>
                        <wpg:grpSpPr bwMode="auto">
                          <a:xfrm>
                            <a:off x="1466850" y="223520"/>
                            <a:ext cx="399415" cy="440055"/>
                            <a:chOff x="5362" y="8296"/>
                            <a:chExt cx="629" cy="693"/>
                          </a:xfrm>
                        </wpg:grpSpPr>
                        <wps:wsp>
                          <wps:cNvPr id="42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62" y="8296"/>
                              <a:ext cx="629" cy="693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</wpg:wgp>
                      <wps:wsp>
                        <wps:cNvPr id="4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36040" y="3556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44" name="Oval 321"/>
                        <wps:cNvSpPr>
                          <a:spLocks noChangeArrowheads="1"/>
                        </wps:cNvSpPr>
                        <wps:spPr bwMode="auto">
                          <a:xfrm>
                            <a:off x="2719705" y="335280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45" name="Line 3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49550" y="434975"/>
                            <a:ext cx="230505" cy="19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Oval 323"/>
                        <wps:cNvSpPr>
                          <a:spLocks noChangeArrowheads="1"/>
                        </wps:cNvSpPr>
                        <wps:spPr bwMode="auto">
                          <a:xfrm>
                            <a:off x="2959735" y="414655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47" name="Oval 324"/>
                        <wps:cNvSpPr>
                          <a:spLocks noChangeArrowheads="1"/>
                        </wps:cNvSpPr>
                        <wps:spPr bwMode="auto">
                          <a:xfrm>
                            <a:off x="2719705" y="49593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48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2999105" y="43497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2599690" y="35496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2599690" y="51498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Text Box 328"/>
                        <wps:cNvSpPr txBox="1">
                          <a:spLocks noChangeArrowheads="1"/>
                        </wps:cNvSpPr>
                        <wps:spPr bwMode="auto">
                          <a:xfrm>
                            <a:off x="2619375" y="236855"/>
                            <a:ext cx="340360" cy="15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2619375" y="496570"/>
                            <a:ext cx="34036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楷体_GB2312" w:eastAsia="楷体_GB2312" w:hAnsi="楷体_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楷体_GB2312" w:eastAsia="楷体_GB2312" w:hAnsi="楷体GB2312" w:cs="楷体_GB2312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53" name="Group 330"/>
                        <wpg:cNvGrpSpPr>
                          <a:grpSpLocks/>
                        </wpg:cNvGrpSpPr>
                        <wpg:grpSpPr bwMode="auto">
                          <a:xfrm>
                            <a:off x="2656840" y="218440"/>
                            <a:ext cx="399415" cy="440055"/>
                            <a:chOff x="5362" y="8296"/>
                            <a:chExt cx="629" cy="693"/>
                          </a:xfrm>
                        </wpg:grpSpPr>
                        <wps:wsp>
                          <wps:cNvPr id="54" name="Rectangle 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62" y="8296"/>
                              <a:ext cx="629" cy="693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0" tIns="45720" rIns="0" bIns="45720" anchor="ctr" anchorCtr="0" upright="1">
                            <a:spAutoFit/>
                          </wps:bodyPr>
                        </wps:wsp>
                      </wpg:wgp>
                      <wps:wsp>
                        <wps:cNvPr id="5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526030" y="30480"/>
                            <a:ext cx="65913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5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229360" y="690880"/>
                            <a:ext cx="10337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(b)故障A2掷刀位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374900" y="680720"/>
                            <a:ext cx="977900" cy="19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E524A0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(c)故障A3掷刀位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画布 246" o:spid="_x0000_s1167" editas="canvas" style="width:286pt;height:73.6pt;mso-position-horizontal-relative:char;mso-position-vertical-relative:line" coordsize="36322,9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">
                <v:shape id="_x0000_s1168" type="#_x0000_t75" style="position:absolute;width:36322;height:9347;visibility:visible;mso-wrap-style:square">
                  <v:fill o:detectmouseclick="t"/>
                  <v:path o:connecttype="none"/>
                </v:shape>
                <v:oval id="Oval 248" o:spid="_x0000_s1169" style="position:absolute;left:5124;top:3454;width:394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W5ur4A&#10;AADbAAAADwAAAGRycy9kb3ducmV2LnhtbERPS4vCMBC+C/sfwix4s4l7EFuNIuouHrz4wPPQjE2x&#10;mZQmq91/vxEEb/PxPWe+7F0j7tSF2rOGcaZAEJfe1FxpOJ++R1MQISIbbDyThj8KsFx8DOZYGP/g&#10;A92PsRIphEOBGmyMbSFlKC05DJlviRN39Z3DmGBXSdPhI4W7Rn4pNZEOa04NFltaWypvx1+nQa03&#10;pPYOD+S29mrCT769bHKth5/9agYiUh/f4pd7Z9L8HJ6/pAPk4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GVubq+AAAA2wAAAA8AAAAAAAAAAAAAAAAAmAIAAGRycy9kb3ducmV2&#10;LnhtbFBLBQYAAAAABAAEAPUAAACDAwAAAAA=&#10;" strokeweight="1pt">
                  <v:shadow color="#969696"/>
                  <v:textbox inset="0,,0"/>
                </v:oval>
                <v:line id="Line 249" o:spid="_x0000_s1170" style="position:absolute;visibility:visible;mso-wrap-style:square" from="5422,3657" to="7727,4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0zZb8AAADbAAAADwAAAGRycy9kb3ducmV2LnhtbERPTYvCMBC9C/sfwix401RhpVajiLCw&#10;x7V6qLchGdtiMylJVrv+enMQPD7e93o72E7cyIfWsYLZNANBrJ1puVZwOn5PchAhIhvsHJOCfwqw&#10;3XyM1lgYd+cD3cpYixTCoUAFTYx9IWXQDVkMU9cTJ+7ivMWYoK+l8XhP4baT8yxbSIstp4YGe9o3&#10;pK/ln1Xgz1XVD4/6uKRLXu7zX33NvrRS489htwIRaYhv8cv9YxTM0/r0Jf0AuXk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E0zZb8AAADbAAAADwAAAAAAAAAAAAAAAACh&#10;AgAAZHJzL2Rvd25yZXYueG1sUEsFBgAAAAAEAAQA+QAAAI0DAAAAAA==&#10;" strokeweight="1pt">
                  <v:shadow color="#969696"/>
                </v:line>
                <v:oval id="Oval 250" o:spid="_x0000_s1171" style="position:absolute;left:7524;top:4248;width:394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MQJ8IA&#10;AADbAAAADwAAAGRycy9kb3ducmV2LnhtbESPQYvCMBSE74L/ITzBm6YWEekaRQVBvCyrXvb2aJ5t&#10;sXmJSdTqr98sLOxxmJlvmMWqM614kA+NZQWTcQaCuLS64UrB+bQbzUGEiKyxtUwKXhRgtez3Flho&#10;++QvehxjJRKEQ4EK6hhdIWUoazIYxtYRJ+9ivcGYpK+k9vhMcNPKPMtm0mDDaaFGR9uayuvxbhTs&#10;v53OzPTcVvnBvW+bsvGfs61Sw0G3/gARqYv/4b/2XivIJ/D7Jf0A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ExAnwgAAANsAAAAPAAAAAAAAAAAAAAAAAJgCAABkcnMvZG93&#10;bnJldi54bWxQSwUGAAAAAAQABAD1AAAAhwMAAAAA&#10;" fillcolor="#969696" strokeweight="1pt">
                  <v:shadow color="#969696"/>
                  <v:textbox inset="0,,0"/>
                </v:oval>
                <v:oval id="Oval 251" o:spid="_x0000_s1172" style="position:absolute;left:5124;top:5060;width:394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3hdsIA&#10;AADbAAAADwAAAGRycy9kb3ducmV2LnhtbESPQWvCQBSE7wX/w/IKvdXd5lCa6CqS2NJDL9ri+ZF9&#10;ZoPZtyG7mvjv3YLgcZiZb5jlenKduNAQWs8a3uYKBHHtTcuNhr/fz9cPECEiG+w8k4YrBVivZk9L&#10;LIwfeUeXfWxEgnAoUIONsS+kDLUlh2Hue+LkHf3gMCY5NNIMOCa462Sm1Lt02HJasNhTaak+7c9O&#10;gyorUj8Od+S29mjCV749VLnWL8/TZgEi0hQf4Xv722jIMvj/kn6AX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XeF2wgAAANsAAAAPAAAAAAAAAAAAAAAAAJgCAABkcnMvZG93&#10;bnJldi54bWxQSwUGAAAAAAQABAD1AAAAhwMAAAAA&#10;" strokeweight="1pt">
                  <v:shadow color="#969696"/>
                  <v:textbox inset="0,,0"/>
                </v:oval>
                <v:line id="Line 252" o:spid="_x0000_s1173" style="position:absolute;visibility:visible;mso-wrap-style:square" from="7918,4451" to="9118,4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+tEsIAAADbAAAADwAAAGRycy9kb3ducmV2LnhtbESPQWsCMRSE7wX/Q3iCt5pVaVlXo4gg&#10;eGxXD3p7JM/dxc3LkkRd/fVNodDjMDPfMMt1b1txJx8axwom4wwEsXam4UrB8bB7z0GEiGywdUwK&#10;nhRgvRq8LbEw7sHfdC9jJRKEQ4EK6hi7Qsqga7IYxq4jTt7FeYsxSV9J4/GR4LaV0yz7lBYbTgs1&#10;drStSV/Lm1Xgz6dT17+qw5wuebnNv/Q1+9BKjYb9ZgEiUh//w3/tvVEwncHvl/QD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+tEsIAAADbAAAADwAAAAAAAAAAAAAA&#10;AAChAgAAZHJzL2Rvd25yZXYueG1sUEsFBgAAAAAEAAQA+QAAAJADAAAAAA==&#10;" strokeweight="1pt">
                  <v:shadow color="#969696"/>
                </v:line>
                <v:line id="Line 253" o:spid="_x0000_s1174" style="position:absolute;visibility:visible;mso-wrap-style:square" from="3924,3651" to="5124,3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Y1ZsIAAADbAAAADwAAAGRycy9kb3ducmV2LnhtbESPQWsCMRSE7wX/Q3iCt5pVbFlXo4gg&#10;eGxXD3p7JM/dxc3LkkRd/fVNodDjMDPfMMt1b1txJx8axwom4wwEsXam4UrB8bB7z0GEiGywdUwK&#10;nhRgvRq8LbEw7sHfdC9jJRKEQ4EK6hi7Qsqga7IYxq4jTt7FeYsxSV9J4/GR4LaV0yz7lBYbTgs1&#10;drStSV/Lm1Xgz6dT17+qw5wuebnNv/Q1+9BKjYb9ZgEiUh//w3/tvVEwncHvl/QD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3Y1ZsIAAADbAAAADwAAAAAAAAAAAAAA&#10;AAChAgAAZHJzL2Rvd25yZXYueG1sUEsFBgAAAAAEAAQA+QAAAJADAAAAAA==&#10;" strokeweight="1pt">
                  <v:shadow color="#969696"/>
                </v:line>
                <v:line id="Line 254" o:spid="_x0000_s1175" style="position:absolute;visibility:visible;mso-wrap-style:square" from="3924,5251" to="5124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qQ/cIAAADbAAAADwAAAGRycy9kb3ducmV2LnhtbESPQYvCMBSE7wv+h/AEb2uq4FKrUUQQ&#10;PLp1D3p7JM+22LyUJGr115uFhT0OM/MNs1z3thV38qFxrGAyzkAQa2carhT8HHefOYgQkQ22jknB&#10;kwKsV4OPJRbGPfib7mWsRIJwKFBBHWNXSBl0TRbD2HXEybs4bzEm6StpPD4S3LZymmVf0mLDaaHG&#10;jrY16Wt5swr8+XTq+ld1nNMlL7f5QV+zmVZqNOw3CxCR+vgf/mvvjYLpDH6/pB8gV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DqQ/cIAAADbAAAADwAAAAAAAAAAAAAA&#10;AAChAgAAZHJzL2Rvd25yZXYueG1sUEsFBgAAAAAEAAQA+QAAAJADAAAAAA==&#10;" strokeweight="1pt">
                  <v:shadow color="#969696"/>
                </v:line>
                <v:shape id="Text Box 255" o:spid="_x0000_s1176" type="#_x0000_t202" style="position:absolute;left:4121;top:2470;width:3403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shz8MA&#10;AADbAAAADwAAAGRycy9kb3ducmV2LnhtbESPS4vCQBCE7wv+h6EFb+vEHGSJToIPltXb+kDw1mQ6&#10;D8z0xMyo8d87wsIei6r6ippnvWnEnTpXW1YwGUcgiHOray4VHA/fn18gnEfW2FgmBU9ykKWDjzkm&#10;2j54R/e9L0WAsEtQQeV9m0jp8ooMurFtiYNX2M6gD7Irpe7wEeCmkXEUTaXBmsNChS2tKsov+5tR&#10;wOfL4VpuKd4u6fdHr6/F6XwrlBoN+8UMhKfe/4f/2hutIJ7C+0v4ATJ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shz8MAAADbAAAADwAAAAAAAAAAAAAAAACYAgAAZHJzL2Rv&#10;d25yZXYueG1sUEsFBgAAAAAEAAQA9QAAAIgDAAAAAA=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56" o:spid="_x0000_s1177" type="#_x0000_t202" style="position:absolute;left:4121;top:5067;width:3403;height:1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eEVMQA&#10;AADbAAAADwAAAGRycy9kb3ducmV2LnhtbESPT2vCQBTE74LfYXlCb2ZjDm1JXaVVpM3NJqXg7ZF9&#10;+YPZtzG7mvTbu4VCj8PM/IZZbyfTiRsNrrWsYBXFIIhLq1uuFXwVh+UzCOeRNXaWScEPOdhu5rM1&#10;ptqO/Em33NciQNilqKDxvk+ldGVDBl1ke+LgVXYw6IMcaqkHHAPcdDKJ40dpsOWw0GBPu4bKc341&#10;Cvh0Li51Rkn2Rsd3vb9U36drpdTDYnp9AeFp8v/hv/aHVpA8we+X8AP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3hFTEAAAA2w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Group 257" o:spid="_x0000_s1178" style="position:absolute;left:4495;top:2286;width:3994;height:4400" coordorigin="5362,8296" coordsize="629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258" o:spid="_x0000_s1179" style="position:absolute;left:5362;top:8296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B1icQA&#10;AADbAAAADwAAAGRycy9kb3ducmV2LnhtbESPT2sCMRTE74V+h/AKXopm3YK0W6PIguDNVm3R22Pz&#10;9g/dvKxJ1PXbm4LgcZiZ3zDTeW9acSbnG8sKxqMEBHFhdcOVgt12OXwH4QOyxtYyKbiSh/ns+WmK&#10;mbYX/qbzJlQiQthnqKAOocuk9EVNBv3IdsTRK60zGKJ0ldQOLxFuWpkmyUQabDgu1NhRXlPxtzkZ&#10;BXss3bbcv6U/v19rPL4ecrNe5UoNXvrFJ4hAfXiE7+2VVpB+wP+X+AP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wdYnEAAAA2wAAAA8AAAAAAAAAAAAAAAAAmAIAAGRycy9k&#10;b3ducmV2LnhtbFBLBQYAAAAABAAEAPUAAACJAwAAAAA=&#10;" filled="f" strokeweight="1pt">
                    <v:stroke dashstyle="dash"/>
                    <v:shadow color="#969696"/>
                    <v:textbox style="mso-fit-shape-to-text:t" inset="0,,0"/>
                  </v:rect>
                </v:group>
                <v:shape id="Text Box 28" o:spid="_x0000_s1180" type="#_x0000_t202" style="position:absolute;left:3187;top:406;width:6592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XBwMEA&#10;AADbAAAADwAAAGRycy9kb3ducmV2LnhtbERPy2rCQBTdC/2H4Qrd6YwG2hKdhGDRuuimWsTlJXPz&#10;wMydkBlN+vedRaHLw3lv88l24kGDbx1rWC0VCOLSmZZrDd/n/eINhA/IBjvHpOGHPOTZ02yLqXEj&#10;f9HjFGoRQ9inqKEJoU+l9GVDFv3S9cSRq9xgMUQ41NIMOMZw28m1Ui/SYsuxocGedg2Vt9PdavhQ&#10;xVq9HuSFjkm3q97t5326eq2f51OxARFoCv/iP/fRaEji+vgl/gCZ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lwcDBAAAA2w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181" type="#_x0000_t202" style="position:absolute;left:838;top:6908;width:10896;height:19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svZsMA&#10;AADbAAAADwAAAGRycy9kb3ducmV2LnhtbESPS4vCQBCE74L/YegFbzpRQSSbiey6LOptfSB4azKd&#10;B2Z6YmbU+O93BMFjUVVfUcmiM7W4UesqywrGowgEcWZ1xYWCw/53OAfhPLLG2jIpeJCDRdrvJRhr&#10;e+ct3Xa+EAHCLkYFpfdNLKXLSjLoRrYhDl5uW4M+yLaQusV7gJtaTqJoJg1WHBZKbGhZUnbeXY0C&#10;Pp33l2JDk803/a30zyU/nq65UoOP7usThKfOv8Ov9lormI7h+SX8AJ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svZsMAAADbAAAADwAAAAAAAAAAAAAAAACYAgAAZHJzL2Rv&#10;d25yZXYueG1sUEsFBgAAAAAEAAQA9QAAAIgDAAAAAA=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(a)故障A1掷刀位置</w:t>
                        </w:r>
                      </w:p>
                    </w:txbxContent>
                  </v:textbox>
                </v:shape>
                <v:oval id="Oval 308" o:spid="_x0000_s1182" style="position:absolute;left:15297;top:3403;width:393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R3q8IA&#10;AADbAAAADwAAAGRycy9kb3ducmV2LnhtbESPQWvCQBSE7wX/w/IEb3XXCKWmriJJlB56UUvPj+wz&#10;G5p9G7Krxn/fLRR6HGbmG2a9HV0nbjSE1rOGxVyBIK69abnR8HneP7+CCBHZYOeZNDwowHYzeVpj&#10;bvydj3Q7xUYkCIccNdgY+1zKUFtyGOa+J07exQ8OY5JDI82A9wR3ncyUepEOW04LFnsqLNXfp6vT&#10;oIqS1IfDI7nKXkw4rKqvcqX1bDru3kBEGuN/+K/9bjQsM/j9kn6A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hHerwgAAANsAAAAPAAAAAAAAAAAAAAAAAJgCAABkcnMvZG93&#10;bnJldi54bWxQSwUGAAAAAAQABAD1AAAAhwMAAAAA&#10;" strokeweight="1pt">
                  <v:shadow color="#969696"/>
                  <v:textbox inset="0,,0"/>
                </v:oval>
                <v:line id="Line 309" o:spid="_x0000_s1183" style="position:absolute;flip:y;visibility:visible;mso-wrap-style:square" from="15646,4400" to="17900,5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NP1sUAAADbAAAADwAAAGRycy9kb3ducmV2LnhtbESPQWvCQBSE7wX/w/IKvZRmY7Wlxqwi&#10;iqCCB7WX3h7Zl2xo9m3Irhr/vSsUehxm5hsmn/e2ERfqfO1YwTBJQRAXTtdcKfg+rd++QPiArLFx&#10;TApu5GE+GzzlmGl35QNdjqESEcI+QwUmhDaT0heGLPrEtcTRK11nMUTZVVJ3eI1w28j3NP2UFmuO&#10;CwZbWhoqfo9nq0D/9Cee1GZ/OH9sX8t0LO1uVSr18twvpiAC9eE//NfeaAWjETy+xB8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NP1sUAAADbAAAADwAAAAAAAAAA&#10;AAAAAAChAgAAZHJzL2Rvd25yZXYueG1sUEsFBgAAAAAEAAQA+QAAAJMDAAAAAA==&#10;" strokeweight="1pt">
                  <v:shadow color="#969696"/>
                </v:line>
                <v:oval id="Oval 310" o:spid="_x0000_s1184" style="position:absolute;left:17697;top:4197;width:394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0lYsMA&#10;AADbAAAADwAAAGRycy9kb3ducmV2LnhtbESPzYoCMRCE78K+Q+iFvWlmVWQZjaKCIF7En8vemkk7&#10;MzjpZJOosz69EQSPRVV9RU1mrWnElXyoLSv47mUgiAuray4VHA+r7g+IEJE1NpZJwT8FmE0/OhPM&#10;tb3xjq77WIoE4ZCjgipGl0sZiooMhp51xMk7WW8wJulLqT3eEtw0sp9lI2mw5rRQoaNlRcV5fzEK&#10;1r9OZ2Z4bMr+xt3/FkXtt6OlUl+f7XwMIlIb3+FXe60VDIbw/JJ+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0lYsMAAADbAAAADwAAAAAAAAAAAAAAAACYAgAAZHJzL2Rv&#10;d25yZXYueG1sUEsFBgAAAAAEAAQA9QAAAIgDAAAAAA==&#10;" fillcolor="#969696" strokeweight="1pt">
                  <v:shadow color="#969696"/>
                  <v:textbox inset="0,,0"/>
                </v:oval>
                <v:oval id="Oval 311" o:spid="_x0000_s1185" style="position:absolute;left:15297;top:5010;width:393;height:3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3v38MA&#10;AADbAAAADwAAAGRycy9kb3ducmV2LnhtbESPQWvCQBSE74X+h+UVvNVdLS0aXUU0lh56SVo8P7LP&#10;bDD7NmS3Mf333YLgcZiZb5j1dnStGKgPjWcNs6kCQVx503Ct4fvr+LwAESKywdYzafilANvN48Ma&#10;M+OvXNBQxlokCIcMNdgYu0zKUFlyGKa+I07e2fcOY5J9LU2P1wR3rZwr9SYdNpwWLHa0t1Rdyh+n&#10;Qe0PpD4dFuRyezbhfZmfDkutJ0/jbgUi0hjv4Vv7w2h4eYX/L+k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3v38MAAADbAAAADwAAAAAAAAAAAAAAAACYAgAAZHJzL2Rv&#10;d25yZXYueG1sUEsFBgAAAAAEAAQA9QAAAIgDAAAAAA==&#10;" strokeweight="1pt">
                  <v:shadow color="#969696"/>
                  <v:textbox inset="0,,0"/>
                </v:oval>
                <v:line id="Line 312" o:spid="_x0000_s1186" style="position:absolute;visibility:visible;mso-wrap-style:square" from="18091,4400" to="19291,4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GYV8IAAADbAAAADwAAAGRycy9kb3ducmV2LnhtbESPQWsCMRSE7wX/Q3hCbzVbi7JujSJC&#10;oUddPejtkTx3FzcvS5Lq1l9vBMHjMDPfMPNlb1txIR8axwo+RxkIYu1Mw5WC/e7nIwcRIrLB1jEp&#10;+KcAy8XgbY6FcVfe0qWMlUgQDgUqqGPsCimDrsliGLmOOHkn5y3GJH0ljcdrgttWjrNsKi02nBZq&#10;7Ghdkz6Xf1aBPx4OXX+rdjM65eU63+hzNtFKvQ/71TeISH18hZ/tX6PgawqPL+k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TGYV8IAAADbAAAADwAAAAAAAAAAAAAA&#10;AAChAgAAZHJzL2Rvd25yZXYueG1sUEsFBgAAAAAEAAQA+QAAAJADAAAAAA==&#10;" strokeweight="1pt">
                  <v:shadow color="#969696"/>
                </v:line>
                <v:line id="Line 313" o:spid="_x0000_s1187" style="position:absolute;visibility:visible;mso-wrap-style:square" from="14097,3600" to="15297,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09zMMAAADbAAAADwAAAGRycy9kb3ducmV2LnhtbESPQWsCMRSE7wX/Q3iCt5pVaV1Xo4gg&#10;9NiuHvT2SJ67i5uXJYm69tc3hUKPw8x8w6w2vW3FnXxoHCuYjDMQxNqZhisFx8P+NQcRIrLB1jEp&#10;eFKAzXrwssLCuAd/0b2MlUgQDgUqqGPsCimDrsliGLuOOHkX5y3GJH0ljcdHgttWTrPsXVpsOC3U&#10;2NGuJn0tb1aBP59OXf9dHRZ0yctd/qmv2ZtWajTst0sQkfr4H/5rfxgFszn8fkk/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9PczDAAAA2wAAAA8AAAAAAAAAAAAA&#10;AAAAoQIAAGRycy9kb3ducmV2LnhtbFBLBQYAAAAABAAEAPkAAACRAwAAAAA=&#10;" strokeweight="1pt">
                  <v:shadow color="#969696"/>
                </v:line>
                <v:line id="Line 314" o:spid="_x0000_s1188" style="position:absolute;visibility:visible;mso-wrap-style:square" from="14097,5200" to="15297,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KpvsEAAADbAAAADwAAAGRycy9kb3ducmV2LnhtbERPPWvDMBDdC/0P4grdarkJLY4bJYRA&#10;IGPrZHC2Q7rYJtbJSIrt9tdXQ6Hj432vt7PtxUg+dI4VvGY5CGLtTMeNgvPp8FKACBHZYO+YFHxT&#10;gO3m8WGNpXETf9FYxUakEA4lKmhjHEopg27JYsjcQJy4q/MWY4K+kcbjlMJtLxd5/i4tdpwaWhxo&#10;35K+VXerwF/qeph/mtOKrkW1Lz71LX/TSj0/zbsPEJHm+C/+cx+NgmUam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4qm+wQAAANsAAAAPAAAAAAAAAAAAAAAA&#10;AKECAABkcnMvZG93bnJldi54bWxQSwUGAAAAAAQABAD5AAAAjwMAAAAA&#10;" strokeweight="1pt">
                  <v:shadow color="#969696"/>
                </v:line>
                <v:shape id="Text Box 315" o:spid="_x0000_s1189" type="#_x0000_t202" style="position:absolute;left:14293;top:2419;width:3404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0jYMQA&#10;AADbAAAADwAAAGRycy9kb3ducmV2LnhtbESPS2sCQRCE74L/YWghN52NgWA2jhIVSbz5CAFvzU7v&#10;A3d6dndmH/n3mYDgsaiqr6jlejCl6KhxhWUFz7MIBHFidcGZgu/LfroA4TyyxtIyKfglB+vVeLTE&#10;WNueT9SdfSYChF2MCnLvq1hKl+Rk0M1sRRy81DYGfZBNJnWDfYCbUs6j6FUaLDgs5FjRNqfkdm6N&#10;Ar7eLnV2oPlhQ8dPvavTn2ubKvU0GT7eQXga/CN8b39pBS9v8P8l/A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9I2DEAAAA2w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316" o:spid="_x0000_s1190" type="#_x0000_t202" style="position:absolute;left:14293;top:5016;width:3404;height:1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H5gMEA&#10;AADbAAAADwAAAGRycy9kb3ducmV2LnhtbERPy2rCQBTdF/oPwxW6ayaKiKROgrYU664aKbi7ZG4e&#10;mLkTM2MS/76zKHR5OO9NNplWDNS7xrKCeRSDIC6sbrhScM4/X9cgnEfW2FomBQ9ykKXPTxtMtB35&#10;SMPJVyKEsEtQQe19l0jpipoMush2xIErbW/QB9hXUvc4hnDTykUcr6TBhkNDjR2911RcT3ejgC/X&#10;/FYdaHHY0fdef9zKn8u9VOplNm3fQHia/L/4z/2lFSzD+vAl/ACZ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B+YDBAAAA2wAAAA8AAAAAAAAAAAAAAAAAmAIAAGRycy9kb3du&#10;cmV2LnhtbFBLBQYAAAAABAAEAPUAAACG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Group 317" o:spid="_x0000_s1191" style="position:absolute;left:14668;top:2235;width:3994;height:4400" coordorigin="5362,8296" coordsize="629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rect id="Rectangle 318" o:spid="_x0000_s1192" style="position:absolute;left:5362;top:8296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sCWMQA&#10;AADbAAAADwAAAGRycy9kb3ducmV2LnhtbESPT2sCMRTE74V+h/AKXopm3UopW6PIguDNVm3R22Pz&#10;9g/dvKxJ1PXbm4LgcZiZ3zDTeW9acSbnG8sKxqMEBHFhdcOVgt12OfwA4QOyxtYyKbiSh/ns+WmK&#10;mbYX/qbzJlQiQthnqKAOocuk9EVNBv3IdsTRK60zGKJ0ldQOLxFuWpkmybs02HBcqLGjvKbib3My&#10;CvZYum25f0t/fr/WeHw95Ga9ypUavPSLTxCB+vAI39srrWCSwv+X+AP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LAljEAAAA2wAAAA8AAAAAAAAAAAAAAAAAmAIAAGRycy9k&#10;b3ducmV2LnhtbFBLBQYAAAAABAAEAPUAAACJAwAAAAA=&#10;" filled="f" strokeweight="1pt">
                    <v:stroke dashstyle="dash"/>
                    <v:shadow color="#969696"/>
                    <v:textbox style="mso-fit-shape-to-text:t" inset="0,,0"/>
                  </v:rect>
                </v:group>
                <v:shape id="Text Box 28" o:spid="_x0000_s1193" type="#_x0000_t202" style="position:absolute;left:13360;top:355;width:6591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EsysMA&#10;AADbAAAADwAAAGRycy9kb3ducmV2LnhtbESPT4vCMBTE74LfITxhb5r4B5WuUURZ9bAXqyx7fDTP&#10;tmzzUpqo9dsbYcHjMDO/YRar1lbiRo0vHWsYDhQI4syZknMN59NXfw7CB2SDlWPS8CAPq2W3s8DE&#10;uDsf6ZaGXEQI+wQ1FCHUiZQ+K8iiH7iaOHoX11gMUTa5NA3eI9xWcqTUVFosOS4UWNOmoOwvvVoN&#10;e7UeqdlO/tBhXG0uW/t9bX+91h+9dv0JIlAb3uH/9sFomIzh9SX+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3EsysMAAADbAAAADwAAAAAAAAAAAAAAAACYAgAAZHJzL2Rv&#10;d25yZXYueG1sUEsFBgAAAAAEAAQA9QAAAIg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oval id="Oval 321" o:spid="_x0000_s1194" style="position:absolute;left:27197;top:3352;width:393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c5OcEA&#10;AADbAAAADwAAAGRycy9kb3ducmV2LnhtbESPQYvCMBSE78L+h/AW9qaJiyxajSLqigcvVvH8aJ5N&#10;sXkpTVbrvzcLgsdhZr5hZovO1eJGbag8axgOFAjiwpuKSw2n429/DCJEZIO1Z9LwoACL+Udvhpnx&#10;dz7QLY+lSBAOGWqwMTaZlKGw5DAMfEOcvItvHcYk21KaFu8J7mr5rdSPdFhxWrDY0MpScc3/nAa1&#10;WpPaOzyQ29iLCdvJ5ryeaP312S2nICJ18R1+tXdGw2gE/1/SD5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nOTnBAAAA2wAAAA8AAAAAAAAAAAAAAAAAmAIAAGRycy9kb3du&#10;cmV2LnhtbFBLBQYAAAAABAAEAPUAAACGAwAAAAA=&#10;" strokeweight="1pt">
                  <v:shadow color="#969696"/>
                  <v:textbox inset="0,,0"/>
                </v:oval>
                <v:line id="Line 322" o:spid="_x0000_s1195" style="position:absolute;flip:y;visibility:visible;mso-wrap-style:square" from="27495,4349" to="29800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ABRMMAAADbAAAADwAAAGRycy9kb3ducmV2LnhtbESPQYvCMBSE7wv+h/AEL4umiorbNYoo&#10;gi54UPeyt0fz2hSbl9JErf/eCMIeh5n5hpkvW1uJGzW+dKxgOEhAEGdOl1wo+D1v+zMQPiBrrByT&#10;ggd5WC46H3NMtbvzkW6nUIgIYZ+iAhNCnUrpM0MW/cDVxNHLXWMxRNkUUjd4j3BbyVGSTKXFkuOC&#10;wZrWhrLL6WoV6L/2zF+lORyvk/1nnoyl/dnkSvW67eobRKA2/Iff7Z1WMJ7A6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QAUTDAAAA2wAAAA8AAAAAAAAAAAAA&#10;AAAAoQIAAGRycy9kb3ducmV2LnhtbFBLBQYAAAAABAAEAPkAAACRAwAAAAA=&#10;" strokeweight="1pt">
                  <v:shadow color="#969696"/>
                </v:line>
                <v:oval id="Oval 323" o:spid="_x0000_s1196" style="position:absolute;left:29597;top:4146;width:394;height: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Vt88IA&#10;AADbAAAADwAAAGRycy9kb3ducmV2LnhtbESPQYvCMBSE74L/ITzBm6aKFKlGUWFBvCyrXrw9mmdb&#10;bF5iktXu/vrNguBxmJlvmOW6M614kA+NZQWTcQaCuLS64UrB+fQxmoMIEVlja5kU/FCA9arfW2Kh&#10;7ZO/6HGMlUgQDgUqqGN0hZShrMlgGFtHnLyr9QZjkr6S2uMzwU0rp1mWS4MNp4UaHe1qKm/Hb6Ng&#10;f3E6M7NzW00P7ve+LRv/me+UGg66zQJEpC6+w6/2XiuY5fD/Jf0A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W3zwgAAANsAAAAPAAAAAAAAAAAAAAAAAJgCAABkcnMvZG93&#10;bnJldi54bWxQSwUGAAAAAAQABAD1AAAAhwMAAAAA&#10;" fillcolor="#969696" strokeweight="1pt">
                  <v:shadow color="#969696"/>
                  <v:textbox inset="0,,0"/>
                </v:oval>
                <v:oval id="Oval 324" o:spid="_x0000_s1197" style="position:absolute;left:27197;top:4959;width:393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WnTsMA&#10;AADbAAAADwAAAGRycy9kb3ducmV2LnhtbESPQWvCQBSE74X+h+UVvNVdpbQaXUU0lh56SVo8P7LP&#10;bDD7NmS3Mf333YLgcZiZb5j1dnStGKgPjWcNs6kCQVx503Ct4fvr+LwAESKywdYzafilANvN48Ma&#10;M+OvXNBQxlokCIcMNdgYu0zKUFlyGKa+I07e2fcOY5J9LU2P1wR3rZwr9SodNpwWLHa0t1Rdyh+n&#10;Qe0PpD4dFuRyezbhfZmfDkutJ0/jbgUi0hjv4Vv7w2h4eYP/L+k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PWnTsMAAADbAAAADwAAAAAAAAAAAAAAAACYAgAAZHJzL2Rv&#10;d25yZXYueG1sUEsFBgAAAAAEAAQA9QAAAIgDAAAAAA==&#10;" strokeweight="1pt">
                  <v:shadow color="#969696"/>
                  <v:textbox inset="0,,0"/>
                </v:oval>
                <v:line id="Line 325" o:spid="_x0000_s1198" style="position:absolute;visibility:visible;mso-wrap-style:square" from="29991,4349" to="31191,4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Taw8EAAADbAAAADwAAAGRycy9kb3ducmV2LnhtbERPPWvDMBDdC/0P4grdarkhLY4bJYRA&#10;IGPrZHC2Q7rYJtbJSIrt9tdXQ6Hj432vt7PtxUg+dI4VvGY5CGLtTMeNgvPp8FKACBHZYO+YFHxT&#10;gO3m8WGNpXETf9FYxUakEA4lKmhjHEopg27JYsjcQJy4q/MWY4K+kcbjlMJtLxd5/i4tdpwaWhxo&#10;35K+VXerwF/qeph/mtOKrkW1Lz71LX/TSj0/zbsPEJHm+C/+cx+NgmUam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5NrDwQAAANsAAAAPAAAAAAAAAAAAAAAA&#10;AKECAABkcnMvZG93bnJldi54bWxQSwUGAAAAAAQABAD5AAAAjwMAAAAA&#10;" strokeweight="1pt">
                  <v:shadow color="#969696"/>
                </v:line>
                <v:line id="Line 326" o:spid="_x0000_s1199" style="position:absolute;visibility:visible;mso-wrap-style:square" from="25996,3549" to="27197,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h/WMIAAADbAAAADwAAAGRycy9kb3ducmV2LnhtbESPQWsCMRSE7wX/Q3hCbzVrqbKuRhFB&#10;8FhXD3p7JM/dxc3LkqS6+uubQsHjMDPfMItVb1txIx8axwrGowwEsXam4UrB8bD9yEGEiGywdUwK&#10;HhRgtRy8LbAw7s57upWxEgnCoUAFdYxdIWXQNVkMI9cRJ+/ivMWYpK+k8XhPcNvKzyybSosNp4Ua&#10;O9rUpK/lj1Xgz6dT1z+rw4wuebnJv/U1m2il3of9eg4iUh9f4f/2zij4msHfl/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Kh/WMIAAADbAAAADwAAAAAAAAAAAAAA&#10;AAChAgAAZHJzL2Rvd25yZXYueG1sUEsFBgAAAAAEAAQA+QAAAJADAAAAAA==&#10;" strokeweight="1pt">
                  <v:shadow color="#969696"/>
                </v:line>
                <v:line id="Line 327" o:spid="_x0000_s1200" style="position:absolute;visibility:visible;mso-wrap-style:square" from="25996,5149" to="27197,5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tAGL8AAADbAAAADwAAAGRycy9kb3ducmV2LnhtbERPTYvCMBC9C/sfwix409QFpds1iggL&#10;e9Tqod6GZGyLzaQkWa3+enMQPD7e93I92E5cyYfWsYLZNANBrJ1puVZwPPxOchAhIhvsHJOCOwVY&#10;rz5GSyyMu/GermWsRQrhUKCCJsa+kDLohiyGqeuJE3d23mJM0NfSeLylcNvJryxbSIstp4YGe9o2&#10;pC/lv1XgT1XVD4/68E3nvNzmO33J5lqp8eew+QERaYhv8cv9ZxTM0/r0Jf0AuXo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EtAGL8AAADbAAAADwAAAAAAAAAAAAAAAACh&#10;AgAAZHJzL2Rvd25yZXYueG1sUEsFBgAAAAAEAAQA+QAAAI0DAAAAAA==&#10;" strokeweight="1pt">
                  <v:shadow color="#969696"/>
                </v:line>
                <v:shape id="Text Box 328" o:spid="_x0000_s1201" type="#_x0000_t202" style="position:absolute;left:26193;top:2368;width:3404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TKxsMA&#10;AADbAAAADwAAAGRycy9kb3ducmV2LnhtbESPS4vCQBCE74L/YegFbzpRUCSbiey6LOptfSB4azKd&#10;B2Z6YmbU+O93BMFjUVVfUcmiM7W4UesqywrGowgEcWZ1xYWCw/53OAfhPLLG2jIpeJCDRdrvJRhr&#10;e+ct3Xa+EAHCLkYFpfdNLKXLSjLoRrYhDl5uW4M+yLaQusV7gJtaTqJoJg1WHBZKbGhZUnbeXY0C&#10;Pp33l2JDk803/a30zyU/nq65UoOP7usThKfOv8Ov9lormI7h+SX8AJ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TKxsMAAADbAAAADwAAAAAAAAAAAAAAAACYAgAAZHJzL2Rv&#10;d25yZXYueG1sUEsFBgAAAAAEAAQA9QAAAIgDAAAAAA=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329" o:spid="_x0000_s1202" type="#_x0000_t202" style="position:absolute;left:26193;top:4965;width:3404;height:1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ZUscQA&#10;AADbAAAADwAAAGRycy9kb3ducmV2LnhtbESPT2vCQBTE74LfYXlCb2ZjoKWkrtIq0uZmk1Lw9si+&#10;/MHs25hdTfrt3UKhx2FmfsOst5PpxI0G11pWsIpiEMSl1S3XCr6Kw/IZhPPIGjvLpOCHHGw389ka&#10;U21H/qRb7msRIOxSVNB436dSurIhgy6yPXHwKjsY9EEOtdQDjgFuOpnE8ZM02HJYaLCnXUPlOb8a&#10;BXw6F5c6oyR7o+O73l+q79O1UuphMb2+gPA0+f/wX/tDK3hM4PdL+AF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GVLHEAAAA2w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楷体_GB2312" w:eastAsia="楷体_GB2312" w:hAnsi="楷体_GB2312" w:cs="楷体_GB2312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楷体_GB2312" w:eastAsia="楷体_GB2312" w:hAnsi="楷体GB2312" w:cs="楷体_GB2312"/>
                            <w:bCs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Group 330" o:spid="_x0000_s1203" style="position:absolute;left:26568;top:2184;width:3994;height:4400" coordorigin="5362,8296" coordsize="629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rect id="Rectangle 331" o:spid="_x0000_s1204" style="position:absolute;left:5362;top:8296;width:629;height:69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epasUA&#10;AADbAAAADwAAAGRycy9kb3ducmV2LnhtbESPW2sCMRSE3wv+h3AKfSmarbUiq1FkoeCbt1b07bA5&#10;e6Gbk22S6vrvjSD0cZiZb5jZojONOJPztWUFb4MEBHFudc2lgq/9Z38CwgdkjY1lUnAlD4t572mG&#10;qbYX3tJ5F0oRIexTVFCF0KZS+rwig35gW+LoFdYZDFG6UmqHlwg3jRwmyVgarDkuVNhSVlH+s/sz&#10;Co5YuH1xfB9+HzZr/H09ZWa9ypR6ee6WUxCBuvAffrRXWsHHCO5f4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d6lqxQAAANsAAAAPAAAAAAAAAAAAAAAAAJgCAABkcnMv&#10;ZG93bnJldi54bWxQSwUGAAAAAAQABAD1AAAAigMAAAAA&#10;" filled="f" strokeweight="1pt">
                    <v:stroke dashstyle="dash"/>
                    <v:shadow color="#969696"/>
                    <v:textbox style="mso-fit-shape-to-text:t" inset="0,,0"/>
                  </v:rect>
                </v:group>
                <v:shape id="Text Box 28" o:spid="_x0000_s1205" type="#_x0000_t202" style="position:absolute;left:25260;top:304;width:6591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2H+MMA&#10;AADbAAAADwAAAGRycy9kb3ducmV2LnhtbESPS4sCMRCE7wv+h9CCN01UfDBrFFF8HLz4YNljM2ln&#10;hp10hknU8d8bQdhjUVVfUbNFY0txp9oXjjX0ewoEcepMwZmGy3nTnYLwAdlg6Zg0PMnDYt76mmFi&#10;3IOPdD+FTEQI+wQ15CFUiZQ+zcmi77mKOHpXV1sMUdaZNDU+ItyWcqDUWFosOC7kWNEqp/TvdLMa&#10;dmo5UJOt/KH9sFxd1/Zwa3691p12s/wGEagJ/+FPe280jEbw/hJ/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2H+MMAAADbAAAADwAAAAAAAAAAAAAAAACYAgAAZHJzL2Rv&#10;d25yZXYueG1sUEsFBgAAAAAEAAQA9QAAAIgDAAAAAA=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206" type="#_x0000_t202" style="position:absolute;left:12293;top:6908;width:10338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1SssQA&#10;AADbAAAADwAAAGRycy9kb3ducmV2LnhtbESPS4vCQBCE78L+h6EX9qaTFVYk6yj7QFxvmojgrcl0&#10;HpjpiZlJzP57RxA8FlX1FbVYDaYWPbWusqzgfRKBIM6srrhQcEjX4zkI55E11pZJwT85WC1fRguM&#10;tb3ynvrEFyJA2MWooPS+iaV0WUkG3cQ2xMHLbWvQB9kWUrd4DXBTy2kUzaTBisNCiQ39lJSdk84o&#10;4NM5vRRbmm6/abfRv5f8eOpypd5eh69PEJ4G/ww/2n9awccM7l/CD5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9UrLEAAAA2w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(b)故障A2掷刀位置</w:t>
                        </w:r>
                      </w:p>
                    </w:txbxContent>
                  </v:textbox>
                </v:shape>
                <v:shape id="Text Box 28" o:spid="_x0000_s1207" type="#_x0000_t202" style="position:absolute;left:23749;top:6807;width:9779;height:1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H3KcQA&#10;AADbAAAADwAAAGRycy9kb3ducmV2LnhtbESPS2sCQRCE74L/YWghN52NkBg2jhIVSbz5CAFvzU7v&#10;A3d6dndmH/n3mYDgsaiqr6jlejCl6KhxhWUFz7MIBHFidcGZgu/LfvoGwnlkjaVlUvBLDtar8WiJ&#10;sbY9n6g7+0wECLsYFeTeV7GULsnJoJvZijh4qW0M+iCbTOoG+wA3pZxH0as0WHBYyLGibU7J7dwa&#10;BXy9XersQPPDho6felenP9c2VeppMny8g/A0+Ef43v7SCl4W8P8l/A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x9ynEAAAA2w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E524A0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(c)故障A3掷刀位置</w:t>
                        </w:r>
                      </w:p>
                    </w:txbxContent>
                  </v:textbox>
                </v:shape>
                <w10:wrap anchorx="page" anchory="page"/>
                <w10:anchorlock/>
              </v:group>
            </w:pict>
          </mc:Fallback>
        </mc:AlternateContent>
      </w:r>
    </w:p>
    <w:p w:rsidR="00E524A0" w:rsidRPr="00B833BE" w:rsidRDefault="00E524A0" w:rsidP="00E524A0">
      <w:pPr>
        <w:jc w:val="center"/>
        <w:rPr>
          <w:sz w:val="18"/>
          <w:szCs w:val="18"/>
        </w:rPr>
      </w:pPr>
      <w:r w:rsidRPr="00B833BE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3 </w:t>
      </w:r>
      <w:r>
        <w:rPr>
          <w:rFonts w:hint="eastAsia"/>
          <w:sz w:val="18"/>
          <w:szCs w:val="18"/>
        </w:rPr>
        <w:t>切换器</w:t>
      </w:r>
      <w:r>
        <w:rPr>
          <w:rFonts w:hint="eastAsia"/>
          <w:sz w:val="18"/>
          <w:szCs w:val="18"/>
        </w:rPr>
        <w:t>A</w:t>
      </w:r>
      <w:r>
        <w:rPr>
          <w:rFonts w:hint="eastAsia"/>
          <w:sz w:val="18"/>
          <w:szCs w:val="18"/>
        </w:rPr>
        <w:t>的故障</w:t>
      </w:r>
      <w:r w:rsidR="0076663D">
        <w:rPr>
          <w:rFonts w:hint="eastAsia"/>
          <w:sz w:val="18"/>
          <w:szCs w:val="18"/>
        </w:rPr>
        <w:t>类型</w:t>
      </w:r>
    </w:p>
    <w:p w:rsidR="0077233B" w:rsidRPr="00A70EB9" w:rsidRDefault="0077233B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7" w:name="_Toc464479988"/>
      <w:r>
        <w:rPr>
          <w:rFonts w:hint="eastAsia"/>
        </w:rPr>
        <w:lastRenderedPageBreak/>
        <w:t>切换器</w:t>
      </w:r>
      <w:r>
        <w:rPr>
          <w:rFonts w:hint="eastAsia"/>
        </w:rPr>
        <w:t>B</w:t>
      </w:r>
      <w:r>
        <w:rPr>
          <w:rFonts w:hint="eastAsia"/>
        </w:rPr>
        <w:t>的故障</w:t>
      </w:r>
      <w:r w:rsidR="0076663D">
        <w:rPr>
          <w:rFonts w:hint="eastAsia"/>
        </w:rPr>
        <w:t>类型</w:t>
      </w:r>
      <w:bookmarkEnd w:id="7"/>
    </w:p>
    <w:p w:rsidR="0077233B" w:rsidRDefault="0077233B" w:rsidP="0077233B">
      <w:pPr>
        <w:ind w:firstLineChars="200" w:firstLine="420"/>
      </w:pPr>
      <w:r>
        <w:rPr>
          <w:rFonts w:hint="eastAsia"/>
        </w:rPr>
        <w:t>切换器</w:t>
      </w:r>
      <w:r>
        <w:rPr>
          <w:rFonts w:hint="eastAsia"/>
        </w:rPr>
        <w:t>B</w:t>
      </w:r>
      <w:r w:rsidR="0076663D">
        <w:rPr>
          <w:rFonts w:hint="eastAsia"/>
        </w:rPr>
        <w:t>可能出现</w:t>
      </w:r>
      <w:r w:rsidR="0076663D">
        <w:rPr>
          <w:rFonts w:hint="eastAsia"/>
        </w:rPr>
        <w:t>2</w:t>
      </w:r>
      <w:r w:rsidR="0076663D">
        <w:rPr>
          <w:rFonts w:hint="eastAsia"/>
        </w:rPr>
        <w:t>种类型的故障</w:t>
      </w:r>
      <w:r>
        <w:rPr>
          <w:rFonts w:hint="eastAsia"/>
        </w:rPr>
        <w:t>，分别称作</w:t>
      </w:r>
      <w:r>
        <w:rPr>
          <w:rFonts w:hint="eastAsia"/>
        </w:rPr>
        <w:t>B1</w:t>
      </w:r>
      <w:r>
        <w:rPr>
          <w:rFonts w:hint="eastAsia"/>
        </w:rPr>
        <w:t>、</w:t>
      </w:r>
      <w:r>
        <w:rPr>
          <w:rFonts w:hint="eastAsia"/>
        </w:rPr>
        <w:t>B2</w:t>
      </w:r>
      <w:r>
        <w:rPr>
          <w:rFonts w:hint="eastAsia"/>
        </w:rPr>
        <w:t>。</w:t>
      </w:r>
    </w:p>
    <w:p w:rsidR="0077233B" w:rsidRDefault="0077233B" w:rsidP="0077233B">
      <w:pPr>
        <w:numPr>
          <w:ilvl w:val="0"/>
          <w:numId w:val="7"/>
        </w:numPr>
      </w:pPr>
      <w:r>
        <w:rPr>
          <w:rFonts w:hint="eastAsia"/>
        </w:rPr>
        <w:t>故障</w:t>
      </w:r>
      <w:r>
        <w:rPr>
          <w:rFonts w:hint="eastAsia"/>
        </w:rPr>
        <w:t>B1</w:t>
      </w:r>
      <w:r>
        <w:rPr>
          <w:rFonts w:hint="eastAsia"/>
        </w:rPr>
        <w:t>：切换器</w:t>
      </w:r>
      <w:r>
        <w:rPr>
          <w:rFonts w:hint="eastAsia"/>
        </w:rPr>
        <w:t>B</w:t>
      </w:r>
      <w:r>
        <w:rPr>
          <w:rFonts w:hint="eastAsia"/>
        </w:rPr>
        <w:t>不能正常受控，掷</w:t>
      </w:r>
      <w:proofErr w:type="gramStart"/>
      <w:r>
        <w:rPr>
          <w:rFonts w:hint="eastAsia"/>
        </w:rPr>
        <w:t>刀无法</w:t>
      </w:r>
      <w:proofErr w:type="gramEnd"/>
      <w:r>
        <w:rPr>
          <w:rFonts w:hint="eastAsia"/>
        </w:rPr>
        <w:t>与触点脱离。如图</w:t>
      </w:r>
      <w:r>
        <w:rPr>
          <w:rFonts w:hint="eastAsia"/>
        </w:rPr>
        <w:t>4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所示。</w:t>
      </w:r>
    </w:p>
    <w:p w:rsidR="0077233B" w:rsidRDefault="0077233B" w:rsidP="0077233B">
      <w:pPr>
        <w:numPr>
          <w:ilvl w:val="0"/>
          <w:numId w:val="7"/>
        </w:numPr>
      </w:pPr>
      <w:r>
        <w:rPr>
          <w:rFonts w:hint="eastAsia"/>
        </w:rPr>
        <w:t>故障</w:t>
      </w:r>
      <w:r>
        <w:rPr>
          <w:rFonts w:hint="eastAsia"/>
        </w:rPr>
        <w:t>B2</w:t>
      </w:r>
      <w:r>
        <w:rPr>
          <w:rFonts w:hint="eastAsia"/>
        </w:rPr>
        <w:t>：切换器</w:t>
      </w:r>
      <w:r>
        <w:rPr>
          <w:rFonts w:hint="eastAsia"/>
        </w:rPr>
        <w:t>B</w:t>
      </w:r>
      <w:r>
        <w:rPr>
          <w:rFonts w:hint="eastAsia"/>
        </w:rPr>
        <w:t>不能正常受控，掷</w:t>
      </w:r>
      <w:proofErr w:type="gramStart"/>
      <w:r>
        <w:rPr>
          <w:rFonts w:hint="eastAsia"/>
        </w:rPr>
        <w:t>刀无法</w:t>
      </w:r>
      <w:proofErr w:type="gramEnd"/>
      <w:r>
        <w:rPr>
          <w:rFonts w:hint="eastAsia"/>
        </w:rPr>
        <w:t>与触点接合。如图</w:t>
      </w:r>
      <w:r>
        <w:rPr>
          <w:rFonts w:hint="eastAsia"/>
        </w:rPr>
        <w:t>4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所示。</w:t>
      </w:r>
    </w:p>
    <w:p w:rsidR="0077233B" w:rsidRDefault="004738E7" w:rsidP="0077233B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2514600" cy="934720"/>
                <wp:effectExtent l="0" t="0" r="1270" b="0"/>
                <wp:docPr id="336" name="画布 3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Oval 385"/>
                        <wps:cNvSpPr>
                          <a:spLocks noChangeArrowheads="1"/>
                        </wps:cNvSpPr>
                        <wps:spPr bwMode="auto">
                          <a:xfrm>
                            <a:off x="1649730" y="41973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2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1676400" y="335280"/>
                            <a:ext cx="233045" cy="1085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Oval 387"/>
                        <wps:cNvSpPr>
                          <a:spLocks noChangeArrowheads="1"/>
                        </wps:cNvSpPr>
                        <wps:spPr bwMode="auto">
                          <a:xfrm>
                            <a:off x="1889125" y="41592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4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1928495" y="43878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1529715" y="43878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Rectangle 390"/>
                        <wps:cNvSpPr>
                          <a:spLocks noChangeArrowheads="1"/>
                        </wps:cNvSpPr>
                        <wps:spPr bwMode="auto">
                          <a:xfrm>
                            <a:off x="1589405" y="215265"/>
                            <a:ext cx="399415" cy="440055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452880" y="30480"/>
                            <a:ext cx="6584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77233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8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2051685" y="441325"/>
                            <a:ext cx="9969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285240" y="680720"/>
                            <a:ext cx="10337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77233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(b)故障B2掷刀位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" name="Oval 394"/>
                        <wps:cNvSpPr>
                          <a:spLocks noChangeArrowheads="1"/>
                        </wps:cNvSpPr>
                        <wps:spPr bwMode="auto">
                          <a:xfrm>
                            <a:off x="464820" y="42989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11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478155" y="416560"/>
                            <a:ext cx="246380" cy="37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Oval 396"/>
                        <wps:cNvSpPr>
                          <a:spLocks noChangeArrowheads="1"/>
                        </wps:cNvSpPr>
                        <wps:spPr bwMode="auto">
                          <a:xfrm>
                            <a:off x="704215" y="426085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45720" rIns="0" bIns="45720" anchor="ctr" anchorCtr="0" upright="1">
                          <a:noAutofit/>
                        </wps:bodyPr>
                      </wps:wsp>
                      <wps:wsp>
                        <wps:cNvPr id="13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743585" y="44894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344805" y="448945"/>
                            <a:ext cx="12001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404495" y="225425"/>
                            <a:ext cx="399415" cy="440055"/>
                          </a:xfrm>
                          <a:prstGeom prst="rect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0" tIns="45720" rIns="0" bIns="45720" anchor="ctr" anchorCtr="0" upright="1">
                          <a:spAutoFit/>
                        </wps:bodyPr>
                      </wps:wsp>
                      <wps:wsp>
                        <wps:cNvPr id="1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67970" y="40640"/>
                            <a:ext cx="658495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77233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4A5ADF"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切换器</w:t>
                              </w:r>
                              <w:r w:rsidRPr="004A5ADF"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25603" rIns="0" bIns="25603" anchor="t" anchorCtr="0">
                          <a:spAutoFit/>
                        </wps:bodyPr>
                      </wps:wsp>
                      <wps:wsp>
                        <wps:cNvPr id="17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866775" y="451485"/>
                            <a:ext cx="9969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9700" y="670560"/>
                            <a:ext cx="977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A42AB" w:rsidRPr="004A5ADF" w:rsidRDefault="003A42AB" w:rsidP="0077233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(a)故障B1掷刀位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画布 336" o:spid="_x0000_s1208" editas="canvas" style="width:198pt;height:73.6pt;mso-position-horizontal-relative:char;mso-position-vertical-relative:line" coordsize="25146,9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">
                <v:shape id="_x0000_s1209" type="#_x0000_t75" style="position:absolute;width:25146;height:9347;visibility:visible;mso-wrap-style:square">
                  <v:fill o:detectmouseclick="t"/>
                  <v:path o:connecttype="none"/>
                </v:shape>
                <v:oval id="Oval 385" o:spid="_x0000_s1210" style="position:absolute;left:16497;top:4197;width:394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iCIb4A&#10;AADaAAAADwAAAGRycy9kb3ducmV2LnhtbERPTWvCQBC9F/wPywjeml09SI1ZpagVD71oi+chO2ZD&#10;s7Mhu03iv3eFQk/D431OsR1dI3rqQu1ZwzxTIIhLb2quNHx/fby+gQgR2WDjmTTcKcB2M3kpMDd+&#10;4DP1l1iJFMIhRw02xjaXMpSWHIbMt8SJu/nOYUywq6TpcEjhrpELpZbSYc2pwWJLO0vlz+XXaVC7&#10;PalPh2dyB3sz4bg6XPcrrWfT8X0NItIY/8V/7pNJ8+H5yvPKz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e4giG+AAAA2gAAAA8AAAAAAAAAAAAAAAAAmAIAAGRycy9kb3ducmV2&#10;LnhtbFBLBQYAAAAABAAEAPUAAACDAwAAAAA=&#10;" strokeweight="1pt">
                  <v:shadow color="#969696"/>
                  <v:textbox inset="0,,0"/>
                </v:oval>
                <v:line id="Line 386" o:spid="_x0000_s1211" style="position:absolute;visibility:visible;mso-wrap-style:square" from="16764,3352" to="19094,4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4sMEAAADaAAAADwAAAGRycy9kb3ducmV2LnhtbESPQYvCMBSE74L/IbyFvWm6wkrtGmUR&#10;BI9aPejtkTzbYvNSkqh1f/1GEDwOM/MNM1/2thU38qFxrOBrnIEg1s40XCk47NejHESIyAZbx6Tg&#10;QQGWi+FgjoVxd97RrYyVSBAOBSqoY+wKKYOuyWIYu444eWfnLcYkfSWNx3uC21ZOsmwqLTacFmrs&#10;aFWTvpRXq8Cfjseu/6v2Mzrn5Srf6kv2rZX6/Oh/f0BE6uM7/GpvjIIJPK+kGyA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HPiwwQAAANoAAAAPAAAAAAAAAAAAAAAA&#10;AKECAABkcnMvZG93bnJldi54bWxQSwUGAAAAAAQABAD5AAAAjwMAAAAA&#10;" strokeweight="1pt">
                  <v:shadow color="#969696"/>
                </v:line>
                <v:oval id="Oval 387" o:spid="_x0000_s1212" style="position:absolute;left:18891;top:4159;width:393;height:3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a5zcAA&#10;AADaAAAADwAAAGRycy9kb3ducmV2LnhtbESPT4vCMBTE74LfITzBmyYqLNo1yuI/PHixu+z50Tyb&#10;ss1LaaLWb28WBI/DzPyGWa47V4sbtaHyrGEyViCIC28qLjX8fO9HcxAhIhusPZOGBwVYr/q9JWbG&#10;3/lMtzyWIkE4ZKjBxthkUobCksMw9g1x8i6+dRiTbEtpWrwnuKvlVKkP6bDitGCxoY2l4i+/Og1q&#10;syV1cngmt7MXEw6L3e92ofVw0H19gojUxXf41T4aDTP4v5Ju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Ca5zcAAAADaAAAADwAAAAAAAAAAAAAAAACYAgAAZHJzL2Rvd25y&#10;ZXYueG1sUEsFBgAAAAAEAAQA9QAAAIUDAAAAAA==&#10;" strokeweight="1pt">
                  <v:shadow color="#969696"/>
                  <v:textbox inset="0,,0"/>
                </v:oval>
                <v:line id="Line 388" o:spid="_x0000_s1213" style="position:absolute;visibility:visible;mso-wrap-style:square" from="19284,4387" to="20485,4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nFX8IAAADaAAAADwAAAGRycy9kb3ducmV2LnhtbESPQWsCMRSE70L/Q3gFb5qtqGy3RilC&#10;oUddPay3R/LcXdy8LEnUbX+9KRQ8DjPzDbPaDLYTN/KhdazgbZqBINbOtFwrOB6+JjmIEJENdo5J&#10;wQ8F2KxfRissjLvznm5lrEWCcChQQRNjX0gZdEMWw9T1xMk7O28xJulraTzeE9x2cpZlS2mx5bTQ&#10;YE/bhvSlvFoF/lRV/fBbH97pnJfbfKcv2UIrNX4dPj9ARBriM/zf/jYK5vB3Jd0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rnFX8IAAADaAAAADwAAAAAAAAAAAAAA&#10;AAChAgAAZHJzL2Rvd25yZXYueG1sUEsFBgAAAAAEAAQA+QAAAJADAAAAAA==&#10;" strokeweight="1pt">
                  <v:shadow color="#969696"/>
                </v:line>
                <v:line id="Line 389" o:spid="_x0000_s1214" style="position:absolute;visibility:visible;mso-wrap-style:square" from="15297,4387" to="16497,4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VgxMEAAADaAAAADwAAAGRycy9kb3ducmV2LnhtbESPQYvCMBSE78L+h/CEvWmqoNRqFBGE&#10;Pa7Vg94eybMtNi8lyWp3f/1GEDwOM/MNs9r0thV38qFxrGAyzkAQa2carhScjvtRDiJEZIOtY1Lw&#10;SwE264/BCgvjHnygexkrkSAcClRQx9gVUgZdk8Uwdh1x8q7OW4xJ+koaj48Et62cZtlcWmw4LdTY&#10;0a4mfSt/rAJ/OZ+7/q86Luial7v8W9+ymVbqc9hvlyAi9fEdfrW/jIIZPK+kG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9WDEwQAAANoAAAAPAAAAAAAAAAAAAAAA&#10;AKECAABkcnMvZG93bnJldi54bWxQSwUGAAAAAAQABAD5AAAAjwMAAAAA&#10;" strokeweight="1pt">
                  <v:shadow color="#969696"/>
                </v:line>
                <v:rect id="Rectangle 390" o:spid="_x0000_s1215" style="position:absolute;left:15894;top:2152;width:3994;height:440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F87cMA&#10;AADaAAAADwAAAGRycy9kb3ducmV2LnhtbESPT2sCMRTE74LfITyhF9FsLYisRpGFgjdbbUVvj83b&#10;P7h5WZNUt9/eCILHYWZ+wyxWnWnElZyvLSt4HycgiHOray4V/Ow/RzMQPiBrbCyTgn/ysFr2ewtM&#10;tb3xN113oRQRwj5FBVUIbSqlzysy6Me2JY5eYZ3BEKUrpXZ4i3DTyEmSTKXBmuNChS1lFeXn3Z9R&#10;cMTC7Yvjx+T38LXFy/CUme0mU+pt0K3nIAJ14RV+tjdawRQeV+IN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F87cMAAADaAAAADwAAAAAAAAAAAAAAAACYAgAAZHJzL2Rv&#10;d25yZXYueG1sUEsFBgAAAAAEAAQA9QAAAIgDAAAAAA==&#10;" filled="f" strokeweight="1pt">
                  <v:stroke dashstyle="dash"/>
                  <v:shadow color="#969696"/>
                  <v:textbox style="mso-fit-shape-to-text:t" inset="0,,0"/>
                </v:rect>
                <v:shape id="Text Box 28" o:spid="_x0000_s1216" type="#_x0000_t202" style="position:absolute;left:14528;top:304;width:6585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OjS8EA&#10;AADaAAAADwAAAGRycy9kb3ducmV2LnhtbESPzarCMBSE94LvEI7gThMVVKpRRPFncTdXRVwemmNb&#10;bE5KE7W+vREu3OUwM98w82VjS/Gk2heONQz6CgRx6kzBmYbzadubgvAB2WDpmDS8ycNy0W7NMTHu&#10;xb/0PIZMRAj7BDXkIVSJlD7NyaLvu4o4ejdXWwxR1pk0Nb4i3JZyqNRYWiw4LuRY0Tqn9H58WA17&#10;tRqqyU5e6DAq17eN/Xk0V691t9OsZiACNeE//Nc+GA0T+F6JN0A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To0vBAAAA2gAAAA8AAAAAAAAAAAAAAAAAmAIAAGRycy9kb3du&#10;cmV2LnhtbFBLBQYAAAAABAAEAPUAAACGAwAAAAA=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77233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Line 392" o:spid="_x0000_s1217" style="position:absolute;visibility:visible;mso-wrap-style:square" from="20516,4413" to="21513,4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TPWr4AAADaAAAADwAAAGRycy9kb3ducmV2LnhtbERPTYvCMBC9C/sfwgjeNFVYqV2jLIKw&#10;x7V6qLchGdtiMylJVrv+enMQPD7e93o72E7cyIfWsYL5LANBrJ1puVZwOu6nOYgQkQ12jknBPwXY&#10;bj5GayyMu/OBbmWsRQrhUKCCJsa+kDLohiyGmeuJE3dx3mJM0NfSeLyncNvJRZYtpcWWU0ODPe0a&#10;0tfyzyrw56rqh0d9XNElL3f5r75mn1qpyXj4/gIRaYhv8cv9YxSkrelKugFy8w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9M9avgAAANoAAAAPAAAAAAAAAAAAAAAAAKEC&#10;AABkcnMvZG93bnJldi54bWxQSwUGAAAAAAQABAD5AAAAjAMAAAAA&#10;" strokeweight="1pt">
                  <v:shadow color="#969696"/>
                </v:line>
                <v:shape id="Text Box 28" o:spid="_x0000_s1218" type="#_x0000_t202" style="position:absolute;left:12852;top:6807;width:10338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GlMcQA&#10;AADaAAAADwAAAGRycy9kb3ducmV2LnhtbESPS2vDMBCE74X+B7GB3Bo5OZTUtRySltL41ialkNti&#10;rR/EWjmW/Mi/rwKBHoeZ+YZJNpNpxECdqy0rWC4iEMS51TWXCn6OH09rEM4ja2wsk4IrOdikjw8J&#10;xtqO/E3DwZciQNjFqKDyvo2ldHlFBt3CtsTBK2xn0AfZlVJ3OAa4aeQqip6lwZrDQoUtvVWUnw+9&#10;UcCn8/FSZrTKdvT1qd8vxe+pL5Saz6btKwhPk/8P39t7reAFblfCDZ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BpTHEAAAA2gAAAA8AAAAAAAAAAAAAAAAAmAIAAGRycy9k&#10;b3ducmV2LnhtbFBLBQYAAAAABAAEAPUAAACJAwAAAAA=&#10;" filled="f" stroked="f" strokeweight="1pt">
                  <v:textbox inset="0,0,0,0">
                    <w:txbxContent>
                      <w:p w:rsidR="003A42AB" w:rsidRPr="004A5ADF" w:rsidRDefault="003A42AB" w:rsidP="0077233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(b)故障B2掷刀位置</w:t>
                        </w:r>
                      </w:p>
                    </w:txbxContent>
                  </v:textbox>
                </v:shape>
                <v:oval id="Oval 394" o:spid="_x0000_s1219" style="position:absolute;left:4648;top:4298;width:393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8QJ8EA&#10;AADbAAAADwAAAGRycy9kb3ducmV2LnhtbESPMW8CMQyF90r8h8hIbCWBAcFBQAgo6tAFWjFbF3M5&#10;cXFOlxSOf18Pldhsvef3Pq82fWjUnbpUR7YwGRtQxGV0NVcWfr4/3uegUkZ22EQmC09KsFkP3lZY&#10;uPjgE93PuVISwqlACz7nttA6lZ4CpnFsiUW7xi5glrWrtOvwIeGh0VNjZjpgzdLgsaWdp/J2/g0W&#10;zG5P5ivgicLBX106Lg6X/cLa0bDfLkFl6vPL/H/96QRf6OUXGUC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vECfBAAAA2wAAAA8AAAAAAAAAAAAAAAAAmAIAAGRycy9kb3du&#10;cmV2LnhtbFBLBQYAAAAABAAEAPUAAACGAwAAAAA=&#10;" strokeweight="1pt">
                  <v:shadow color="#969696"/>
                  <v:textbox inset="0,,0"/>
                </v:oval>
                <v:line id="Line 395" o:spid="_x0000_s1220" style="position:absolute;visibility:visible;mso-wrap-style:square" from="4781,4165" to="7245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1cQ8EAAADbAAAADwAAAGRycy9kb3ducmV2LnhtbERPPWvDMBDdC/0P4grZGtmBFNeNYkog&#10;kDG1O6TbIV1sE+tkJCV2+uurQqHbPd7nbarZDuJGPvSOFeTLDASxdqbnVsFns38uQISIbHBwTAru&#10;FKDaPj5ssDRu4g+61bEVKYRDiQq6GMdSyqA7shiWbiRO3Nl5izFB30rjcUrhdpCrLHuRFntODR2O&#10;tOtIX+qrVeC/Tqdx/m6bVzoX9a446ku21kotnub3NxCR5vgv/nMfTJqfw+8v6QC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bVxDwQAAANsAAAAPAAAAAAAAAAAAAAAA&#10;AKECAABkcnMvZG93bnJldi54bWxQSwUGAAAAAAQABAD5AAAAjwMAAAAA&#10;" strokeweight="1pt">
                  <v:shadow color="#969696"/>
                </v:line>
                <v:oval id="Oval 396" o:spid="_x0000_s1221" style="position:absolute;left:7042;top:4260;width:393;height:3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Ery78A&#10;AADbAAAADwAAAGRycy9kb3ducmV2LnhtbERPS4vCMBC+L/gfwgh7WxM9LNo1FqkPPHjxwZ6HZmyK&#10;zaQ0Ueu/N8LC3ubje848710j7tSF2rOG8UiBIC69qbnScD5tvqYgQkQ22HgmDU8KkC8GH3PMjH/w&#10;ge7HWIkUwiFDDTbGNpMylJYchpFviRN38Z3DmGBXSdPhI4W7Rk6U+pYOa04NFlsqLJXX481pUMWK&#10;1N7hgdzaXkzYzta/q5nWn8N++QMiUh//xX/unUnzJ/D+JR0gF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MSvLvwAAANsAAAAPAAAAAAAAAAAAAAAAAJgCAABkcnMvZG93bnJl&#10;di54bWxQSwUGAAAAAAQABAD1AAAAhAMAAAAA&#10;" strokeweight="1pt">
                  <v:shadow color="#969696"/>
                  <v:textbox inset="0,,0"/>
                </v:oval>
                <v:line id="Line 397" o:spid="_x0000_s1222" style="position:absolute;visibility:visible;mso-wrap-style:square" from="7435,4489" to="8636,4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Nnr8EAAADbAAAADwAAAGRycy9kb3ducmV2LnhtbERPTWsCMRC9C/0PYQreNFtF2W6NUoRC&#10;j7p6WG9DMu4ubiZLEnXbX28KBW/zeJ+z2gy2EzfyoXWs4G2agSDWzrRcKzgeviY5iBCRDXaOScEP&#10;BdisX0YrLIy7855uZaxFCuFQoIImxr6QMuiGLIap64kTd3beYkzQ19J4vKdw28lZli2lxZZTQ4M9&#10;bRvSl/JqFfhTVfXDb314p3NebvOdvmQLrdT4dfj8ABFpiE/xv/vbpPlz+PslHS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82evwQAAANsAAAAPAAAAAAAAAAAAAAAA&#10;AKECAABkcnMvZG93bnJldi54bWxQSwUGAAAAAAQABAD5AAAAjwMAAAAA&#10;" strokeweight="1pt">
                  <v:shadow color="#969696"/>
                </v:line>
                <v:line id="Line 398" o:spid="_x0000_s1223" style="position:absolute;visibility:visible;mso-wrap-style:square" from="3448,4489" to="4648,4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r/28EAAADbAAAADwAAAGRycy9kb3ducmV2LnhtbERPTWsCMRC9C/0PYQreNFtR2W6NUoRC&#10;j7p6WG9DMu4ubiZLEnXbX28KBW/zeJ+z2gy2EzfyoXWs4G2agSDWzrRcKzgeviY5iBCRDXaOScEP&#10;BdisX0YrLIy7855uZaxFCuFQoIImxr6QMuiGLIap64kTd3beYkzQ19J4vKdw28lZli2lxZZTQ4M9&#10;bRvSl/JqFfhTVfXDb314p3NebvOdvmQLrdT4dfj8ABFpiE/xv/vbpPlz+PslHS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Gv/bwQAAANsAAAAPAAAAAAAAAAAAAAAA&#10;AKECAABkcnMvZG93bnJldi54bWxQSwUGAAAAAAQABAD5AAAAjwMAAAAA&#10;" strokeweight="1pt">
                  <v:shadow color="#969696"/>
                </v:line>
                <v:rect id="Rectangle 399" o:spid="_x0000_s1224" style="position:absolute;left:4044;top:2254;width:3995;height:440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G1McMA&#10;AADbAAAADwAAAGRycy9kb3ducmV2LnhtbERPS2sCMRC+C/0PYQq9SDdbS6WsG6UsCN5sfRR7Gzaz&#10;D9xM1iTV9d+bQsHbfHzPyReD6cSZnG8tK3hJUhDEpdUt1wp22+XzOwgfkDV2lknBlTws5g+jHDNt&#10;L/xF502oRQxhn6GCJoQ+k9KXDRn0ie2JI1dZZzBE6GqpHV5iuOnkJE2n0mDLsaHBnoqGyuPm1yg4&#10;YOW21eF1sv/+XONp/FOY9apQ6ulx+JiBCDSEu/jfvdJx/hv8/R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G1McMAAADbAAAADwAAAAAAAAAAAAAAAACYAgAAZHJzL2Rv&#10;d25yZXYueG1sUEsFBgAAAAAEAAQA9QAAAIgDAAAAAA==&#10;" filled="f" strokeweight="1pt">
                  <v:stroke dashstyle="dash"/>
                  <v:shadow color="#969696"/>
                  <v:textbox style="mso-fit-shape-to-text:t" inset="0,,0"/>
                </v:rect>
                <v:shape id="Text Box 28" o:spid="_x0000_s1225" type="#_x0000_t202" style="position:absolute;left:2679;top:406;width:658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WgT8IA&#10;AADbAAAADwAAAGRycy9kb3ducmV2LnhtbERPS2vCQBC+C/0PyxR6091a0BKzCaLYeuhFK+JxyE4e&#10;NDsbsmuS/vtuodDbfHzPSfPJtmKg3jeONTwvFAjiwpmGKw2Xz8P8FYQPyAZbx6Thmzzk2cMsxcS4&#10;kU80nEMlYgj7BDXUIXSJlL6oyaJfuI44cqXrLYYI+0qaHscYblu5VGolLTYcG2rsaFdT8XW+Ww3v&#10;artU6zd5peNLuyv39uM+3bzWT4/TdgMi0BT+xX/uo4nzV/D7SzxAZ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taBPwgAAANsAAAAPAAAAAAAAAAAAAAAAAJgCAABkcnMvZG93&#10;bnJldi54bWxQSwUGAAAAAAQABAD1AAAAhwMAAAAA&#10;" filled="f" stroked="f" strokeweight="1pt">
                  <v:textbox style="mso-fit-shape-to-text:t" inset="0,.71119mm,0,.71119mm">
                    <w:txbxContent>
                      <w:p w:rsidR="003A42AB" w:rsidRPr="004A5ADF" w:rsidRDefault="003A42AB" w:rsidP="0077233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4A5ADF"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切换器</w:t>
                        </w:r>
                        <w:r w:rsidRPr="004A5ADF"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Line 401" o:spid="_x0000_s1226" style="position:absolute;visibility:visible;mso-wrap-style:square" from="8667,4514" to="9664,4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hhrMEAAADbAAAADwAAAGRycy9kb3ducmV2LnhtbERPTWsCMRC9C/0PYQreNFtB3W6NUoRC&#10;j7p6WG9DMu4ubiZLEnXbX28KBW/zeJ+z2gy2EzfyoXWs4G2agSDWzrRcKzgeviY5iBCRDXaOScEP&#10;BdisX0YrLIy7855uZaxFCuFQoIImxr6QMuiGLIap64kTd3beYkzQ19J4vKdw28lZli2kxZZTQ4M9&#10;bRvSl/JqFfhTVfXDb314p3NebvOdvmRzrdT4dfj8ABFpiE/xv/vbpPlL+PslHS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yGGswQAAANsAAAAPAAAAAAAAAAAAAAAA&#10;AKECAABkcnMvZG93bnJldi54bWxQSwUGAAAAAAQABAD5AAAAjwMAAAAA&#10;" strokeweight="1pt">
                  <v:shadow color="#969696"/>
                </v:line>
                <v:shape id="Text Box 28" o:spid="_x0000_s1227" type="#_x0000_t202" style="position:absolute;left:1397;top:6705;width:9779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Tam8MA&#10;AADbAAAADwAAAGRycy9kb3ducmV2LnhtbESPS4sCQQyE7wv+hyaCt7VHD4uMtrK7Iq43Xyx4C9OZ&#10;B06nx+lWx39vDoK3hKpUfZktOlerG7Wh8mxgNExAEWfeVlwYOB5WnxNQISJbrD2TgQcFWMx7HzNM&#10;rb/zjm77WCgJ4ZCigTLGJtU6ZCU5DEPfEIuW+9ZhlLUttG3xLuGu1uMk+dIOK5aGEhv6LSk776/O&#10;AJ/Oh0uxofHmh7Zru7zk/6drbsyg331PQUXq4tv8uv6zgi+w8osMo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MTam8MAAADbAAAADwAAAAAAAAAAAAAAAACYAgAAZHJzL2Rv&#10;d25yZXYueG1sUEsFBgAAAAAEAAQA9QAAAIgDAAAAAA==&#10;" filled="f" stroked="f" strokeweight="1pt">
                  <v:textbox inset="0,0,0,0">
                    <w:txbxContent>
                      <w:p w:rsidR="003A42AB" w:rsidRPr="004A5ADF" w:rsidRDefault="003A42AB" w:rsidP="0077233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宋体"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  <w:t>(a)故障B1掷刀位置</w:t>
                        </w:r>
                      </w:p>
                    </w:txbxContent>
                  </v:textbox>
                </v:shape>
                <w10:wrap anchorx="page" anchory="page"/>
                <w10:anchorlock/>
              </v:group>
            </w:pict>
          </mc:Fallback>
        </mc:AlternateContent>
      </w:r>
    </w:p>
    <w:p w:rsidR="0077233B" w:rsidRPr="00B833BE" w:rsidRDefault="0077233B" w:rsidP="0077233B">
      <w:pPr>
        <w:jc w:val="center"/>
        <w:rPr>
          <w:sz w:val="18"/>
          <w:szCs w:val="18"/>
        </w:rPr>
      </w:pPr>
      <w:r w:rsidRPr="00B833BE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4 </w:t>
      </w:r>
      <w:r>
        <w:rPr>
          <w:rFonts w:hint="eastAsia"/>
          <w:sz w:val="18"/>
          <w:szCs w:val="18"/>
        </w:rPr>
        <w:t>切换器</w:t>
      </w:r>
      <w:r>
        <w:rPr>
          <w:rFonts w:hint="eastAsia"/>
          <w:sz w:val="18"/>
          <w:szCs w:val="18"/>
        </w:rPr>
        <w:t>B</w:t>
      </w:r>
      <w:r>
        <w:rPr>
          <w:rFonts w:hint="eastAsia"/>
          <w:sz w:val="18"/>
          <w:szCs w:val="18"/>
        </w:rPr>
        <w:t>的故障</w:t>
      </w:r>
      <w:r w:rsidR="0076663D">
        <w:rPr>
          <w:rFonts w:hint="eastAsia"/>
          <w:sz w:val="18"/>
          <w:szCs w:val="18"/>
        </w:rPr>
        <w:t>类型</w:t>
      </w:r>
    </w:p>
    <w:p w:rsidR="00B8044B" w:rsidRPr="00A70EB9" w:rsidRDefault="00CC03FC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8" w:name="_Toc464479989"/>
      <w:r>
        <w:rPr>
          <w:rFonts w:hint="eastAsia"/>
        </w:rPr>
        <w:t>不可靠元件的使用寿命和各种故障</w:t>
      </w:r>
      <w:r w:rsidR="000B5A1D">
        <w:rPr>
          <w:rFonts w:hint="eastAsia"/>
        </w:rPr>
        <w:t>的</w:t>
      </w:r>
      <w:r>
        <w:rPr>
          <w:rFonts w:hint="eastAsia"/>
        </w:rPr>
        <w:t>发生</w:t>
      </w:r>
      <w:r w:rsidR="00B8044B" w:rsidRPr="00A70EB9">
        <w:rPr>
          <w:rFonts w:hint="eastAsia"/>
        </w:rPr>
        <w:t>概率</w:t>
      </w:r>
      <w:bookmarkEnd w:id="8"/>
    </w:p>
    <w:p w:rsidR="00014B26" w:rsidRDefault="00014B26" w:rsidP="00014B26">
      <w:pPr>
        <w:ind w:firstLineChars="200" w:firstLine="420"/>
      </w:pPr>
      <w:r>
        <w:rPr>
          <w:rFonts w:hint="eastAsia"/>
        </w:rPr>
        <w:t>切换器元件使用寿命的概率密度分布都遵从负指数分布。</w:t>
      </w:r>
    </w:p>
    <w:p w:rsidR="00B8044B" w:rsidRDefault="00CC03FC" w:rsidP="00B8044B">
      <w:pPr>
        <w:numPr>
          <w:ilvl w:val="0"/>
          <w:numId w:val="8"/>
        </w:numPr>
      </w:pPr>
      <w:r>
        <w:rPr>
          <w:rFonts w:hint="eastAsia"/>
        </w:rPr>
        <w:t>切换器</w:t>
      </w:r>
      <w:r w:rsidR="00014B26">
        <w:rPr>
          <w:rFonts w:hint="eastAsia"/>
        </w:rPr>
        <w:t>A</w:t>
      </w:r>
      <w:r w:rsidR="00014B26">
        <w:rPr>
          <w:rFonts w:hint="eastAsia"/>
        </w:rPr>
        <w:t>的</w:t>
      </w:r>
      <w:r>
        <w:rPr>
          <w:rFonts w:hint="eastAsia"/>
        </w:rPr>
        <w:t>使用寿命</w:t>
      </w:r>
      <w:r w:rsidR="00014B26" w:rsidRPr="00014B26">
        <w:rPr>
          <w:position w:val="-10"/>
        </w:rPr>
        <w:object w:dxaOrig="300" w:dyaOrig="340">
          <v:shape id="_x0000_i1042" type="#_x0000_t75" style="width:15pt;height:17.25pt" o:ole="">
            <v:imagedata r:id="rId43" o:title=""/>
          </v:shape>
          <o:OLEObject Type="Embed" ProgID="Equation.3" ShapeID="_x0000_i1042" DrawAspect="Content" ObjectID="_1601120783" r:id="rId44"/>
        </w:object>
      </w:r>
      <w:r w:rsidR="00B8044B">
        <w:rPr>
          <w:rFonts w:hint="eastAsia"/>
        </w:rPr>
        <w:t>的概率密度分布</w:t>
      </w:r>
      <w:r w:rsidR="00014B26">
        <w:rPr>
          <w:rFonts w:hint="eastAsia"/>
        </w:rPr>
        <w:t>和各种故障概率</w:t>
      </w:r>
    </w:p>
    <w:p w:rsidR="00B8044B" w:rsidRPr="007A0A3F" w:rsidRDefault="00014B26" w:rsidP="007A0A3F">
      <w:r w:rsidRPr="00014B26">
        <w:rPr>
          <w:position w:val="-14"/>
          <w:sz w:val="13"/>
          <w:szCs w:val="13"/>
        </w:rPr>
        <w:object w:dxaOrig="1620" w:dyaOrig="400">
          <v:shape id="_x0000_i1043" type="#_x0000_t75" style="width:81pt;height:20.25pt" o:ole="">
            <v:imagedata r:id="rId45" o:title=""/>
          </v:shape>
          <o:OLEObject Type="Embed" ProgID="Equation.3" ShapeID="_x0000_i1043" DrawAspect="Content" ObjectID="_1601120784" r:id="rId46"/>
        </w:object>
      </w:r>
      <w:r>
        <w:rPr>
          <w:rFonts w:hint="eastAsia"/>
          <w:sz w:val="13"/>
          <w:szCs w:val="13"/>
        </w:rPr>
        <w:t xml:space="preserve">   </w:t>
      </w:r>
      <w:r w:rsidR="00D33C9D">
        <w:rPr>
          <w:rFonts w:hint="eastAsia"/>
          <w:szCs w:val="21"/>
        </w:rPr>
        <w:t>（式</w:t>
      </w:r>
      <w:r w:rsidR="00D33C9D">
        <w:rPr>
          <w:rFonts w:hint="eastAsia"/>
          <w:szCs w:val="21"/>
        </w:rPr>
        <w:t>1</w:t>
      </w:r>
      <w:r w:rsidR="00D33C9D">
        <w:rPr>
          <w:rFonts w:hint="eastAsia"/>
          <w:szCs w:val="21"/>
        </w:rPr>
        <w:t>）</w:t>
      </w:r>
      <w:r w:rsidR="00D33C9D">
        <w:rPr>
          <w:rFonts w:hint="eastAsia"/>
          <w:szCs w:val="21"/>
        </w:rPr>
        <w:t xml:space="preserve">      </w:t>
      </w:r>
      <w:r w:rsidRPr="00014B26">
        <w:rPr>
          <w:rFonts w:hint="eastAsia"/>
          <w:szCs w:val="21"/>
        </w:rPr>
        <w:t>其中</w:t>
      </w:r>
      <w:r>
        <w:rPr>
          <w:rFonts w:hint="eastAsia"/>
          <w:szCs w:val="21"/>
        </w:rPr>
        <w:t xml:space="preserve">  </w:t>
      </w:r>
      <w:r w:rsidR="004738E7" w:rsidRPr="00300935">
        <w:rPr>
          <w:position w:val="-12"/>
        </w:rPr>
        <w:object w:dxaOrig="2180" w:dyaOrig="380">
          <v:shape id="_x0000_i1044" type="#_x0000_t75" style="width:108.75pt;height:18.75pt" o:ole="">
            <v:imagedata r:id="rId47" o:title=""/>
          </v:shape>
          <o:OLEObject Type="Embed" ProgID="Equation.DSMT4" ShapeID="_x0000_i1044" DrawAspect="Content" ObjectID="_1601120785" r:id="rId48"/>
        </w:object>
      </w:r>
    </w:p>
    <w:p w:rsidR="00325B4F" w:rsidRDefault="00325B4F" w:rsidP="00014B26">
      <w:pPr>
        <w:ind w:firstLineChars="200" w:firstLine="420"/>
      </w:pPr>
      <w:r>
        <w:rPr>
          <w:rFonts w:hint="eastAsia"/>
        </w:rPr>
        <w:t>条件概率</w:t>
      </w:r>
    </w:p>
    <w:p w:rsidR="00325B4F" w:rsidRDefault="004738E7" w:rsidP="00325B4F">
      <w:pPr>
        <w:ind w:firstLineChars="200" w:firstLine="260"/>
      </w:pPr>
      <w:r w:rsidRPr="009B3354">
        <w:rPr>
          <w:position w:val="-12"/>
          <w:sz w:val="13"/>
          <w:szCs w:val="13"/>
        </w:rPr>
        <w:object w:dxaOrig="3460" w:dyaOrig="360">
          <v:shape id="_x0000_i1045" type="#_x0000_t75" style="width:173.25pt;height:18pt" o:ole="">
            <v:imagedata r:id="rId49" o:title=""/>
          </v:shape>
          <o:OLEObject Type="Embed" ProgID="Equation.DSMT4" ShapeID="_x0000_i1045" DrawAspect="Content" ObjectID="_1601120786" r:id="rId50"/>
        </w:object>
      </w:r>
    </w:p>
    <w:p w:rsidR="00990B5F" w:rsidRDefault="004738E7" w:rsidP="00990B5F">
      <w:pPr>
        <w:ind w:firstLineChars="200" w:firstLine="260"/>
      </w:pPr>
      <w:r w:rsidRPr="009B3354">
        <w:rPr>
          <w:position w:val="-12"/>
          <w:sz w:val="13"/>
          <w:szCs w:val="13"/>
        </w:rPr>
        <w:object w:dxaOrig="3519" w:dyaOrig="360">
          <v:shape id="_x0000_i1046" type="#_x0000_t75" style="width:176.25pt;height:18pt" o:ole="">
            <v:imagedata r:id="rId51" o:title=""/>
          </v:shape>
          <o:OLEObject Type="Embed" ProgID="Equation.DSMT4" ShapeID="_x0000_i1046" DrawAspect="Content" ObjectID="_1601120787" r:id="rId52"/>
        </w:object>
      </w:r>
    </w:p>
    <w:p w:rsidR="00990B5F" w:rsidRDefault="004738E7" w:rsidP="00990B5F">
      <w:pPr>
        <w:ind w:firstLineChars="200" w:firstLine="260"/>
      </w:pPr>
      <w:r w:rsidRPr="00990B5F">
        <w:rPr>
          <w:position w:val="-12"/>
          <w:sz w:val="13"/>
          <w:szCs w:val="13"/>
        </w:rPr>
        <w:object w:dxaOrig="3500" w:dyaOrig="360">
          <v:shape id="_x0000_i1047" type="#_x0000_t75" style="width:174.75pt;height:18pt" o:ole="">
            <v:imagedata r:id="rId53" o:title=""/>
          </v:shape>
          <o:OLEObject Type="Embed" ProgID="Equation.DSMT4" ShapeID="_x0000_i1047" DrawAspect="Content" ObjectID="_1601120788" r:id="rId54"/>
        </w:object>
      </w:r>
    </w:p>
    <w:p w:rsidR="00014B26" w:rsidRDefault="00014B26" w:rsidP="00014B26">
      <w:pPr>
        <w:numPr>
          <w:ilvl w:val="0"/>
          <w:numId w:val="8"/>
        </w:numPr>
      </w:pPr>
      <w:r>
        <w:rPr>
          <w:rFonts w:hint="eastAsia"/>
        </w:rPr>
        <w:t>切换器</w:t>
      </w:r>
      <w:r>
        <w:rPr>
          <w:rFonts w:hint="eastAsia"/>
        </w:rPr>
        <w:t>B</w:t>
      </w:r>
      <w:r>
        <w:rPr>
          <w:rFonts w:hint="eastAsia"/>
        </w:rPr>
        <w:t>的使用寿命</w:t>
      </w:r>
      <w:r w:rsidRPr="00014B26">
        <w:rPr>
          <w:position w:val="-10"/>
        </w:rPr>
        <w:object w:dxaOrig="279" w:dyaOrig="340">
          <v:shape id="_x0000_i1048" type="#_x0000_t75" style="width:14.25pt;height:17.25pt" o:ole="">
            <v:imagedata r:id="rId55" o:title=""/>
          </v:shape>
          <o:OLEObject Type="Embed" ProgID="Equation.3" ShapeID="_x0000_i1048" DrawAspect="Content" ObjectID="_1601120789" r:id="rId56"/>
        </w:object>
      </w:r>
      <w:r>
        <w:rPr>
          <w:rFonts w:hint="eastAsia"/>
        </w:rPr>
        <w:t>的概率密度分布</w:t>
      </w:r>
    </w:p>
    <w:p w:rsidR="00014B26" w:rsidRPr="007A0A3F" w:rsidRDefault="00014B26" w:rsidP="00014B26">
      <w:r w:rsidRPr="00014B26">
        <w:rPr>
          <w:position w:val="-14"/>
          <w:sz w:val="13"/>
          <w:szCs w:val="13"/>
        </w:rPr>
        <w:object w:dxaOrig="1620" w:dyaOrig="400">
          <v:shape id="_x0000_i1049" type="#_x0000_t75" style="width:81pt;height:20.25pt" o:ole="">
            <v:imagedata r:id="rId57" o:title=""/>
          </v:shape>
          <o:OLEObject Type="Embed" ProgID="Equation.3" ShapeID="_x0000_i1049" DrawAspect="Content" ObjectID="_1601120790" r:id="rId58"/>
        </w:object>
      </w:r>
      <w:r>
        <w:rPr>
          <w:rFonts w:hint="eastAsia"/>
          <w:sz w:val="13"/>
          <w:szCs w:val="13"/>
        </w:rPr>
        <w:t xml:space="preserve">    </w:t>
      </w:r>
      <w:r w:rsidR="00D33C9D">
        <w:rPr>
          <w:rFonts w:hint="eastAsia"/>
          <w:szCs w:val="21"/>
        </w:rPr>
        <w:t>（式</w:t>
      </w:r>
      <w:r w:rsidR="00D33C9D">
        <w:rPr>
          <w:rFonts w:hint="eastAsia"/>
          <w:szCs w:val="21"/>
        </w:rPr>
        <w:t>2</w:t>
      </w:r>
      <w:r w:rsidR="00D33C9D">
        <w:rPr>
          <w:rFonts w:hint="eastAsia"/>
          <w:szCs w:val="21"/>
        </w:rPr>
        <w:t>）</w:t>
      </w:r>
      <w:r w:rsidR="00D33C9D">
        <w:rPr>
          <w:rFonts w:hint="eastAsia"/>
          <w:szCs w:val="21"/>
        </w:rPr>
        <w:t xml:space="preserve">      </w:t>
      </w:r>
      <w:r w:rsidRPr="00014B26">
        <w:rPr>
          <w:rFonts w:hint="eastAsia"/>
          <w:szCs w:val="21"/>
        </w:rPr>
        <w:t>其中</w:t>
      </w:r>
      <w:r>
        <w:rPr>
          <w:rFonts w:hint="eastAsia"/>
          <w:szCs w:val="21"/>
        </w:rPr>
        <w:t xml:space="preserve">  </w:t>
      </w:r>
      <w:r w:rsidR="004738E7" w:rsidRPr="00300935">
        <w:rPr>
          <w:position w:val="-12"/>
        </w:rPr>
        <w:object w:dxaOrig="2060" w:dyaOrig="380">
          <v:shape id="_x0000_i1050" type="#_x0000_t75" style="width:102.75pt;height:18.75pt" o:ole="">
            <v:imagedata r:id="rId59" o:title=""/>
          </v:shape>
          <o:OLEObject Type="Embed" ProgID="Equation.DSMT4" ShapeID="_x0000_i1050" DrawAspect="Content" ObjectID="_1601120791" r:id="rId60"/>
        </w:object>
      </w:r>
    </w:p>
    <w:p w:rsidR="00990B5F" w:rsidRDefault="00990B5F" w:rsidP="00990B5F">
      <w:pPr>
        <w:ind w:firstLineChars="200" w:firstLine="420"/>
      </w:pPr>
      <w:r>
        <w:rPr>
          <w:rFonts w:hint="eastAsia"/>
        </w:rPr>
        <w:t>条件概率</w:t>
      </w:r>
    </w:p>
    <w:p w:rsidR="00990B5F" w:rsidRDefault="004738E7" w:rsidP="00990B5F">
      <w:pPr>
        <w:ind w:firstLineChars="200" w:firstLine="260"/>
      </w:pPr>
      <w:r w:rsidRPr="009B3354">
        <w:rPr>
          <w:position w:val="-12"/>
          <w:sz w:val="13"/>
          <w:szCs w:val="13"/>
        </w:rPr>
        <w:object w:dxaOrig="3460" w:dyaOrig="360">
          <v:shape id="_x0000_i1051" type="#_x0000_t75" style="width:173.25pt;height:18pt" o:ole="">
            <v:imagedata r:id="rId61" o:title=""/>
          </v:shape>
          <o:OLEObject Type="Embed" ProgID="Equation.DSMT4" ShapeID="_x0000_i1051" DrawAspect="Content" ObjectID="_1601120792" r:id="rId62"/>
        </w:object>
      </w:r>
    </w:p>
    <w:p w:rsidR="00990B5F" w:rsidRDefault="004738E7" w:rsidP="00990B5F">
      <w:pPr>
        <w:ind w:firstLineChars="200" w:firstLine="260"/>
      </w:pPr>
      <w:r w:rsidRPr="009B3354">
        <w:rPr>
          <w:position w:val="-12"/>
          <w:sz w:val="13"/>
          <w:szCs w:val="13"/>
        </w:rPr>
        <w:object w:dxaOrig="3500" w:dyaOrig="360">
          <v:shape id="_x0000_i1052" type="#_x0000_t75" style="width:174.75pt;height:18pt" o:ole="">
            <v:imagedata r:id="rId63" o:title=""/>
          </v:shape>
          <o:OLEObject Type="Embed" ProgID="Equation.DSMT4" ShapeID="_x0000_i1052" DrawAspect="Content" ObjectID="_1601120793" r:id="rId64"/>
        </w:object>
      </w:r>
    </w:p>
    <w:p w:rsidR="00B8044B" w:rsidRPr="00A70EB9" w:rsidRDefault="0076663D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9" w:name="_Toc464479990"/>
      <w:r>
        <w:rPr>
          <w:rFonts w:hint="eastAsia"/>
        </w:rPr>
        <w:t>其他</w:t>
      </w:r>
      <w:bookmarkEnd w:id="9"/>
    </w:p>
    <w:p w:rsidR="0076663D" w:rsidRDefault="0076663D" w:rsidP="0076663D">
      <w:pPr>
        <w:numPr>
          <w:ilvl w:val="0"/>
          <w:numId w:val="8"/>
        </w:numPr>
      </w:pPr>
      <w:r>
        <w:rPr>
          <w:rFonts w:hint="eastAsia"/>
        </w:rPr>
        <w:t>不同元件</w:t>
      </w:r>
      <w:r w:rsidR="001210FF">
        <w:rPr>
          <w:rFonts w:hint="eastAsia"/>
        </w:rPr>
        <w:t>随机</w:t>
      </w:r>
      <w:r>
        <w:rPr>
          <w:rFonts w:hint="eastAsia"/>
        </w:rPr>
        <w:t>状态的统计特性彼此独立。</w:t>
      </w:r>
    </w:p>
    <w:p w:rsidR="0076663D" w:rsidRDefault="0076663D" w:rsidP="0076663D">
      <w:pPr>
        <w:numPr>
          <w:ilvl w:val="0"/>
          <w:numId w:val="8"/>
        </w:numPr>
      </w:pPr>
      <w:r>
        <w:rPr>
          <w:rFonts w:hint="eastAsia"/>
        </w:rPr>
        <w:t>元件一旦发生故障，故障类型即刻确定，且其后不会发生变化。</w:t>
      </w:r>
    </w:p>
    <w:p w:rsidR="00B8044B" w:rsidRDefault="0076663D" w:rsidP="00B8044B">
      <w:pPr>
        <w:numPr>
          <w:ilvl w:val="0"/>
          <w:numId w:val="8"/>
        </w:numPr>
      </w:pPr>
      <w:r>
        <w:rPr>
          <w:rFonts w:hint="eastAsia"/>
        </w:rPr>
        <w:t>故障均不可修复</w:t>
      </w:r>
      <w:r w:rsidR="00B8044B">
        <w:rPr>
          <w:rFonts w:hint="eastAsia"/>
        </w:rPr>
        <w:t>。</w:t>
      </w:r>
    </w:p>
    <w:p w:rsidR="00B8044B" w:rsidRDefault="00BE2D21" w:rsidP="00B8044B">
      <w:pPr>
        <w:numPr>
          <w:ilvl w:val="0"/>
          <w:numId w:val="8"/>
        </w:numPr>
      </w:pPr>
      <w:r>
        <w:rPr>
          <w:rFonts w:hint="eastAsia"/>
        </w:rPr>
        <w:t>本课题中</w:t>
      </w:r>
      <w:r w:rsidR="00F941EA" w:rsidRPr="00BE2D21">
        <w:rPr>
          <w:rFonts w:hint="eastAsia"/>
          <w:i/>
        </w:rPr>
        <w:t>k</w:t>
      </w:r>
      <w:r w:rsidR="00F941EA">
        <w:rPr>
          <w:rFonts w:hint="eastAsia"/>
        </w:rPr>
        <w:t>取定值</w:t>
      </w:r>
      <w:r w:rsidR="004738E7">
        <w:rPr>
          <w:rFonts w:hint="eastAsia"/>
        </w:rPr>
        <w:t>4</w:t>
      </w:r>
      <w:r w:rsidR="00B8044B">
        <w:rPr>
          <w:rFonts w:hint="eastAsia"/>
        </w:rPr>
        <w:t>。</w:t>
      </w:r>
    </w:p>
    <w:p w:rsidR="00B8044B" w:rsidRDefault="008E714A" w:rsidP="00B8044B">
      <w:pPr>
        <w:pStyle w:val="1"/>
      </w:pPr>
      <w:bookmarkStart w:id="10" w:name="_Toc464479991"/>
      <w:r>
        <w:rPr>
          <w:rFonts w:hint="eastAsia"/>
        </w:rPr>
        <w:lastRenderedPageBreak/>
        <w:t>建立理论模型</w:t>
      </w:r>
      <w:bookmarkEnd w:id="10"/>
    </w:p>
    <w:p w:rsidR="00B8044B" w:rsidRDefault="003350C9" w:rsidP="0048638A">
      <w:pPr>
        <w:ind w:firstLineChars="200" w:firstLine="420"/>
      </w:pPr>
      <w:r>
        <w:rPr>
          <w:rFonts w:hint="eastAsia"/>
        </w:rPr>
        <w:t>依据</w:t>
      </w:r>
      <w:r w:rsidR="00B8044B">
        <w:rPr>
          <w:rFonts w:hint="eastAsia"/>
        </w:rPr>
        <w:t>前文</w:t>
      </w:r>
      <w:r>
        <w:rPr>
          <w:rFonts w:hint="eastAsia"/>
        </w:rPr>
        <w:t>所列</w:t>
      </w:r>
      <w:r w:rsidR="00B8044B">
        <w:rPr>
          <w:rFonts w:hint="eastAsia"/>
        </w:rPr>
        <w:t>各项假设</w:t>
      </w:r>
      <w:r>
        <w:rPr>
          <w:rFonts w:hint="eastAsia"/>
        </w:rPr>
        <w:t>，经分析可</w:t>
      </w:r>
      <w:r w:rsidR="00B8044B">
        <w:rPr>
          <w:rFonts w:hint="eastAsia"/>
        </w:rPr>
        <w:t>建立</w:t>
      </w:r>
      <w:r>
        <w:rPr>
          <w:rFonts w:hint="eastAsia"/>
        </w:rPr>
        <w:t>以下</w:t>
      </w:r>
      <w:r w:rsidR="00B8044B">
        <w:rPr>
          <w:rFonts w:hint="eastAsia"/>
        </w:rPr>
        <w:t>理论模型。</w:t>
      </w:r>
    </w:p>
    <w:p w:rsidR="007D179A" w:rsidRDefault="007D179A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1" w:name="_Toc464479992"/>
      <w:r>
        <w:rPr>
          <w:rFonts w:hint="eastAsia"/>
        </w:rPr>
        <w:t>元件的状态</w:t>
      </w:r>
      <w:bookmarkEnd w:id="11"/>
    </w:p>
    <w:p w:rsidR="00D33C9D" w:rsidRDefault="00765DBC" w:rsidP="007D179A">
      <w:pPr>
        <w:ind w:firstLineChars="200" w:firstLine="420"/>
      </w:pPr>
      <w:r>
        <w:rPr>
          <w:rFonts w:hint="eastAsia"/>
        </w:rPr>
        <w:t>切换器</w:t>
      </w:r>
      <w:r>
        <w:rPr>
          <w:rFonts w:hint="eastAsia"/>
        </w:rPr>
        <w:t>A</w:t>
      </w:r>
      <w:r>
        <w:rPr>
          <w:rFonts w:hint="eastAsia"/>
        </w:rPr>
        <w:t>是一个</w:t>
      </w:r>
      <w:r>
        <w:rPr>
          <w:rFonts w:hint="eastAsia"/>
        </w:rPr>
        <w:t>4</w:t>
      </w:r>
      <w:r>
        <w:rPr>
          <w:rFonts w:hint="eastAsia"/>
        </w:rPr>
        <w:t>状态</w:t>
      </w:r>
      <w:r w:rsidRPr="00C12381">
        <w:rPr>
          <w:rFonts w:hint="eastAsia"/>
          <w:szCs w:val="21"/>
        </w:rPr>
        <w:t>元件，</w:t>
      </w:r>
      <w:r w:rsidR="007C0DA9" w:rsidRPr="00C12381">
        <w:rPr>
          <w:position w:val="-12"/>
          <w:szCs w:val="21"/>
        </w:rPr>
        <w:object w:dxaOrig="400" w:dyaOrig="360">
          <v:shape id="_x0000_i1053" type="#_x0000_t75" style="width:20.25pt;height:18pt" o:ole="">
            <v:imagedata r:id="rId65" o:title=""/>
          </v:shape>
          <o:OLEObject Type="Embed" ProgID="Equation.3" ShapeID="_x0000_i1053" DrawAspect="Content" ObjectID="_1601120794" r:id="rId66"/>
        </w:object>
      </w:r>
      <w:r w:rsidR="00C12381">
        <w:rPr>
          <w:rFonts w:hint="eastAsia"/>
          <w:szCs w:val="21"/>
        </w:rPr>
        <w:t>表示</w:t>
      </w:r>
      <w:r w:rsidR="007C0DA9">
        <w:rPr>
          <w:rFonts w:hint="eastAsia"/>
          <w:szCs w:val="21"/>
        </w:rPr>
        <w:t>其处于正常工作状态，而</w:t>
      </w:r>
      <w:r w:rsidR="00EE6475" w:rsidRPr="007C0DA9">
        <w:rPr>
          <w:position w:val="-10"/>
          <w:szCs w:val="21"/>
        </w:rPr>
        <w:object w:dxaOrig="380" w:dyaOrig="340">
          <v:shape id="_x0000_i1054" type="#_x0000_t75" style="width:18.75pt;height:17.25pt" o:ole="">
            <v:imagedata r:id="rId67" o:title=""/>
          </v:shape>
          <o:OLEObject Type="Embed" ProgID="Equation.3" ShapeID="_x0000_i1054" DrawAspect="Content" ObjectID="_1601120795" r:id="rId68"/>
        </w:object>
      </w:r>
      <w:r w:rsidR="007C0DA9">
        <w:rPr>
          <w:rFonts w:hint="eastAsia"/>
          <w:szCs w:val="21"/>
        </w:rPr>
        <w:t>、</w:t>
      </w:r>
      <w:r w:rsidR="00EE6475" w:rsidRPr="007C0DA9">
        <w:rPr>
          <w:position w:val="-10"/>
          <w:szCs w:val="21"/>
        </w:rPr>
        <w:object w:dxaOrig="400" w:dyaOrig="340">
          <v:shape id="_x0000_i1055" type="#_x0000_t75" style="width:20.25pt;height:17.25pt" o:ole="">
            <v:imagedata r:id="rId69" o:title=""/>
          </v:shape>
          <o:OLEObject Type="Embed" ProgID="Equation.3" ShapeID="_x0000_i1055" DrawAspect="Content" ObjectID="_1601120796" r:id="rId70"/>
        </w:object>
      </w:r>
      <w:r w:rsidR="007C0DA9">
        <w:rPr>
          <w:rFonts w:hint="eastAsia"/>
          <w:szCs w:val="21"/>
        </w:rPr>
        <w:t>、</w:t>
      </w:r>
      <w:r w:rsidR="00EE6475" w:rsidRPr="00C12381">
        <w:rPr>
          <w:position w:val="-12"/>
          <w:szCs w:val="21"/>
        </w:rPr>
        <w:object w:dxaOrig="400" w:dyaOrig="360">
          <v:shape id="_x0000_i1056" type="#_x0000_t75" style="width:20.25pt;height:18pt" o:ole="">
            <v:imagedata r:id="rId71" o:title=""/>
          </v:shape>
          <o:OLEObject Type="Embed" ProgID="Equation.3" ShapeID="_x0000_i1056" DrawAspect="Content" ObjectID="_1601120797" r:id="rId72"/>
        </w:object>
      </w:r>
      <w:r w:rsidR="007C0DA9">
        <w:rPr>
          <w:rFonts w:hint="eastAsia"/>
          <w:szCs w:val="21"/>
        </w:rPr>
        <w:t>分别表示处于故障</w:t>
      </w:r>
      <w:r w:rsidR="007C0DA9">
        <w:rPr>
          <w:rFonts w:hint="eastAsia"/>
          <w:szCs w:val="21"/>
        </w:rPr>
        <w:t>A1</w:t>
      </w:r>
      <w:r w:rsidR="007C0DA9">
        <w:rPr>
          <w:rFonts w:hint="eastAsia"/>
          <w:szCs w:val="21"/>
        </w:rPr>
        <w:t>、</w:t>
      </w:r>
      <w:r w:rsidR="007C0DA9">
        <w:rPr>
          <w:rFonts w:hint="eastAsia"/>
          <w:szCs w:val="21"/>
        </w:rPr>
        <w:t>A2</w:t>
      </w:r>
      <w:r w:rsidR="007C0DA9">
        <w:rPr>
          <w:rFonts w:hint="eastAsia"/>
          <w:szCs w:val="21"/>
        </w:rPr>
        <w:t>、</w:t>
      </w:r>
      <w:r w:rsidR="007C0DA9">
        <w:rPr>
          <w:rFonts w:hint="eastAsia"/>
          <w:szCs w:val="21"/>
        </w:rPr>
        <w:t>A3</w:t>
      </w:r>
      <w:r w:rsidR="007C0DA9">
        <w:rPr>
          <w:rFonts w:hint="eastAsia"/>
          <w:szCs w:val="21"/>
        </w:rPr>
        <w:t>状态。</w:t>
      </w:r>
      <w:r w:rsidR="00D33C9D" w:rsidRPr="00C12381">
        <w:rPr>
          <w:rFonts w:hint="eastAsia"/>
          <w:szCs w:val="21"/>
        </w:rPr>
        <w:t>任</w:t>
      </w:r>
      <w:proofErr w:type="gramStart"/>
      <w:r w:rsidR="00D33C9D" w:rsidRPr="00C12381">
        <w:rPr>
          <w:rFonts w:hint="eastAsia"/>
          <w:szCs w:val="21"/>
        </w:rPr>
        <w:t>一</w:t>
      </w:r>
      <w:proofErr w:type="gramEnd"/>
      <w:r w:rsidR="00D33C9D" w:rsidRPr="00C12381">
        <w:rPr>
          <w:rFonts w:hint="eastAsia"/>
          <w:szCs w:val="21"/>
        </w:rPr>
        <w:t>节</w:t>
      </w:r>
      <w:r w:rsidR="00D33C9D">
        <w:rPr>
          <w:rFonts w:hint="eastAsia"/>
        </w:rPr>
        <w:t>点</w:t>
      </w:r>
      <w:proofErr w:type="spellStart"/>
      <w:r w:rsidR="00D33C9D" w:rsidRPr="00280DA2">
        <w:rPr>
          <w:rFonts w:hint="eastAsia"/>
          <w:i/>
        </w:rPr>
        <w:t>i</w:t>
      </w:r>
      <w:proofErr w:type="spellEnd"/>
      <w:r w:rsidR="00D33C9D">
        <w:rPr>
          <w:rFonts w:hint="eastAsia"/>
        </w:rPr>
        <w:t>中的切换器</w:t>
      </w:r>
      <w:r w:rsidR="00D33C9D">
        <w:rPr>
          <w:rFonts w:hint="eastAsia"/>
        </w:rPr>
        <w:t>A</w:t>
      </w:r>
      <w:r>
        <w:rPr>
          <w:rFonts w:hint="eastAsia"/>
        </w:rPr>
        <w:t>状态</w:t>
      </w:r>
    </w:p>
    <w:p w:rsidR="00D33C9D" w:rsidRDefault="00EA16EA" w:rsidP="00D33C9D">
      <w:pPr>
        <w:ind w:firstLineChars="400" w:firstLine="520"/>
        <w:rPr>
          <w:sz w:val="13"/>
          <w:szCs w:val="13"/>
        </w:rPr>
      </w:pPr>
      <w:r w:rsidRPr="00014B26">
        <w:rPr>
          <w:position w:val="-14"/>
          <w:sz w:val="13"/>
          <w:szCs w:val="13"/>
        </w:rPr>
        <w:object w:dxaOrig="2740" w:dyaOrig="380">
          <v:shape id="_x0000_i1057" type="#_x0000_t75" style="width:137.25pt;height:18.75pt" o:ole="">
            <v:imagedata r:id="rId73" o:title=""/>
          </v:shape>
          <o:OLEObject Type="Embed" ProgID="Equation.3" ShapeID="_x0000_i1057" DrawAspect="Content" ObjectID="_1601120798" r:id="rId74"/>
        </w:object>
      </w:r>
      <w:r w:rsidR="00765DBC">
        <w:rPr>
          <w:rFonts w:hint="eastAsia"/>
          <w:sz w:val="13"/>
          <w:szCs w:val="13"/>
        </w:rPr>
        <w:t xml:space="preserve">  </w:t>
      </w:r>
      <w:r w:rsidR="00D33C9D">
        <w:rPr>
          <w:rFonts w:hint="eastAsia"/>
          <w:sz w:val="13"/>
          <w:szCs w:val="13"/>
        </w:rPr>
        <w:t xml:space="preserve"> </w:t>
      </w:r>
      <w:r w:rsidR="00987550" w:rsidRPr="00765DBC">
        <w:rPr>
          <w:position w:val="-10"/>
          <w:sz w:val="13"/>
          <w:szCs w:val="13"/>
        </w:rPr>
        <w:object w:dxaOrig="1260" w:dyaOrig="320">
          <v:shape id="_x0000_i1058" type="#_x0000_t75" style="width:63pt;height:15.75pt" o:ole="">
            <v:imagedata r:id="rId75" o:title=""/>
          </v:shape>
          <o:OLEObject Type="Embed" ProgID="Equation.3" ShapeID="_x0000_i1058" DrawAspect="Content" ObjectID="_1601120799" r:id="rId76"/>
        </w:object>
      </w:r>
      <w:r w:rsidR="008B0438">
        <w:rPr>
          <w:rFonts w:hint="eastAsia"/>
          <w:sz w:val="13"/>
          <w:szCs w:val="13"/>
        </w:rPr>
        <w:t xml:space="preserve">              </w:t>
      </w:r>
    </w:p>
    <w:p w:rsidR="00D33C9D" w:rsidRPr="009C6698" w:rsidRDefault="00D33C9D" w:rsidP="00EA16EA">
      <w:pPr>
        <w:rPr>
          <w:szCs w:val="21"/>
        </w:rPr>
      </w:pPr>
      <w:r>
        <w:rPr>
          <w:rFonts w:hint="eastAsia"/>
        </w:rPr>
        <w:t>在时</w:t>
      </w:r>
      <w:r w:rsidR="00900A71">
        <w:rPr>
          <w:rFonts w:hint="eastAsia"/>
        </w:rPr>
        <w:t>刻</w:t>
      </w:r>
      <w:r w:rsidRPr="001C6BB2">
        <w:rPr>
          <w:rFonts w:hint="eastAsia"/>
          <w:i/>
        </w:rPr>
        <w:t>t</w:t>
      </w:r>
      <w:r>
        <w:rPr>
          <w:rFonts w:hint="eastAsia"/>
        </w:rPr>
        <w:t>时，各状态对应的</w:t>
      </w:r>
      <w:r w:rsidR="000D63F5">
        <w:rPr>
          <w:rFonts w:hint="eastAsia"/>
        </w:rPr>
        <w:t>出现</w:t>
      </w:r>
      <w:r>
        <w:rPr>
          <w:rFonts w:hint="eastAsia"/>
        </w:rPr>
        <w:t>概率</w:t>
      </w:r>
      <w:r w:rsidR="00EA16EA" w:rsidRPr="00EA16EA">
        <w:rPr>
          <w:position w:val="-12"/>
          <w:szCs w:val="21"/>
        </w:rPr>
        <w:object w:dxaOrig="2920" w:dyaOrig="360">
          <v:shape id="_x0000_i1059" type="#_x0000_t75" style="width:146.25pt;height:18pt" o:ole="">
            <v:imagedata r:id="rId77" o:title=""/>
          </v:shape>
          <o:OLEObject Type="Embed" ProgID="Equation.3" ShapeID="_x0000_i1059" DrawAspect="Content" ObjectID="_1601120800" r:id="rId78"/>
        </w:object>
      </w:r>
      <w:r w:rsidRPr="009C6698">
        <w:rPr>
          <w:rFonts w:hint="eastAsia"/>
          <w:szCs w:val="21"/>
        </w:rPr>
        <w:t xml:space="preserve">   </w:t>
      </w:r>
    </w:p>
    <w:p w:rsidR="00900A71" w:rsidRDefault="00900A71" w:rsidP="00D33C9D">
      <w:r>
        <w:rPr>
          <w:rFonts w:hint="eastAsia"/>
        </w:rPr>
        <w:t>由（式</w:t>
      </w:r>
      <w:r>
        <w:rPr>
          <w:rFonts w:hint="eastAsia"/>
        </w:rPr>
        <w:t>1</w:t>
      </w:r>
      <w:r>
        <w:rPr>
          <w:rFonts w:hint="eastAsia"/>
        </w:rPr>
        <w:t>）可知</w:t>
      </w:r>
    </w:p>
    <w:p w:rsidR="00D757E0" w:rsidRPr="009C6698" w:rsidRDefault="00A61908" w:rsidP="009C6698">
      <w:pPr>
        <w:ind w:firstLineChars="400" w:firstLine="840"/>
        <w:rPr>
          <w:szCs w:val="21"/>
        </w:rPr>
      </w:pPr>
      <w:r w:rsidRPr="009C6698">
        <w:rPr>
          <w:position w:val="-18"/>
          <w:szCs w:val="21"/>
        </w:rPr>
        <w:object w:dxaOrig="4000" w:dyaOrig="520">
          <v:shape id="_x0000_i1060" type="#_x0000_t75" style="width:200.25pt;height:26.25pt" o:ole="">
            <v:imagedata r:id="rId79" o:title=""/>
          </v:shape>
          <o:OLEObject Type="Embed" ProgID="Equation.3" ShapeID="_x0000_i1060" DrawAspect="Content" ObjectID="_1601120801" r:id="rId80"/>
        </w:object>
      </w:r>
      <w:r w:rsidR="008B0438">
        <w:rPr>
          <w:rFonts w:hint="eastAsia"/>
          <w:szCs w:val="21"/>
        </w:rPr>
        <w:t xml:space="preserve">  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3</w:t>
      </w:r>
      <w:r w:rsidR="008B0438">
        <w:rPr>
          <w:rFonts w:hint="eastAsia"/>
          <w:szCs w:val="21"/>
        </w:rPr>
        <w:t>）</w:t>
      </w:r>
    </w:p>
    <w:p w:rsidR="00900A71" w:rsidRPr="009C6698" w:rsidRDefault="00324EBD" w:rsidP="00324EBD">
      <w:pPr>
        <w:rPr>
          <w:szCs w:val="21"/>
        </w:rPr>
      </w:pPr>
      <w:r w:rsidRPr="009C6698">
        <w:rPr>
          <w:rFonts w:hint="eastAsia"/>
          <w:szCs w:val="21"/>
        </w:rPr>
        <w:t>因</w:t>
      </w:r>
      <w:r w:rsidR="00A61908" w:rsidRPr="009C6698">
        <w:rPr>
          <w:position w:val="-30"/>
          <w:szCs w:val="21"/>
        </w:rPr>
        <w:object w:dxaOrig="3320" w:dyaOrig="700">
          <v:shape id="_x0000_i1061" type="#_x0000_t75" style="width:165.75pt;height:35.25pt" o:ole="">
            <v:imagedata r:id="rId81" o:title=""/>
          </v:shape>
          <o:OLEObject Type="Embed" ProgID="Equation.3" ShapeID="_x0000_i1061" DrawAspect="Content" ObjectID="_1601120802" r:id="rId82"/>
        </w:object>
      </w:r>
      <w:r w:rsidR="00900A71" w:rsidRPr="009C6698">
        <w:rPr>
          <w:rFonts w:hint="eastAsia"/>
          <w:szCs w:val="21"/>
        </w:rPr>
        <w:t xml:space="preserve">   </w:t>
      </w:r>
      <w:r w:rsidRPr="009C6698">
        <w:rPr>
          <w:rFonts w:hint="eastAsia"/>
          <w:szCs w:val="21"/>
        </w:rPr>
        <w:t>，则</w:t>
      </w:r>
    </w:p>
    <w:p w:rsidR="00D757E0" w:rsidRPr="009C6698" w:rsidRDefault="00A61908" w:rsidP="009C6698">
      <w:pPr>
        <w:ind w:firstLineChars="400" w:firstLine="840"/>
        <w:rPr>
          <w:szCs w:val="21"/>
        </w:rPr>
      </w:pPr>
      <w:r w:rsidRPr="009C6698">
        <w:rPr>
          <w:position w:val="-10"/>
          <w:szCs w:val="21"/>
        </w:rPr>
        <w:object w:dxaOrig="4000" w:dyaOrig="360">
          <v:shape id="_x0000_i1062" type="#_x0000_t75" style="width:200.25pt;height:18pt" o:ole="">
            <v:imagedata r:id="rId83" o:title=""/>
          </v:shape>
          <o:OLEObject Type="Embed" ProgID="Equation.3" ShapeID="_x0000_i1062" DrawAspect="Content" ObjectID="_1601120803" r:id="rId84"/>
        </w:object>
      </w:r>
      <w:r w:rsidR="008B0438">
        <w:rPr>
          <w:rFonts w:hint="eastAsia"/>
          <w:szCs w:val="21"/>
        </w:rPr>
        <w:t xml:space="preserve">  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4</w:t>
      </w:r>
      <w:r w:rsidR="008B0438">
        <w:rPr>
          <w:rFonts w:hint="eastAsia"/>
          <w:szCs w:val="21"/>
        </w:rPr>
        <w:t>）</w:t>
      </w:r>
    </w:p>
    <w:p w:rsidR="00324EBD" w:rsidRPr="009C6698" w:rsidRDefault="00A61908" w:rsidP="009C6698">
      <w:pPr>
        <w:ind w:firstLineChars="400" w:firstLine="840"/>
        <w:rPr>
          <w:szCs w:val="21"/>
        </w:rPr>
      </w:pPr>
      <w:r w:rsidRPr="009C6698">
        <w:rPr>
          <w:position w:val="-10"/>
          <w:szCs w:val="21"/>
        </w:rPr>
        <w:object w:dxaOrig="4080" w:dyaOrig="360">
          <v:shape id="_x0000_i1063" type="#_x0000_t75" style="width:204pt;height:18pt" o:ole="">
            <v:imagedata r:id="rId85" o:title=""/>
          </v:shape>
          <o:OLEObject Type="Embed" ProgID="Equation.3" ShapeID="_x0000_i1063" DrawAspect="Content" ObjectID="_1601120804" r:id="rId86"/>
        </w:object>
      </w:r>
      <w:r w:rsidR="008B0438">
        <w:rPr>
          <w:rFonts w:hint="eastAsia"/>
          <w:szCs w:val="21"/>
        </w:rPr>
        <w:t xml:space="preserve"> 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5</w:t>
      </w:r>
      <w:r w:rsidR="008B0438">
        <w:rPr>
          <w:rFonts w:hint="eastAsia"/>
          <w:szCs w:val="21"/>
        </w:rPr>
        <w:t>）</w:t>
      </w:r>
    </w:p>
    <w:p w:rsidR="00324EBD" w:rsidRPr="009C6698" w:rsidRDefault="00A61908" w:rsidP="009C6698">
      <w:pPr>
        <w:ind w:firstLineChars="400" w:firstLine="840"/>
        <w:rPr>
          <w:szCs w:val="21"/>
        </w:rPr>
      </w:pPr>
      <w:r w:rsidRPr="009C6698">
        <w:rPr>
          <w:position w:val="-12"/>
          <w:szCs w:val="21"/>
        </w:rPr>
        <w:object w:dxaOrig="4060" w:dyaOrig="380">
          <v:shape id="_x0000_i1064" type="#_x0000_t75" style="width:203.25pt;height:18.75pt" o:ole="">
            <v:imagedata r:id="rId87" o:title=""/>
          </v:shape>
          <o:OLEObject Type="Embed" ProgID="Equation.3" ShapeID="_x0000_i1064" DrawAspect="Content" ObjectID="_1601120805" r:id="rId88"/>
        </w:object>
      </w:r>
      <w:r w:rsidR="008B0438">
        <w:rPr>
          <w:rFonts w:hint="eastAsia"/>
          <w:szCs w:val="21"/>
        </w:rPr>
        <w:t xml:space="preserve">  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6</w:t>
      </w:r>
      <w:r w:rsidR="008B0438">
        <w:rPr>
          <w:rFonts w:hint="eastAsia"/>
          <w:szCs w:val="21"/>
        </w:rPr>
        <w:t>）</w:t>
      </w:r>
    </w:p>
    <w:p w:rsidR="00C12381" w:rsidRPr="00EE6475" w:rsidRDefault="00C12381" w:rsidP="00C12381">
      <w:pPr>
        <w:ind w:firstLineChars="200" w:firstLine="420"/>
        <w:rPr>
          <w:szCs w:val="21"/>
        </w:rPr>
      </w:pPr>
      <w:r w:rsidRPr="00EE6475">
        <w:rPr>
          <w:rFonts w:hint="eastAsia"/>
          <w:szCs w:val="21"/>
        </w:rPr>
        <w:t>同理，切换器</w:t>
      </w:r>
      <w:r w:rsidRPr="00EE6475">
        <w:rPr>
          <w:rFonts w:hint="eastAsia"/>
          <w:szCs w:val="21"/>
        </w:rPr>
        <w:t>B</w:t>
      </w:r>
      <w:r w:rsidRPr="00EE6475">
        <w:rPr>
          <w:rFonts w:hint="eastAsia"/>
          <w:szCs w:val="21"/>
        </w:rPr>
        <w:t>是一个</w:t>
      </w:r>
      <w:r w:rsidRPr="00EE6475">
        <w:rPr>
          <w:rFonts w:hint="eastAsia"/>
          <w:szCs w:val="21"/>
        </w:rPr>
        <w:t>3</w:t>
      </w:r>
      <w:r w:rsidRPr="00EE6475">
        <w:rPr>
          <w:rFonts w:hint="eastAsia"/>
          <w:szCs w:val="21"/>
        </w:rPr>
        <w:t>状态元件，任</w:t>
      </w:r>
      <w:proofErr w:type="gramStart"/>
      <w:r w:rsidRPr="00EE6475">
        <w:rPr>
          <w:rFonts w:hint="eastAsia"/>
          <w:szCs w:val="21"/>
        </w:rPr>
        <w:t>一</w:t>
      </w:r>
      <w:proofErr w:type="gramEnd"/>
      <w:r w:rsidRPr="00EE6475">
        <w:rPr>
          <w:rFonts w:hint="eastAsia"/>
          <w:szCs w:val="21"/>
        </w:rPr>
        <w:t>节点</w:t>
      </w:r>
      <w:proofErr w:type="spellStart"/>
      <w:r w:rsidRPr="000C5C2F">
        <w:rPr>
          <w:rFonts w:hint="eastAsia"/>
          <w:i/>
          <w:szCs w:val="21"/>
        </w:rPr>
        <w:t>i</w:t>
      </w:r>
      <w:proofErr w:type="spellEnd"/>
      <w:r w:rsidRPr="00EE6475">
        <w:rPr>
          <w:rFonts w:hint="eastAsia"/>
          <w:szCs w:val="21"/>
        </w:rPr>
        <w:t>中的切换器</w:t>
      </w:r>
      <w:r w:rsidRPr="00EE6475">
        <w:rPr>
          <w:rFonts w:hint="eastAsia"/>
          <w:szCs w:val="21"/>
        </w:rPr>
        <w:t>B</w:t>
      </w:r>
      <w:r w:rsidRPr="00EE6475">
        <w:rPr>
          <w:rFonts w:hint="eastAsia"/>
          <w:szCs w:val="21"/>
        </w:rPr>
        <w:t>状态</w:t>
      </w:r>
    </w:p>
    <w:p w:rsidR="00C12381" w:rsidRPr="00EE6475" w:rsidRDefault="00EA16EA" w:rsidP="00EE6475">
      <w:pPr>
        <w:ind w:firstLineChars="400" w:firstLine="840"/>
        <w:rPr>
          <w:szCs w:val="21"/>
        </w:rPr>
      </w:pPr>
      <w:r w:rsidRPr="00EE6475">
        <w:rPr>
          <w:position w:val="-14"/>
          <w:szCs w:val="21"/>
        </w:rPr>
        <w:object w:dxaOrig="2299" w:dyaOrig="380">
          <v:shape id="_x0000_i1065" type="#_x0000_t75" style="width:114.75pt;height:18.75pt" o:ole="">
            <v:imagedata r:id="rId89" o:title=""/>
          </v:shape>
          <o:OLEObject Type="Embed" ProgID="Equation.3" ShapeID="_x0000_i1065" DrawAspect="Content" ObjectID="_1601120806" r:id="rId90"/>
        </w:object>
      </w:r>
      <w:r w:rsidR="00C12381" w:rsidRPr="00EE6475">
        <w:rPr>
          <w:rFonts w:hint="eastAsia"/>
          <w:szCs w:val="21"/>
        </w:rPr>
        <w:t xml:space="preserve">   </w:t>
      </w:r>
      <w:r w:rsidR="00987550" w:rsidRPr="00EE6475">
        <w:rPr>
          <w:position w:val="-10"/>
          <w:szCs w:val="21"/>
        </w:rPr>
        <w:object w:dxaOrig="1260" w:dyaOrig="320">
          <v:shape id="_x0000_i1066" type="#_x0000_t75" style="width:63pt;height:15.75pt" o:ole="">
            <v:imagedata r:id="rId91" o:title=""/>
          </v:shape>
          <o:OLEObject Type="Embed" ProgID="Equation.3" ShapeID="_x0000_i1066" DrawAspect="Content" ObjectID="_1601120807" r:id="rId92"/>
        </w:object>
      </w:r>
    </w:p>
    <w:p w:rsidR="00C12381" w:rsidRPr="00EE6475" w:rsidRDefault="00C12381" w:rsidP="00EA16EA">
      <w:pPr>
        <w:rPr>
          <w:szCs w:val="21"/>
        </w:rPr>
      </w:pPr>
      <w:r w:rsidRPr="00EE6475">
        <w:rPr>
          <w:rFonts w:hint="eastAsia"/>
          <w:szCs w:val="21"/>
        </w:rPr>
        <w:t>在时刻</w:t>
      </w:r>
      <w:r w:rsidRPr="001C6BB2">
        <w:rPr>
          <w:rFonts w:hint="eastAsia"/>
          <w:i/>
        </w:rPr>
        <w:t>t</w:t>
      </w:r>
      <w:r w:rsidRPr="00EE6475">
        <w:rPr>
          <w:rFonts w:hint="eastAsia"/>
          <w:szCs w:val="21"/>
        </w:rPr>
        <w:t>时，各状态对应的</w:t>
      </w:r>
      <w:r w:rsidR="000C5C2F">
        <w:rPr>
          <w:rFonts w:hint="eastAsia"/>
          <w:szCs w:val="21"/>
        </w:rPr>
        <w:t>出现</w:t>
      </w:r>
      <w:r w:rsidRPr="00EE6475">
        <w:rPr>
          <w:rFonts w:hint="eastAsia"/>
          <w:szCs w:val="21"/>
        </w:rPr>
        <w:t>概率</w:t>
      </w:r>
      <w:r w:rsidR="00EA16EA" w:rsidRPr="00EA16EA">
        <w:rPr>
          <w:position w:val="-12"/>
          <w:szCs w:val="21"/>
        </w:rPr>
        <w:object w:dxaOrig="2240" w:dyaOrig="360">
          <v:shape id="_x0000_i1067" type="#_x0000_t75" style="width:111.75pt;height:18pt" o:ole="">
            <v:imagedata r:id="rId93" o:title=""/>
          </v:shape>
          <o:OLEObject Type="Embed" ProgID="Equation.3" ShapeID="_x0000_i1067" DrawAspect="Content" ObjectID="_1601120808" r:id="rId94"/>
        </w:object>
      </w:r>
      <w:r w:rsidRPr="00EE6475">
        <w:rPr>
          <w:rFonts w:hint="eastAsia"/>
          <w:szCs w:val="21"/>
        </w:rPr>
        <w:t xml:space="preserve">   </w:t>
      </w:r>
    </w:p>
    <w:p w:rsidR="008B0438" w:rsidRDefault="00EE6475" w:rsidP="004A5DB3">
      <w:pPr>
        <w:rPr>
          <w:szCs w:val="21"/>
        </w:rPr>
      </w:pPr>
      <w:r>
        <w:rPr>
          <w:rFonts w:hint="eastAsia"/>
          <w:szCs w:val="21"/>
        </w:rPr>
        <w:t>而</w:t>
      </w:r>
      <w:r>
        <w:rPr>
          <w:rFonts w:hint="eastAsia"/>
          <w:szCs w:val="21"/>
        </w:rPr>
        <w:t xml:space="preserve">      </w:t>
      </w:r>
      <w:r w:rsidR="00342DF5" w:rsidRPr="004A5DB3">
        <w:rPr>
          <w:position w:val="-12"/>
          <w:szCs w:val="21"/>
        </w:rPr>
        <w:object w:dxaOrig="1340" w:dyaOrig="380">
          <v:shape id="_x0000_i1068" type="#_x0000_t75" style="width:66.75pt;height:18.75pt" o:ole="">
            <v:imagedata r:id="rId95" o:title=""/>
          </v:shape>
          <o:OLEObject Type="Embed" ProgID="Equation.3" ShapeID="_x0000_i1068" DrawAspect="Content" ObjectID="_1601120809" r:id="rId96"/>
        </w:object>
      </w:r>
      <w:r w:rsidR="008B0438">
        <w:rPr>
          <w:rFonts w:hint="eastAsia"/>
          <w:szCs w:val="21"/>
        </w:rPr>
        <w:t xml:space="preserve">       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7</w:t>
      </w:r>
      <w:r w:rsidR="008B0438">
        <w:rPr>
          <w:rFonts w:hint="eastAsia"/>
          <w:szCs w:val="21"/>
        </w:rPr>
        <w:t>）</w:t>
      </w:r>
    </w:p>
    <w:p w:rsidR="008B0438" w:rsidRDefault="005B6E44" w:rsidP="008B0438">
      <w:pPr>
        <w:ind w:firstLineChars="400" w:firstLine="840"/>
        <w:rPr>
          <w:szCs w:val="21"/>
        </w:rPr>
      </w:pPr>
      <w:r w:rsidRPr="00EE6475">
        <w:rPr>
          <w:position w:val="-10"/>
          <w:szCs w:val="21"/>
        </w:rPr>
        <w:object w:dxaOrig="2260" w:dyaOrig="360">
          <v:shape id="_x0000_i1069" type="#_x0000_t75" style="width:113.25pt;height:18pt" o:ole="">
            <v:imagedata r:id="rId97" o:title=""/>
          </v:shape>
          <o:OLEObject Type="Embed" ProgID="Equation.3" ShapeID="_x0000_i1069" DrawAspect="Content" ObjectID="_1601120810" r:id="rId98"/>
        </w:object>
      </w:r>
      <w:r w:rsidR="00CC2694">
        <w:rPr>
          <w:rFonts w:hint="eastAsia"/>
          <w:szCs w:val="21"/>
        </w:rPr>
        <w:t xml:space="preserve"> </w:t>
      </w:r>
      <w:r w:rsidR="008B0438">
        <w:rPr>
          <w:rFonts w:hint="eastAsia"/>
          <w:szCs w:val="21"/>
        </w:rPr>
        <w:t xml:space="preserve">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8</w:t>
      </w:r>
      <w:r w:rsidR="008B0438">
        <w:rPr>
          <w:rFonts w:hint="eastAsia"/>
          <w:szCs w:val="21"/>
        </w:rPr>
        <w:t>）</w:t>
      </w:r>
    </w:p>
    <w:p w:rsidR="00C12381" w:rsidRPr="00EE6475" w:rsidRDefault="00BF28C9" w:rsidP="008B0438">
      <w:pPr>
        <w:ind w:firstLineChars="400" w:firstLine="840"/>
        <w:rPr>
          <w:szCs w:val="21"/>
        </w:rPr>
      </w:pPr>
      <w:r w:rsidRPr="00EE6475">
        <w:rPr>
          <w:position w:val="-10"/>
          <w:szCs w:val="21"/>
        </w:rPr>
        <w:object w:dxaOrig="2299" w:dyaOrig="360">
          <v:shape id="_x0000_i1070" type="#_x0000_t75" style="width:114.75pt;height:18pt" o:ole="">
            <v:imagedata r:id="rId99" o:title=""/>
          </v:shape>
          <o:OLEObject Type="Embed" ProgID="Equation.3" ShapeID="_x0000_i1070" DrawAspect="Content" ObjectID="_1601120811" r:id="rId100"/>
        </w:object>
      </w:r>
      <w:r w:rsidR="008B0438">
        <w:rPr>
          <w:rFonts w:hint="eastAsia"/>
          <w:szCs w:val="21"/>
        </w:rPr>
        <w:t xml:space="preserve">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9</w:t>
      </w:r>
      <w:r w:rsidR="008B0438">
        <w:rPr>
          <w:rFonts w:hint="eastAsia"/>
          <w:szCs w:val="21"/>
        </w:rPr>
        <w:t>）</w:t>
      </w:r>
    </w:p>
    <w:p w:rsidR="00304C6C" w:rsidRDefault="00304C6C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2" w:name="_Toc464479993"/>
      <w:r>
        <w:rPr>
          <w:rFonts w:hint="eastAsia"/>
        </w:rPr>
        <w:t>节点的状态</w:t>
      </w:r>
      <w:bookmarkEnd w:id="12"/>
    </w:p>
    <w:p w:rsidR="00505793" w:rsidRDefault="00304C6C" w:rsidP="00304C6C">
      <w:pPr>
        <w:ind w:firstLineChars="200" w:firstLine="420"/>
      </w:pPr>
      <w:r>
        <w:rPr>
          <w:rFonts w:hint="eastAsia"/>
        </w:rPr>
        <w:t>节点的状态由其内部元件状态的组合来确定，不同的组合也可能对应相同的节点性能状态。</w:t>
      </w:r>
    </w:p>
    <w:p w:rsidR="00505793" w:rsidRDefault="009B49C4" w:rsidP="00505793">
      <w:pPr>
        <w:ind w:firstLineChars="400" w:firstLine="840"/>
        <w:rPr>
          <w:szCs w:val="21"/>
        </w:rPr>
      </w:pPr>
      <w:r w:rsidRPr="00505793">
        <w:rPr>
          <w:position w:val="-14"/>
          <w:szCs w:val="21"/>
        </w:rPr>
        <w:object w:dxaOrig="3940" w:dyaOrig="380">
          <v:shape id="_x0000_i1071" type="#_x0000_t75" style="width:197.25pt;height:18.75pt" o:ole="">
            <v:imagedata r:id="rId101" o:title=""/>
          </v:shape>
          <o:OLEObject Type="Embed" ProgID="Equation.3" ShapeID="_x0000_i1071" DrawAspect="Content" ObjectID="_1601120812" r:id="rId102"/>
        </w:object>
      </w:r>
      <w:r w:rsidR="00505793">
        <w:rPr>
          <w:rFonts w:hint="eastAsia"/>
          <w:szCs w:val="21"/>
        </w:rPr>
        <w:t xml:space="preserve">   </w:t>
      </w:r>
      <w:r w:rsidR="00505793" w:rsidRPr="00987550">
        <w:rPr>
          <w:position w:val="-10"/>
          <w:szCs w:val="21"/>
        </w:rPr>
        <w:object w:dxaOrig="1260" w:dyaOrig="320">
          <v:shape id="_x0000_i1072" type="#_x0000_t75" style="width:63pt;height:15.75pt" o:ole="">
            <v:imagedata r:id="rId103" o:title=""/>
          </v:shape>
          <o:OLEObject Type="Embed" ProgID="Equation.3" ShapeID="_x0000_i1072" DrawAspect="Content" ObjectID="_1601120813" r:id="rId104"/>
        </w:object>
      </w:r>
      <w:r w:rsidR="008B0438">
        <w:rPr>
          <w:rFonts w:hint="eastAsia"/>
          <w:szCs w:val="21"/>
        </w:rPr>
        <w:t xml:space="preserve">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10</w:t>
      </w:r>
      <w:r w:rsidR="008B0438">
        <w:rPr>
          <w:rFonts w:hint="eastAsia"/>
          <w:szCs w:val="21"/>
        </w:rPr>
        <w:t>）</w:t>
      </w:r>
    </w:p>
    <w:p w:rsidR="00304C6C" w:rsidRDefault="00304C6C" w:rsidP="00304C6C">
      <w:pPr>
        <w:ind w:firstLineChars="200" w:firstLine="420"/>
      </w:pPr>
      <w:r>
        <w:rPr>
          <w:rFonts w:hint="eastAsia"/>
        </w:rPr>
        <w:t>经分析可知，节点性能状态可以归为</w:t>
      </w:r>
      <w:r>
        <w:rPr>
          <w:rFonts w:hint="eastAsia"/>
        </w:rPr>
        <w:t>6</w:t>
      </w:r>
      <w:r>
        <w:rPr>
          <w:rFonts w:hint="eastAsia"/>
        </w:rPr>
        <w:t>种</w:t>
      </w:r>
    </w:p>
    <w:p w:rsidR="00304C6C" w:rsidRDefault="00987550" w:rsidP="00987550">
      <w:pPr>
        <w:ind w:firstLineChars="400" w:firstLine="840"/>
        <w:rPr>
          <w:szCs w:val="21"/>
        </w:rPr>
      </w:pPr>
      <w:r w:rsidRPr="00987550">
        <w:rPr>
          <w:position w:val="-14"/>
          <w:szCs w:val="21"/>
        </w:rPr>
        <w:object w:dxaOrig="3780" w:dyaOrig="380">
          <v:shape id="_x0000_i1073" type="#_x0000_t75" style="width:189pt;height:18.75pt" o:ole="">
            <v:imagedata r:id="rId105" o:title=""/>
          </v:shape>
          <o:OLEObject Type="Embed" ProgID="Equation.3" ShapeID="_x0000_i1073" DrawAspect="Content" ObjectID="_1601120814" r:id="rId106"/>
        </w:object>
      </w:r>
      <w:r w:rsidR="00304C6C" w:rsidRPr="00987550">
        <w:rPr>
          <w:rFonts w:hint="eastAsia"/>
          <w:szCs w:val="21"/>
        </w:rPr>
        <w:t xml:space="preserve">   </w:t>
      </w:r>
    </w:p>
    <w:p w:rsidR="00987550" w:rsidRDefault="00987550" w:rsidP="00987550">
      <w:pPr>
        <w:rPr>
          <w:szCs w:val="21"/>
        </w:rPr>
      </w:pPr>
      <w:r>
        <w:rPr>
          <w:rFonts w:hint="eastAsia"/>
          <w:szCs w:val="21"/>
        </w:rPr>
        <w:t>其中</w:t>
      </w:r>
      <w:r w:rsidRPr="00987550">
        <w:rPr>
          <w:position w:val="-12"/>
          <w:szCs w:val="21"/>
        </w:rPr>
        <w:object w:dxaOrig="420" w:dyaOrig="360">
          <v:shape id="_x0000_i1074" type="#_x0000_t75" style="width:21pt;height:18pt" o:ole="">
            <v:imagedata r:id="rId107" o:title=""/>
          </v:shape>
          <o:OLEObject Type="Embed" ProgID="Equation.3" ShapeID="_x0000_i1074" DrawAspect="Content" ObjectID="_1601120815" r:id="rId108"/>
        </w:object>
      </w:r>
      <w:r>
        <w:rPr>
          <w:rFonts w:hint="eastAsia"/>
          <w:szCs w:val="21"/>
        </w:rPr>
        <w:t>表示节点性能完好，为直观起见，定义别名</w:t>
      </w:r>
      <w:r w:rsidRPr="00987550">
        <w:rPr>
          <w:position w:val="-10"/>
          <w:szCs w:val="21"/>
        </w:rPr>
        <w:object w:dxaOrig="420" w:dyaOrig="340">
          <v:shape id="_x0000_i1075" type="#_x0000_t75" style="width:21pt;height:17.25pt" o:ole="">
            <v:imagedata r:id="rId109" o:title=""/>
          </v:shape>
          <o:OLEObject Type="Embed" ProgID="Equation.3" ShapeID="_x0000_i1075" DrawAspect="Content" ObjectID="_1601120816" r:id="rId110"/>
        </w:object>
      </w:r>
      <w:r>
        <w:rPr>
          <w:rFonts w:hint="eastAsia"/>
          <w:szCs w:val="21"/>
        </w:rPr>
        <w:t>（意为</w:t>
      </w:r>
      <w:r>
        <w:rPr>
          <w:rFonts w:hint="eastAsia"/>
          <w:szCs w:val="21"/>
        </w:rPr>
        <w:t>perfectly functioning</w:t>
      </w:r>
      <w:r>
        <w:rPr>
          <w:rFonts w:hint="eastAsia"/>
          <w:szCs w:val="21"/>
        </w:rPr>
        <w:t>）；</w:t>
      </w:r>
    </w:p>
    <w:p w:rsidR="00987550" w:rsidRDefault="00987550" w:rsidP="00987550">
      <w:pPr>
        <w:rPr>
          <w:szCs w:val="21"/>
        </w:rPr>
      </w:pPr>
      <w:r w:rsidRPr="00987550">
        <w:rPr>
          <w:position w:val="-12"/>
          <w:szCs w:val="21"/>
        </w:rPr>
        <w:object w:dxaOrig="400" w:dyaOrig="360">
          <v:shape id="_x0000_i1076" type="#_x0000_t75" style="width:20.25pt;height:18pt" o:ole="">
            <v:imagedata r:id="rId111" o:title=""/>
          </v:shape>
          <o:OLEObject Type="Embed" ProgID="Equation.3" ShapeID="_x0000_i1076" DrawAspect="Content" ObjectID="_1601120817" r:id="rId112"/>
        </w:object>
      </w:r>
      <w:r>
        <w:rPr>
          <w:rFonts w:hint="eastAsia"/>
          <w:szCs w:val="21"/>
        </w:rPr>
        <w:t>表示只能作为从节点，别名</w:t>
      </w:r>
      <w:r w:rsidRPr="00987550">
        <w:rPr>
          <w:position w:val="-12"/>
          <w:szCs w:val="21"/>
        </w:rPr>
        <w:object w:dxaOrig="400" w:dyaOrig="360">
          <v:shape id="_x0000_i1077" type="#_x0000_t75" style="width:20.25pt;height:18pt" o:ole="">
            <v:imagedata r:id="rId113" o:title=""/>
          </v:shape>
          <o:OLEObject Type="Embed" ProgID="Equation.3" ShapeID="_x0000_i1077" DrawAspect="Content" ObjectID="_1601120818" r:id="rId114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slave only</w:t>
      </w:r>
      <w:r>
        <w:rPr>
          <w:rFonts w:hint="eastAsia"/>
          <w:szCs w:val="21"/>
        </w:rPr>
        <w:t>）；</w:t>
      </w:r>
    </w:p>
    <w:p w:rsidR="00987550" w:rsidRDefault="00987550" w:rsidP="00987550">
      <w:pPr>
        <w:rPr>
          <w:szCs w:val="21"/>
        </w:rPr>
      </w:pPr>
      <w:r w:rsidRPr="00987550">
        <w:rPr>
          <w:position w:val="-12"/>
          <w:szCs w:val="21"/>
        </w:rPr>
        <w:object w:dxaOrig="420" w:dyaOrig="360">
          <v:shape id="_x0000_i1078" type="#_x0000_t75" style="width:21pt;height:18pt" o:ole="">
            <v:imagedata r:id="rId115" o:title=""/>
          </v:shape>
          <o:OLEObject Type="Embed" ProgID="Equation.3" ShapeID="_x0000_i1078" DrawAspect="Content" ObjectID="_1601120819" r:id="rId116"/>
        </w:object>
      </w:r>
      <w:r>
        <w:rPr>
          <w:rFonts w:hint="eastAsia"/>
          <w:szCs w:val="21"/>
        </w:rPr>
        <w:t>表示或者作为主节点，或者作为不阻塞总线的失效节点，别名</w:t>
      </w:r>
      <w:r w:rsidR="001C63B2" w:rsidRPr="00987550">
        <w:rPr>
          <w:position w:val="-10"/>
          <w:szCs w:val="21"/>
        </w:rPr>
        <w:object w:dxaOrig="480" w:dyaOrig="340">
          <v:shape id="_x0000_i1079" type="#_x0000_t75" style="width:24pt;height:17.25pt" o:ole="">
            <v:imagedata r:id="rId117" o:title=""/>
          </v:shape>
          <o:OLEObject Type="Embed" ProgID="Equation.3" ShapeID="_x0000_i1079" DrawAspect="Content" ObjectID="_1601120820" r:id="rId118"/>
        </w:object>
      </w:r>
      <w:r>
        <w:rPr>
          <w:rFonts w:hint="eastAsia"/>
          <w:szCs w:val="21"/>
        </w:rPr>
        <w:t>（</w:t>
      </w:r>
      <w:r w:rsidR="003B3217">
        <w:rPr>
          <w:rFonts w:hint="eastAsia"/>
          <w:szCs w:val="21"/>
        </w:rPr>
        <w:t xml:space="preserve">disable </w:t>
      </w:r>
      <w:r>
        <w:rPr>
          <w:rFonts w:hint="eastAsia"/>
          <w:szCs w:val="21"/>
        </w:rPr>
        <w:t>/</w:t>
      </w:r>
      <w:r w:rsidR="003B3217" w:rsidRPr="003B3217">
        <w:rPr>
          <w:rFonts w:hint="eastAsia"/>
          <w:szCs w:val="21"/>
        </w:rPr>
        <w:t xml:space="preserve"> </w:t>
      </w:r>
      <w:r w:rsidR="003B3217">
        <w:rPr>
          <w:rFonts w:hint="eastAsia"/>
          <w:szCs w:val="21"/>
        </w:rPr>
        <w:t>master</w:t>
      </w:r>
      <w:r>
        <w:rPr>
          <w:rFonts w:hint="eastAsia"/>
          <w:szCs w:val="21"/>
        </w:rPr>
        <w:t>）；</w:t>
      </w:r>
    </w:p>
    <w:p w:rsidR="00987550" w:rsidRDefault="00987550" w:rsidP="00987550">
      <w:pPr>
        <w:rPr>
          <w:szCs w:val="21"/>
        </w:rPr>
      </w:pPr>
      <w:r w:rsidRPr="00987550">
        <w:rPr>
          <w:position w:val="-12"/>
          <w:szCs w:val="21"/>
        </w:rPr>
        <w:object w:dxaOrig="420" w:dyaOrig="360">
          <v:shape id="_x0000_i1080" type="#_x0000_t75" style="width:21pt;height:18pt" o:ole="">
            <v:imagedata r:id="rId119" o:title=""/>
          </v:shape>
          <o:OLEObject Type="Embed" ProgID="Equation.3" ShapeID="_x0000_i1080" DrawAspect="Content" ObjectID="_1601120821" r:id="rId120"/>
        </w:object>
      </w:r>
      <w:r>
        <w:rPr>
          <w:rFonts w:hint="eastAsia"/>
          <w:szCs w:val="21"/>
        </w:rPr>
        <w:t>表示只能作为主节点，否则就会阻塞总线，别名</w:t>
      </w:r>
      <w:r w:rsidRPr="00987550">
        <w:rPr>
          <w:position w:val="-12"/>
          <w:szCs w:val="21"/>
        </w:rPr>
        <w:object w:dxaOrig="460" w:dyaOrig="360">
          <v:shape id="_x0000_i1081" type="#_x0000_t75" style="width:23.25pt;height:18pt" o:ole="">
            <v:imagedata r:id="rId121" o:title=""/>
          </v:shape>
          <o:OLEObject Type="Embed" ProgID="Equation.3" ShapeID="_x0000_i1081" DrawAspect="Content" ObjectID="_1601120822" r:id="rId122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master only</w:t>
      </w:r>
      <w:r>
        <w:rPr>
          <w:rFonts w:hint="eastAsia"/>
          <w:szCs w:val="21"/>
        </w:rPr>
        <w:t>）；</w:t>
      </w:r>
    </w:p>
    <w:p w:rsidR="00987550" w:rsidRDefault="00987550" w:rsidP="00987550">
      <w:pPr>
        <w:rPr>
          <w:szCs w:val="21"/>
        </w:rPr>
      </w:pPr>
      <w:r w:rsidRPr="00987550">
        <w:rPr>
          <w:position w:val="-12"/>
          <w:szCs w:val="21"/>
        </w:rPr>
        <w:object w:dxaOrig="420" w:dyaOrig="360">
          <v:shape id="_x0000_i1082" type="#_x0000_t75" style="width:21pt;height:18pt" o:ole="">
            <v:imagedata r:id="rId123" o:title=""/>
          </v:shape>
          <o:OLEObject Type="Embed" ProgID="Equation.3" ShapeID="_x0000_i1082" DrawAspect="Content" ObjectID="_1601120823" r:id="rId124"/>
        </w:object>
      </w:r>
      <w:r>
        <w:rPr>
          <w:rFonts w:hint="eastAsia"/>
          <w:szCs w:val="21"/>
        </w:rPr>
        <w:t>表示</w:t>
      </w:r>
      <w:r w:rsidR="00794760">
        <w:rPr>
          <w:rFonts w:hint="eastAsia"/>
          <w:szCs w:val="21"/>
        </w:rPr>
        <w:t>成为</w:t>
      </w:r>
      <w:r>
        <w:rPr>
          <w:rFonts w:hint="eastAsia"/>
          <w:szCs w:val="21"/>
        </w:rPr>
        <w:t>不阻塞总线的失效节点，别名</w:t>
      </w:r>
      <w:r w:rsidR="00794760" w:rsidRPr="00987550">
        <w:rPr>
          <w:position w:val="-12"/>
          <w:szCs w:val="21"/>
        </w:rPr>
        <w:object w:dxaOrig="440" w:dyaOrig="360">
          <v:shape id="_x0000_i1083" type="#_x0000_t75" style="width:21.75pt;height:18pt" o:ole="">
            <v:imagedata r:id="rId125" o:title=""/>
          </v:shape>
          <o:OLEObject Type="Embed" ProgID="Equation.3" ShapeID="_x0000_i1083" DrawAspect="Content" ObjectID="_1601120824" r:id="rId126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isable node</w:t>
      </w:r>
      <w:r>
        <w:rPr>
          <w:rFonts w:hint="eastAsia"/>
          <w:szCs w:val="21"/>
        </w:rPr>
        <w:t>）；</w:t>
      </w:r>
    </w:p>
    <w:p w:rsidR="00987550" w:rsidRDefault="00987550" w:rsidP="00987550">
      <w:pPr>
        <w:rPr>
          <w:szCs w:val="21"/>
        </w:rPr>
      </w:pPr>
      <w:r w:rsidRPr="00987550">
        <w:rPr>
          <w:position w:val="-12"/>
          <w:szCs w:val="21"/>
        </w:rPr>
        <w:object w:dxaOrig="420" w:dyaOrig="360">
          <v:shape id="_x0000_i1084" type="#_x0000_t75" style="width:21pt;height:18pt" o:ole="">
            <v:imagedata r:id="rId127" o:title=""/>
          </v:shape>
          <o:OLEObject Type="Embed" ProgID="Equation.3" ShapeID="_x0000_i1084" DrawAspect="Content" ObjectID="_1601120825" r:id="rId128"/>
        </w:object>
      </w:r>
      <w:r>
        <w:rPr>
          <w:rFonts w:hint="eastAsia"/>
          <w:szCs w:val="21"/>
        </w:rPr>
        <w:t>表示</w:t>
      </w:r>
      <w:r w:rsidR="00794760">
        <w:rPr>
          <w:rFonts w:hint="eastAsia"/>
          <w:szCs w:val="21"/>
        </w:rPr>
        <w:t>节点总是阻塞总线</w:t>
      </w:r>
      <w:r>
        <w:rPr>
          <w:rFonts w:hint="eastAsia"/>
          <w:szCs w:val="21"/>
        </w:rPr>
        <w:t>，别名</w:t>
      </w:r>
      <w:r w:rsidR="00585A20" w:rsidRPr="00794760">
        <w:rPr>
          <w:position w:val="-10"/>
          <w:szCs w:val="21"/>
        </w:rPr>
        <w:object w:dxaOrig="420" w:dyaOrig="340">
          <v:shape id="_x0000_i1085" type="#_x0000_t75" style="width:21pt;height:17.25pt" o:ole="">
            <v:imagedata r:id="rId129" o:title=""/>
          </v:shape>
          <o:OLEObject Type="Embed" ProgID="Equation.3" ShapeID="_x0000_i1085" DrawAspect="Content" ObjectID="_1601120826" r:id="rId130"/>
        </w:object>
      </w:r>
      <w:r>
        <w:rPr>
          <w:rFonts w:hint="eastAsia"/>
          <w:szCs w:val="21"/>
        </w:rPr>
        <w:t>（</w:t>
      </w:r>
      <w:r w:rsidR="00794760">
        <w:rPr>
          <w:rFonts w:hint="eastAsia"/>
          <w:szCs w:val="21"/>
        </w:rPr>
        <w:t>failed bus</w:t>
      </w:r>
      <w:r>
        <w:rPr>
          <w:rFonts w:hint="eastAsia"/>
          <w:szCs w:val="21"/>
        </w:rPr>
        <w:t>）；</w:t>
      </w:r>
    </w:p>
    <w:p w:rsidR="00585A20" w:rsidRDefault="00585A20" w:rsidP="00585A20">
      <w:pPr>
        <w:ind w:firstLineChars="200" w:firstLine="420"/>
      </w:pPr>
      <w:r>
        <w:rPr>
          <w:rFonts w:hint="eastAsia"/>
        </w:rPr>
        <w:t>切换器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所有组合对应的节点状态见表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585A20" w:rsidRDefault="00585A20" w:rsidP="00585A20">
      <w:pPr>
        <w:jc w:val="center"/>
        <w:rPr>
          <w:sz w:val="18"/>
          <w:szCs w:val="18"/>
        </w:rPr>
      </w:pPr>
      <w:r w:rsidRPr="00585A20">
        <w:rPr>
          <w:rFonts w:hint="eastAsia"/>
          <w:sz w:val="18"/>
          <w:szCs w:val="18"/>
        </w:rPr>
        <w:t>表</w:t>
      </w:r>
      <w:r w:rsidRPr="00585A20">
        <w:rPr>
          <w:rFonts w:hint="eastAsia"/>
          <w:sz w:val="18"/>
          <w:szCs w:val="18"/>
        </w:rPr>
        <w:t xml:space="preserve">1 </w:t>
      </w:r>
      <w:r w:rsidR="003B3217">
        <w:rPr>
          <w:rFonts w:hint="eastAsia"/>
          <w:sz w:val="18"/>
          <w:szCs w:val="18"/>
        </w:rPr>
        <w:t>切换器</w:t>
      </w:r>
      <w:r w:rsidR="003B3217">
        <w:rPr>
          <w:rFonts w:hint="eastAsia"/>
          <w:sz w:val="18"/>
          <w:szCs w:val="18"/>
        </w:rPr>
        <w:t>-</w:t>
      </w:r>
      <w:r w:rsidRPr="00585A20">
        <w:rPr>
          <w:rFonts w:hint="eastAsia"/>
          <w:sz w:val="18"/>
          <w:szCs w:val="18"/>
        </w:rPr>
        <w:t>节点状态</w:t>
      </w:r>
      <w:r w:rsidR="003B3217">
        <w:rPr>
          <w:rFonts w:hint="eastAsia"/>
          <w:sz w:val="18"/>
          <w:szCs w:val="18"/>
        </w:rPr>
        <w:t>映射关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2"/>
        <w:gridCol w:w="1630"/>
        <w:gridCol w:w="1144"/>
        <w:gridCol w:w="836"/>
      </w:tblGrid>
      <w:tr w:rsidR="00585A20" w:rsidRPr="00F11737" w:rsidTr="00F11737">
        <w:trPr>
          <w:jc w:val="center"/>
        </w:trPr>
        <w:tc>
          <w:tcPr>
            <w:tcW w:w="1582" w:type="dxa"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rFonts w:hint="eastAsia"/>
                <w:sz w:val="18"/>
                <w:szCs w:val="18"/>
              </w:rPr>
              <w:t>切换器</w:t>
            </w:r>
            <w:r w:rsidRPr="00F11737">
              <w:rPr>
                <w:rFonts w:hint="eastAsia"/>
                <w:sz w:val="18"/>
                <w:szCs w:val="18"/>
              </w:rPr>
              <w:t>A</w:t>
            </w:r>
            <w:r w:rsidRPr="00F11737">
              <w:rPr>
                <w:rFonts w:hint="eastAsia"/>
                <w:sz w:val="18"/>
                <w:szCs w:val="18"/>
              </w:rPr>
              <w:t>状态</w:t>
            </w:r>
          </w:p>
        </w:tc>
        <w:tc>
          <w:tcPr>
            <w:tcW w:w="1630" w:type="dxa"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rFonts w:hint="eastAsia"/>
                <w:sz w:val="18"/>
                <w:szCs w:val="18"/>
              </w:rPr>
              <w:t>切换器</w:t>
            </w:r>
            <w:r w:rsidRPr="00F11737">
              <w:rPr>
                <w:rFonts w:hint="eastAsia"/>
                <w:sz w:val="18"/>
                <w:szCs w:val="18"/>
              </w:rPr>
              <w:t>B</w:t>
            </w:r>
            <w:r w:rsidRPr="00F11737">
              <w:rPr>
                <w:rFonts w:hint="eastAsia"/>
                <w:sz w:val="18"/>
                <w:szCs w:val="18"/>
              </w:rPr>
              <w:t>状态</w: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rFonts w:hint="eastAsia"/>
                <w:sz w:val="18"/>
                <w:szCs w:val="18"/>
              </w:rPr>
              <w:t>节点状态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rFonts w:hint="eastAsia"/>
                <w:sz w:val="18"/>
                <w:szCs w:val="18"/>
              </w:rPr>
              <w:t>别名</w:t>
            </w:r>
          </w:p>
        </w:tc>
      </w:tr>
      <w:tr w:rsidR="00585A20" w:rsidRPr="00F11737" w:rsidTr="00F11737">
        <w:trPr>
          <w:jc w:val="center"/>
        </w:trPr>
        <w:tc>
          <w:tcPr>
            <w:tcW w:w="1582" w:type="dxa"/>
            <w:vMerge w:val="restart"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086" type="#_x0000_t75" style="width:20.25pt;height:18pt" o:ole="">
                  <v:imagedata r:id="rId65" o:title=""/>
                </v:shape>
                <o:OLEObject Type="Embed" ProgID="Equation.3" ShapeID="_x0000_i1086" DrawAspect="Content" ObjectID="_1601120827" r:id="rId131"/>
              </w:object>
            </w:r>
          </w:p>
        </w:tc>
        <w:tc>
          <w:tcPr>
            <w:tcW w:w="1630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087" type="#_x0000_t75" style="width:20.25pt;height:18pt" o:ole="">
                  <v:imagedata r:id="rId132" o:title=""/>
                </v:shape>
                <o:OLEObject Type="Embed" ProgID="Equation.3" ShapeID="_x0000_i1087" DrawAspect="Content" ObjectID="_1601120828" r:id="rId133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088" type="#_x0000_t75" style="width:21pt;height:18pt" o:ole="">
                  <v:imagedata r:id="rId107" o:title=""/>
                </v:shape>
                <o:OLEObject Type="Embed" ProgID="Equation.3" ShapeID="_x0000_i1088" DrawAspect="Content" ObjectID="_1601120829" r:id="rId134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Cs w:val="21"/>
              </w:rPr>
              <w:object w:dxaOrig="420" w:dyaOrig="340">
                <v:shape id="_x0000_i1089" type="#_x0000_t75" style="width:21pt;height:17.25pt" o:ole="">
                  <v:imagedata r:id="rId109" o:title=""/>
                </v:shape>
                <o:OLEObject Type="Embed" ProgID="Equation.3" ShapeID="_x0000_i1089" DrawAspect="Content" ObjectID="_1601120830" r:id="rId135"/>
              </w:object>
            </w:r>
          </w:p>
        </w:tc>
      </w:tr>
      <w:tr w:rsidR="00585A20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380" w:dyaOrig="340">
                <v:shape id="_x0000_i1090" type="#_x0000_t75" style="width:18.75pt;height:17.25pt" o:ole="">
                  <v:imagedata r:id="rId136" o:title=""/>
                </v:shape>
                <o:OLEObject Type="Embed" ProgID="Equation.3" ShapeID="_x0000_i1090" DrawAspect="Content" ObjectID="_1601120831" r:id="rId137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091" type="#_x0000_t75" style="width:21pt;height:18pt" o:ole="">
                  <v:imagedata r:id="rId119" o:title=""/>
                </v:shape>
                <o:OLEObject Type="Embed" ProgID="Equation.3" ShapeID="_x0000_i1091" DrawAspect="Content" ObjectID="_1601120832" r:id="rId138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60" w:dyaOrig="360">
                <v:shape id="_x0000_i1092" type="#_x0000_t75" style="width:23.25pt;height:18pt" o:ole="">
                  <v:imagedata r:id="rId121" o:title=""/>
                </v:shape>
                <o:OLEObject Type="Embed" ProgID="Equation.3" ShapeID="_x0000_i1092" DrawAspect="Content" ObjectID="_1601120833" r:id="rId139"/>
              </w:object>
            </w:r>
          </w:p>
        </w:tc>
      </w:tr>
      <w:tr w:rsidR="00585A20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585A20" w:rsidRPr="00F11737" w:rsidRDefault="00585A20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400" w:dyaOrig="340">
                <v:shape id="_x0000_i1093" type="#_x0000_t75" style="width:20.25pt;height:17.25pt" o:ole="">
                  <v:imagedata r:id="rId140" o:title=""/>
                </v:shape>
                <o:OLEObject Type="Embed" ProgID="Equation.3" ShapeID="_x0000_i1093" DrawAspect="Content" ObjectID="_1601120834" r:id="rId141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094" type="#_x0000_t75" style="width:20.25pt;height:18pt" o:ole="">
                  <v:imagedata r:id="rId111" o:title=""/>
                </v:shape>
                <o:OLEObject Type="Embed" ProgID="Equation.3" ShapeID="_x0000_i1094" DrawAspect="Content" ObjectID="_1601120835" r:id="rId142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585A20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095" type="#_x0000_t75" style="width:20.25pt;height:18pt" o:ole="">
                  <v:imagedata r:id="rId113" o:title=""/>
                </v:shape>
                <o:OLEObject Type="Embed" ProgID="Equation.3" ShapeID="_x0000_i1095" DrawAspect="Content" ObjectID="_1601120836" r:id="rId143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 w:val="restart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380" w:dyaOrig="340">
                <v:shape id="_x0000_i1096" type="#_x0000_t75" style="width:18.75pt;height:17.25pt" o:ole="">
                  <v:imagedata r:id="rId67" o:title=""/>
                </v:shape>
                <o:OLEObject Type="Embed" ProgID="Equation.3" ShapeID="_x0000_i1096" DrawAspect="Content" ObjectID="_1601120837" r:id="rId144"/>
              </w:object>
            </w: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097" type="#_x0000_t75" style="width:20.25pt;height:18pt" o:ole="">
                  <v:imagedata r:id="rId145" o:title=""/>
                </v:shape>
                <o:OLEObject Type="Embed" ProgID="Equation.3" ShapeID="_x0000_i1097" DrawAspect="Content" ObjectID="_1601120838" r:id="rId146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098" type="#_x0000_t75" style="width:20.25pt;height:18pt" o:ole="">
                  <v:imagedata r:id="rId111" o:title=""/>
                </v:shape>
                <o:OLEObject Type="Embed" ProgID="Equation.3" ShapeID="_x0000_i1098" DrawAspect="Content" ObjectID="_1601120839" r:id="rId147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099" type="#_x0000_t75" style="width:20.25pt;height:18pt" o:ole="">
                  <v:imagedata r:id="rId113" o:title=""/>
                </v:shape>
                <o:OLEObject Type="Embed" ProgID="Equation.3" ShapeID="_x0000_i1099" DrawAspect="Content" ObjectID="_1601120840" r:id="rId148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380" w:dyaOrig="340">
                <v:shape id="_x0000_i1100" type="#_x0000_t75" style="width:18.75pt;height:17.25pt" o:ole="">
                  <v:imagedata r:id="rId149" o:title=""/>
                </v:shape>
                <o:OLEObject Type="Embed" ProgID="Equation.3" ShapeID="_x0000_i1100" DrawAspect="Content" ObjectID="_1601120841" r:id="rId150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01" type="#_x0000_t75" style="width:21pt;height:18pt" o:ole="">
                  <v:imagedata r:id="rId127" o:title=""/>
                </v:shape>
                <o:OLEObject Type="Embed" ProgID="Equation.3" ShapeID="_x0000_i1101" DrawAspect="Content" ObjectID="_1601120842" r:id="rId151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Cs w:val="21"/>
              </w:rPr>
              <w:object w:dxaOrig="420" w:dyaOrig="340">
                <v:shape id="_x0000_i1102" type="#_x0000_t75" style="width:21pt;height:17.25pt" o:ole="">
                  <v:imagedata r:id="rId129" o:title=""/>
                </v:shape>
                <o:OLEObject Type="Embed" ProgID="Equation.3" ShapeID="_x0000_i1102" DrawAspect="Content" ObjectID="_1601120843" r:id="rId152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400" w:dyaOrig="340">
                <v:shape id="_x0000_i1103" type="#_x0000_t75" style="width:20.25pt;height:17.25pt" o:ole="">
                  <v:imagedata r:id="rId153" o:title=""/>
                </v:shape>
                <o:OLEObject Type="Embed" ProgID="Equation.3" ShapeID="_x0000_i1103" DrawAspect="Content" ObjectID="_1601120844" r:id="rId154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104" type="#_x0000_t75" style="width:20.25pt;height:18pt" o:ole="">
                  <v:imagedata r:id="rId111" o:title=""/>
                </v:shape>
                <o:OLEObject Type="Embed" ProgID="Equation.3" ShapeID="_x0000_i1104" DrawAspect="Content" ObjectID="_1601120845" r:id="rId155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00" w:dyaOrig="360">
                <v:shape id="_x0000_i1105" type="#_x0000_t75" style="width:20.25pt;height:18pt" o:ole="">
                  <v:imagedata r:id="rId113" o:title=""/>
                </v:shape>
                <o:OLEObject Type="Embed" ProgID="Equation.3" ShapeID="_x0000_i1105" DrawAspect="Content" ObjectID="_1601120846" r:id="rId156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 w:val="restart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400" w:dyaOrig="340">
                <v:shape id="_x0000_i1106" type="#_x0000_t75" style="width:20.25pt;height:17.25pt" o:ole="">
                  <v:imagedata r:id="rId69" o:title=""/>
                </v:shape>
                <o:OLEObject Type="Embed" ProgID="Equation.3" ShapeID="_x0000_i1106" DrawAspect="Content" ObjectID="_1601120847" r:id="rId157"/>
              </w:object>
            </w: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107" type="#_x0000_t75" style="width:20.25pt;height:18pt" o:ole="">
                  <v:imagedata r:id="rId145" o:title=""/>
                </v:shape>
                <o:OLEObject Type="Embed" ProgID="Equation.3" ShapeID="_x0000_i1107" DrawAspect="Content" ObjectID="_1601120848" r:id="rId158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08" type="#_x0000_t75" style="width:21pt;height:18pt" o:ole="">
                  <v:imagedata r:id="rId115" o:title=""/>
                </v:shape>
                <o:OLEObject Type="Embed" ProgID="Equation.3" ShapeID="_x0000_i1108" DrawAspect="Content" ObjectID="_1601120849" r:id="rId159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1C63B2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Cs w:val="21"/>
              </w:rPr>
              <w:object w:dxaOrig="480" w:dyaOrig="340">
                <v:shape id="_x0000_i1109" type="#_x0000_t75" style="width:24pt;height:17.25pt" o:ole="">
                  <v:imagedata r:id="rId160" o:title=""/>
                </v:shape>
                <o:OLEObject Type="Embed" ProgID="Equation.3" ShapeID="_x0000_i1109" DrawAspect="Content" ObjectID="_1601120850" r:id="rId161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380" w:dyaOrig="340">
                <v:shape id="_x0000_i1110" type="#_x0000_t75" style="width:18.75pt;height:17.25pt" o:ole="">
                  <v:imagedata r:id="rId149" o:title=""/>
                </v:shape>
                <o:OLEObject Type="Embed" ProgID="Equation.3" ShapeID="_x0000_i1110" DrawAspect="Content" ObjectID="_1601120851" r:id="rId162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11" type="#_x0000_t75" style="width:21pt;height:18pt" o:ole="">
                  <v:imagedata r:id="rId119" o:title=""/>
                </v:shape>
                <o:OLEObject Type="Embed" ProgID="Equation.3" ShapeID="_x0000_i1111" DrawAspect="Content" ObjectID="_1601120852" r:id="rId163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60" w:dyaOrig="360">
                <v:shape id="_x0000_i1112" type="#_x0000_t75" style="width:23.25pt;height:18pt" o:ole="">
                  <v:imagedata r:id="rId121" o:title=""/>
                </v:shape>
                <o:OLEObject Type="Embed" ProgID="Equation.3" ShapeID="_x0000_i1112" DrawAspect="Content" ObjectID="_1601120853" r:id="rId164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400" w:dyaOrig="340">
                <v:shape id="_x0000_i1113" type="#_x0000_t75" style="width:20.25pt;height:17.25pt" o:ole="">
                  <v:imagedata r:id="rId153" o:title=""/>
                </v:shape>
                <o:OLEObject Type="Embed" ProgID="Equation.3" ShapeID="_x0000_i1113" DrawAspect="Content" ObjectID="_1601120854" r:id="rId165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14" type="#_x0000_t75" style="width:21pt;height:18pt" o:ole="">
                  <v:imagedata r:id="rId123" o:title=""/>
                </v:shape>
                <o:OLEObject Type="Embed" ProgID="Equation.3" ShapeID="_x0000_i1114" DrawAspect="Content" ObjectID="_1601120855" r:id="rId166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40" w:dyaOrig="360">
                <v:shape id="_x0000_i1115" type="#_x0000_t75" style="width:21.75pt;height:18pt" o:ole="">
                  <v:imagedata r:id="rId125" o:title=""/>
                </v:shape>
                <o:OLEObject Type="Embed" ProgID="Equation.3" ShapeID="_x0000_i1115" DrawAspect="Content" ObjectID="_1601120856" r:id="rId167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 w:val="restart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116" type="#_x0000_t75" style="width:20.25pt;height:18pt" o:ole="">
                  <v:imagedata r:id="rId71" o:title=""/>
                </v:shape>
                <o:OLEObject Type="Embed" ProgID="Equation.3" ShapeID="_x0000_i1116" DrawAspect="Content" ObjectID="_1601120857" r:id="rId168"/>
              </w:object>
            </w: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 w:val="18"/>
                <w:szCs w:val="18"/>
              </w:rPr>
              <w:object w:dxaOrig="400" w:dyaOrig="360">
                <v:shape id="_x0000_i1117" type="#_x0000_t75" style="width:20.25pt;height:18pt" o:ole="">
                  <v:imagedata r:id="rId145" o:title=""/>
                </v:shape>
                <o:OLEObject Type="Embed" ProgID="Equation.3" ShapeID="_x0000_i1117" DrawAspect="Content" ObjectID="_1601120858" r:id="rId169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18" type="#_x0000_t75" style="width:21pt;height:18pt" o:ole="">
                  <v:imagedata r:id="rId123" o:title=""/>
                </v:shape>
                <o:OLEObject Type="Embed" ProgID="Equation.3" ShapeID="_x0000_i1118" DrawAspect="Content" ObjectID="_1601120859" r:id="rId170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40" w:dyaOrig="360">
                <v:shape id="_x0000_i1119" type="#_x0000_t75" style="width:21.75pt;height:18pt" o:ole="">
                  <v:imagedata r:id="rId125" o:title=""/>
                </v:shape>
                <o:OLEObject Type="Embed" ProgID="Equation.3" ShapeID="_x0000_i1119" DrawAspect="Content" ObjectID="_1601120860" r:id="rId171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380" w:dyaOrig="340">
                <v:shape id="_x0000_i1120" type="#_x0000_t75" style="width:18.75pt;height:17.25pt" o:ole="">
                  <v:imagedata r:id="rId149" o:title=""/>
                </v:shape>
                <o:OLEObject Type="Embed" ProgID="Equation.3" ShapeID="_x0000_i1120" DrawAspect="Content" ObjectID="_1601120861" r:id="rId172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21" type="#_x0000_t75" style="width:21pt;height:18pt" o:ole="">
                  <v:imagedata r:id="rId123" o:title=""/>
                </v:shape>
                <o:OLEObject Type="Embed" ProgID="Equation.3" ShapeID="_x0000_i1121" DrawAspect="Content" ObjectID="_1601120862" r:id="rId173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40" w:dyaOrig="360">
                <v:shape id="_x0000_i1122" type="#_x0000_t75" style="width:21.75pt;height:18pt" o:ole="">
                  <v:imagedata r:id="rId125" o:title=""/>
                </v:shape>
                <o:OLEObject Type="Embed" ProgID="Equation.3" ShapeID="_x0000_i1122" DrawAspect="Content" ObjectID="_1601120863" r:id="rId174"/>
              </w:object>
            </w:r>
          </w:p>
        </w:tc>
      </w:tr>
      <w:tr w:rsidR="0087077A" w:rsidRPr="00F11737" w:rsidTr="00F11737">
        <w:trPr>
          <w:jc w:val="center"/>
        </w:trPr>
        <w:tc>
          <w:tcPr>
            <w:tcW w:w="1582" w:type="dxa"/>
            <w:vMerge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30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0"/>
                <w:sz w:val="18"/>
                <w:szCs w:val="18"/>
              </w:rPr>
              <w:object w:dxaOrig="400" w:dyaOrig="340">
                <v:shape id="_x0000_i1123" type="#_x0000_t75" style="width:20.25pt;height:17.25pt" o:ole="">
                  <v:imagedata r:id="rId153" o:title=""/>
                </v:shape>
                <o:OLEObject Type="Embed" ProgID="Equation.3" ShapeID="_x0000_i1123" DrawAspect="Content" ObjectID="_1601120864" r:id="rId175"/>
              </w:objec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20" w:dyaOrig="360">
                <v:shape id="_x0000_i1124" type="#_x0000_t75" style="width:21pt;height:18pt" o:ole="">
                  <v:imagedata r:id="rId123" o:title=""/>
                </v:shape>
                <o:OLEObject Type="Embed" ProgID="Equation.3" ShapeID="_x0000_i1124" DrawAspect="Content" ObjectID="_1601120865" r:id="rId176"/>
              </w:objec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87077A" w:rsidRPr="00F11737" w:rsidRDefault="0087077A" w:rsidP="00F11737">
            <w:pPr>
              <w:jc w:val="center"/>
              <w:rPr>
                <w:sz w:val="18"/>
                <w:szCs w:val="18"/>
              </w:rPr>
            </w:pPr>
            <w:r w:rsidRPr="00F11737">
              <w:rPr>
                <w:position w:val="-12"/>
                <w:szCs w:val="21"/>
              </w:rPr>
              <w:object w:dxaOrig="440" w:dyaOrig="360">
                <v:shape id="_x0000_i1125" type="#_x0000_t75" style="width:21.75pt;height:18pt" o:ole="">
                  <v:imagedata r:id="rId125" o:title=""/>
                </v:shape>
                <o:OLEObject Type="Embed" ProgID="Equation.3" ShapeID="_x0000_i1125" DrawAspect="Content" ObjectID="_1601120866" r:id="rId177"/>
              </w:object>
            </w:r>
          </w:p>
        </w:tc>
      </w:tr>
    </w:tbl>
    <w:p w:rsidR="00BE1231" w:rsidRPr="009C6698" w:rsidRDefault="00BE1231" w:rsidP="008620DF">
      <w:pPr>
        <w:ind w:firstLineChars="200" w:firstLine="420"/>
        <w:rPr>
          <w:szCs w:val="21"/>
        </w:rPr>
      </w:pPr>
      <w:r>
        <w:rPr>
          <w:rFonts w:hint="eastAsia"/>
        </w:rPr>
        <w:t>在时刻</w:t>
      </w:r>
      <w:r w:rsidRPr="001C6BB2">
        <w:rPr>
          <w:rFonts w:hint="eastAsia"/>
          <w:i/>
        </w:rPr>
        <w:t>t</w:t>
      </w:r>
      <w:r>
        <w:rPr>
          <w:rFonts w:hint="eastAsia"/>
        </w:rPr>
        <w:t>，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节点</w:t>
      </w:r>
      <w:proofErr w:type="spellStart"/>
      <w:r w:rsidRPr="001C6BB2">
        <w:rPr>
          <w:rFonts w:hint="eastAsia"/>
          <w:i/>
        </w:rPr>
        <w:t>i</w:t>
      </w:r>
      <w:proofErr w:type="spellEnd"/>
      <w:r>
        <w:rPr>
          <w:rFonts w:hint="eastAsia"/>
        </w:rPr>
        <w:t>的性能状态的概率分布可表示为</w:t>
      </w:r>
      <w:r w:rsidR="004A282D" w:rsidRPr="008620DF">
        <w:rPr>
          <w:position w:val="-12"/>
          <w:szCs w:val="21"/>
        </w:rPr>
        <w:object w:dxaOrig="2540" w:dyaOrig="360">
          <v:shape id="_x0000_i1126" type="#_x0000_t75" style="width:126.75pt;height:18pt" o:ole="">
            <v:imagedata r:id="rId178" o:title=""/>
          </v:shape>
          <o:OLEObject Type="Embed" ProgID="Equation.3" ShapeID="_x0000_i1126" DrawAspect="Content" ObjectID="_1601120867" r:id="rId179"/>
        </w:object>
      </w:r>
      <w:r w:rsidRPr="009C6698">
        <w:rPr>
          <w:rFonts w:hint="eastAsia"/>
          <w:szCs w:val="21"/>
        </w:rPr>
        <w:t xml:space="preserve">   </w:t>
      </w:r>
    </w:p>
    <w:p w:rsidR="00BE1231" w:rsidRPr="009C6698" w:rsidRDefault="00B41AA6" w:rsidP="008B0438">
      <w:pPr>
        <w:rPr>
          <w:szCs w:val="21"/>
        </w:rPr>
      </w:pPr>
      <w:r w:rsidRPr="00BE1231">
        <w:rPr>
          <w:position w:val="-34"/>
          <w:szCs w:val="21"/>
        </w:rPr>
        <w:object w:dxaOrig="2920" w:dyaOrig="600">
          <v:shape id="_x0000_i1127" type="#_x0000_t75" style="width:146.25pt;height:30pt" o:ole="">
            <v:imagedata r:id="rId180" o:title=""/>
          </v:shape>
          <o:OLEObject Type="Embed" ProgID="Equation.3" ShapeID="_x0000_i1127" DrawAspect="Content" ObjectID="_1601120868" r:id="rId181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其中</w:t>
      </w:r>
      <w:r w:rsidRPr="00765DBC">
        <w:rPr>
          <w:position w:val="-10"/>
          <w:sz w:val="13"/>
          <w:szCs w:val="13"/>
        </w:rPr>
        <w:object w:dxaOrig="1100" w:dyaOrig="320">
          <v:shape id="_x0000_i1128" type="#_x0000_t75" style="width:54.75pt;height:15.75pt" o:ole="">
            <v:imagedata r:id="rId182" o:title=""/>
          </v:shape>
          <o:OLEObject Type="Embed" ProgID="Equation.3" ShapeID="_x0000_i1128" DrawAspect="Content" ObjectID="_1601120869" r:id="rId183"/>
        </w:object>
      </w:r>
      <w:r>
        <w:rPr>
          <w:rFonts w:hint="eastAsia"/>
          <w:sz w:val="13"/>
          <w:szCs w:val="13"/>
        </w:rPr>
        <w:t xml:space="preserve">   </w:t>
      </w:r>
      <w:r w:rsidR="002413F0" w:rsidRPr="00765DBC">
        <w:rPr>
          <w:position w:val="-10"/>
          <w:sz w:val="13"/>
          <w:szCs w:val="13"/>
        </w:rPr>
        <w:object w:dxaOrig="980" w:dyaOrig="320">
          <v:shape id="_x0000_i1129" type="#_x0000_t75" style="width:48.75pt;height:15.75pt" o:ole="">
            <v:imagedata r:id="rId184" o:title=""/>
          </v:shape>
          <o:OLEObject Type="Embed" ProgID="Equation.3" ShapeID="_x0000_i1129" DrawAspect="Content" ObjectID="_1601120870" r:id="rId185"/>
        </w:object>
      </w:r>
      <w:r>
        <w:rPr>
          <w:rFonts w:hint="eastAsia"/>
          <w:sz w:val="13"/>
          <w:szCs w:val="13"/>
        </w:rPr>
        <w:t xml:space="preserve">    </w:t>
      </w:r>
      <w:r w:rsidR="002413F0" w:rsidRPr="00765DBC">
        <w:rPr>
          <w:position w:val="-10"/>
          <w:sz w:val="13"/>
          <w:szCs w:val="13"/>
        </w:rPr>
        <w:object w:dxaOrig="880" w:dyaOrig="320">
          <v:shape id="_x0000_i1130" type="#_x0000_t75" style="width:44.25pt;height:15.75pt" o:ole="">
            <v:imagedata r:id="rId186" o:title=""/>
          </v:shape>
          <o:OLEObject Type="Embed" ProgID="Equation.3" ShapeID="_x0000_i1130" DrawAspect="Content" ObjectID="_1601120871" r:id="rId187"/>
        </w:object>
      </w:r>
      <w:r w:rsidR="008B0438">
        <w:rPr>
          <w:rFonts w:hint="eastAsia"/>
          <w:sz w:val="13"/>
          <w:szCs w:val="13"/>
        </w:rPr>
        <w:t xml:space="preserve">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11</w:t>
      </w:r>
      <w:r w:rsidR="008B0438">
        <w:rPr>
          <w:rFonts w:hint="eastAsia"/>
          <w:szCs w:val="21"/>
        </w:rPr>
        <w:t>）</w:t>
      </w:r>
    </w:p>
    <w:p w:rsidR="00BE1231" w:rsidRDefault="00BE1231" w:rsidP="00585A20">
      <w:pPr>
        <w:ind w:firstLineChars="200" w:firstLine="420"/>
      </w:pPr>
    </w:p>
    <w:p w:rsidR="00987550" w:rsidRPr="007D51EE" w:rsidRDefault="009A6661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3" w:name="_Toc464479994"/>
      <w:r w:rsidRPr="007D51EE">
        <w:rPr>
          <w:rFonts w:hint="eastAsia"/>
        </w:rPr>
        <w:t>系统的状态</w:t>
      </w:r>
      <w:bookmarkEnd w:id="13"/>
    </w:p>
    <w:p w:rsidR="00E65E3A" w:rsidRPr="007D51EE" w:rsidRDefault="009A6661" w:rsidP="007D51EE">
      <w:pPr>
        <w:ind w:firstLineChars="200" w:firstLine="420"/>
      </w:pPr>
      <w:r w:rsidRPr="007D51EE">
        <w:rPr>
          <w:rFonts w:hint="eastAsia"/>
        </w:rPr>
        <w:t>系统的整体工作状态由所有</w:t>
      </w:r>
      <w:r w:rsidRPr="001C6BB2">
        <w:rPr>
          <w:rFonts w:hint="eastAsia"/>
          <w:i/>
        </w:rPr>
        <w:t>n</w:t>
      </w:r>
      <w:proofErr w:type="gramStart"/>
      <w:r w:rsidR="00E65E3A" w:rsidRPr="007D51EE">
        <w:rPr>
          <w:rFonts w:hint="eastAsia"/>
        </w:rPr>
        <w:t>个</w:t>
      </w:r>
      <w:proofErr w:type="gramEnd"/>
      <w:r w:rsidR="00E65E3A" w:rsidRPr="007D51EE">
        <w:rPr>
          <w:rFonts w:hint="eastAsia"/>
        </w:rPr>
        <w:t>节点状态的组合来确定</w:t>
      </w:r>
    </w:p>
    <w:p w:rsidR="00E65E3A" w:rsidRDefault="00E65E3A" w:rsidP="007D51EE">
      <w:pPr>
        <w:ind w:firstLineChars="500" w:firstLine="1050"/>
        <w:rPr>
          <w:szCs w:val="21"/>
        </w:rPr>
      </w:pPr>
      <w:r w:rsidRPr="00987550">
        <w:rPr>
          <w:position w:val="-14"/>
          <w:szCs w:val="21"/>
        </w:rPr>
        <w:object w:dxaOrig="3560" w:dyaOrig="380">
          <v:shape id="_x0000_i1131" type="#_x0000_t75" style="width:177.75pt;height:18.75pt" o:ole="">
            <v:imagedata r:id="rId188" o:title=""/>
          </v:shape>
          <o:OLEObject Type="Embed" ProgID="Equation.3" ShapeID="_x0000_i1131" DrawAspect="Content" ObjectID="_1601120872" r:id="rId189"/>
        </w:object>
      </w:r>
      <w:r w:rsidR="008B0438">
        <w:rPr>
          <w:rFonts w:hint="eastAsia"/>
          <w:szCs w:val="21"/>
        </w:rPr>
        <w:t xml:space="preserve"> 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12</w:t>
      </w:r>
      <w:r w:rsidR="008B0438">
        <w:rPr>
          <w:rFonts w:hint="eastAsia"/>
          <w:szCs w:val="21"/>
        </w:rPr>
        <w:t>）</w:t>
      </w:r>
    </w:p>
    <w:p w:rsidR="00E65E3A" w:rsidRDefault="00E65E3A" w:rsidP="00987550">
      <w:pPr>
        <w:rPr>
          <w:szCs w:val="21"/>
        </w:rPr>
      </w:pPr>
      <w:r>
        <w:rPr>
          <w:rFonts w:hint="eastAsia"/>
          <w:szCs w:val="21"/>
        </w:rPr>
        <w:t>时刻</w:t>
      </w:r>
      <w:r w:rsidRPr="001C6BB2">
        <w:rPr>
          <w:rFonts w:hint="eastAsia"/>
          <w:i/>
        </w:rPr>
        <w:t>t</w:t>
      </w:r>
      <w:r>
        <w:rPr>
          <w:rFonts w:hint="eastAsia"/>
          <w:szCs w:val="21"/>
        </w:rPr>
        <w:t>的系统各节点状态组合可以用</w:t>
      </w:r>
      <w:r w:rsidRPr="001C6BB2">
        <w:rPr>
          <w:rFonts w:hint="eastAsia"/>
          <w:i/>
        </w:rPr>
        <w:t>n</w:t>
      </w:r>
      <w:r>
        <w:rPr>
          <w:rFonts w:hint="eastAsia"/>
          <w:szCs w:val="21"/>
        </w:rPr>
        <w:t>阶组合空间来表示</w:t>
      </w:r>
    </w:p>
    <w:p w:rsidR="009A6661" w:rsidRDefault="005B0505" w:rsidP="007D51EE">
      <w:pPr>
        <w:ind w:firstLineChars="500" w:firstLine="1050"/>
        <w:rPr>
          <w:szCs w:val="21"/>
        </w:rPr>
      </w:pPr>
      <w:r w:rsidRPr="00987550">
        <w:rPr>
          <w:position w:val="-14"/>
          <w:szCs w:val="21"/>
        </w:rPr>
        <w:object w:dxaOrig="3000" w:dyaOrig="400">
          <v:shape id="_x0000_i1132" type="#_x0000_t75" style="width:150pt;height:20.25pt" o:ole="">
            <v:imagedata r:id="rId190" o:title=""/>
          </v:shape>
          <o:OLEObject Type="Embed" ProgID="Equation.3" ShapeID="_x0000_i1132" DrawAspect="Content" ObjectID="_1601120873" r:id="rId191"/>
        </w:object>
      </w:r>
      <w:r w:rsidR="00E65E3A">
        <w:rPr>
          <w:rFonts w:hint="eastAsia"/>
          <w:szCs w:val="21"/>
        </w:rPr>
        <w:t xml:space="preserve"> </w:t>
      </w:r>
    </w:p>
    <w:p w:rsidR="007D51EE" w:rsidRDefault="007D51EE" w:rsidP="00987550">
      <w:pPr>
        <w:rPr>
          <w:szCs w:val="21"/>
        </w:rPr>
      </w:pPr>
      <w:r w:rsidRPr="009A6661">
        <w:rPr>
          <w:position w:val="-12"/>
          <w:szCs w:val="21"/>
        </w:rPr>
        <w:object w:dxaOrig="6740" w:dyaOrig="380">
          <v:shape id="_x0000_i1133" type="#_x0000_t75" style="width:336.75pt;height:18.75pt" o:ole="">
            <v:imagedata r:id="rId192" o:title=""/>
          </v:shape>
          <o:OLEObject Type="Embed" ProgID="Equation.3" ShapeID="_x0000_i1133" DrawAspect="Content" ObjectID="_1601120874" r:id="rId193"/>
        </w:object>
      </w:r>
    </w:p>
    <w:p w:rsidR="009A6661" w:rsidRPr="007D51EE" w:rsidRDefault="009A6661" w:rsidP="007D51EE">
      <w:pPr>
        <w:ind w:firstLineChars="200" w:firstLine="420"/>
      </w:pPr>
      <w:r w:rsidRPr="007D51EE">
        <w:rPr>
          <w:rFonts w:hint="eastAsia"/>
        </w:rPr>
        <w:t>不妨定义</w:t>
      </w:r>
      <w:r w:rsidR="007D51EE" w:rsidRPr="007D51EE">
        <w:rPr>
          <w:position w:val="-12"/>
        </w:rPr>
        <w:object w:dxaOrig="720" w:dyaOrig="360">
          <v:shape id="_x0000_i1134" type="#_x0000_t75" style="width:36pt;height:18pt" o:ole="">
            <v:imagedata r:id="rId194" o:title=""/>
          </v:shape>
          <o:OLEObject Type="Embed" ProgID="Equation.3" ShapeID="_x0000_i1134" DrawAspect="Content" ObjectID="_1601120875" r:id="rId195"/>
        </w:object>
      </w:r>
      <w:r w:rsidRPr="007D51EE">
        <w:rPr>
          <w:rFonts w:hint="eastAsia"/>
        </w:rPr>
        <w:t>表示时刻</w:t>
      </w:r>
      <w:r w:rsidRPr="001C6BB2">
        <w:rPr>
          <w:rFonts w:hint="eastAsia"/>
          <w:i/>
        </w:rPr>
        <w:t>t</w:t>
      </w:r>
      <w:r w:rsidRPr="007D51EE">
        <w:rPr>
          <w:rFonts w:hint="eastAsia"/>
        </w:rPr>
        <w:t>恰好处于</w:t>
      </w:r>
      <w:r w:rsidR="007D51EE" w:rsidRPr="007D51EE">
        <w:rPr>
          <w:position w:val="-12"/>
        </w:rPr>
        <w:object w:dxaOrig="420" w:dyaOrig="360">
          <v:shape id="_x0000_i1135" type="#_x0000_t75" style="width:21pt;height:18pt" o:ole="">
            <v:imagedata r:id="rId196" o:title=""/>
          </v:shape>
          <o:OLEObject Type="Embed" ProgID="Equation.3" ShapeID="_x0000_i1135" DrawAspect="Content" ObjectID="_1601120876" r:id="rId197"/>
        </w:object>
      </w:r>
      <w:r w:rsidRPr="007D51EE">
        <w:rPr>
          <w:rFonts w:hint="eastAsia"/>
        </w:rPr>
        <w:t>状态的节点</w:t>
      </w:r>
      <w:r w:rsidR="00A1493B">
        <w:rPr>
          <w:rFonts w:hint="eastAsia"/>
        </w:rPr>
        <w:t>总数</w:t>
      </w:r>
    </w:p>
    <w:p w:rsidR="009A6661" w:rsidRDefault="00030EB3" w:rsidP="007D51EE">
      <w:pPr>
        <w:ind w:firstLineChars="500" w:firstLine="1050"/>
        <w:rPr>
          <w:szCs w:val="21"/>
        </w:rPr>
      </w:pPr>
      <w:r w:rsidRPr="009A6661">
        <w:rPr>
          <w:position w:val="-28"/>
          <w:szCs w:val="21"/>
        </w:rPr>
        <w:object w:dxaOrig="2700" w:dyaOrig="680">
          <v:shape id="_x0000_i1136" type="#_x0000_t75" style="width:135pt;height:33.75pt" o:ole="">
            <v:imagedata r:id="rId198" o:title=""/>
          </v:shape>
          <o:OLEObject Type="Embed" ProgID="Equation.3" ShapeID="_x0000_i1136" DrawAspect="Content" ObjectID="_1601120877" r:id="rId199"/>
        </w:object>
      </w:r>
      <w:r w:rsidR="008B0438">
        <w:rPr>
          <w:rFonts w:hint="eastAsia"/>
          <w:szCs w:val="21"/>
        </w:rPr>
        <w:t xml:space="preserve">  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13</w:t>
      </w:r>
      <w:r w:rsidR="008B0438">
        <w:rPr>
          <w:rFonts w:hint="eastAsia"/>
          <w:szCs w:val="21"/>
        </w:rPr>
        <w:t>）</w:t>
      </w:r>
    </w:p>
    <w:p w:rsidR="00030EB3" w:rsidRDefault="00030EB3" w:rsidP="00987550">
      <w:pPr>
        <w:rPr>
          <w:szCs w:val="21"/>
        </w:rPr>
      </w:pPr>
      <w:r>
        <w:rPr>
          <w:rFonts w:hint="eastAsia"/>
          <w:szCs w:val="21"/>
        </w:rPr>
        <w:t>利用前文对状态定义的别名，也可写作</w:t>
      </w:r>
      <w:r w:rsidRPr="009A6661">
        <w:rPr>
          <w:position w:val="-28"/>
          <w:szCs w:val="21"/>
        </w:rPr>
        <w:object w:dxaOrig="2700" w:dyaOrig="680">
          <v:shape id="_x0000_i1137" type="#_x0000_t75" style="width:135pt;height:33.75pt" o:ole="">
            <v:imagedata r:id="rId200" o:title=""/>
          </v:shape>
          <o:OLEObject Type="Embed" ProgID="Equation.3" ShapeID="_x0000_i1137" DrawAspect="Content" ObjectID="_1601120878" r:id="rId201"/>
        </w:object>
      </w:r>
      <w:r w:rsidR="008B0438">
        <w:rPr>
          <w:rFonts w:hint="eastAsia"/>
          <w:szCs w:val="21"/>
        </w:rPr>
        <w:t xml:space="preserve">    </w:t>
      </w:r>
      <w:r w:rsidR="008B0438">
        <w:rPr>
          <w:rFonts w:hint="eastAsia"/>
          <w:szCs w:val="21"/>
        </w:rPr>
        <w:t>（式</w:t>
      </w:r>
      <w:r w:rsidR="008B0438">
        <w:rPr>
          <w:rFonts w:hint="eastAsia"/>
          <w:szCs w:val="21"/>
        </w:rPr>
        <w:t>14</w:t>
      </w:r>
      <w:r w:rsidR="008B0438">
        <w:rPr>
          <w:rFonts w:hint="eastAsia"/>
          <w:szCs w:val="21"/>
        </w:rPr>
        <w:t>）</w:t>
      </w:r>
    </w:p>
    <w:p w:rsidR="00030EB3" w:rsidRDefault="00030EB3" w:rsidP="00987550">
      <w:pPr>
        <w:rPr>
          <w:szCs w:val="21"/>
        </w:rPr>
      </w:pPr>
      <w:r>
        <w:rPr>
          <w:rFonts w:hint="eastAsia"/>
          <w:szCs w:val="21"/>
        </w:rPr>
        <w:t>同样，</w:t>
      </w:r>
      <w:r w:rsidR="00525346">
        <w:rPr>
          <w:rFonts w:hint="eastAsia"/>
          <w:szCs w:val="21"/>
        </w:rPr>
        <w:t>有</w:t>
      </w:r>
      <w:r w:rsidR="001B4B38" w:rsidRPr="00030EB3">
        <w:rPr>
          <w:position w:val="-12"/>
          <w:szCs w:val="21"/>
        </w:rPr>
        <w:object w:dxaOrig="680" w:dyaOrig="360">
          <v:shape id="_x0000_i1138" type="#_x0000_t75" style="width:33.75pt;height:18pt" o:ole="">
            <v:imagedata r:id="rId202" o:title=""/>
          </v:shape>
          <o:OLEObject Type="Embed" ProgID="Equation.3" ShapeID="_x0000_i1138" DrawAspect="Content" ObjectID="_1601120879" r:id="rId203"/>
        </w:object>
      </w:r>
      <w:r w:rsidR="00525346">
        <w:rPr>
          <w:rFonts w:hint="eastAsia"/>
          <w:szCs w:val="21"/>
        </w:rPr>
        <w:t>，</w:t>
      </w:r>
      <w:r w:rsidR="001B4B38" w:rsidRPr="00525346">
        <w:rPr>
          <w:position w:val="-12"/>
          <w:szCs w:val="21"/>
        </w:rPr>
        <w:object w:dxaOrig="700" w:dyaOrig="360">
          <v:shape id="_x0000_i1139" type="#_x0000_t75" style="width:35.25pt;height:18pt" o:ole="">
            <v:imagedata r:id="rId204" o:title=""/>
          </v:shape>
          <o:OLEObject Type="Embed" ProgID="Equation.3" ShapeID="_x0000_i1139" DrawAspect="Content" ObjectID="_1601120880" r:id="rId205"/>
        </w:object>
      </w:r>
      <w:r w:rsidR="00525346">
        <w:rPr>
          <w:rFonts w:hint="eastAsia"/>
          <w:szCs w:val="21"/>
        </w:rPr>
        <w:t>，</w:t>
      </w:r>
      <w:r w:rsidR="001B4B38" w:rsidRPr="00030EB3">
        <w:rPr>
          <w:position w:val="-12"/>
          <w:szCs w:val="21"/>
        </w:rPr>
        <w:object w:dxaOrig="700" w:dyaOrig="360">
          <v:shape id="_x0000_i1140" type="#_x0000_t75" style="width:35.25pt;height:18pt" o:ole="">
            <v:imagedata r:id="rId206" o:title=""/>
          </v:shape>
          <o:OLEObject Type="Embed" ProgID="Equation.3" ShapeID="_x0000_i1140" DrawAspect="Content" ObjectID="_1601120881" r:id="rId207"/>
        </w:object>
      </w:r>
      <w:r w:rsidR="00525346">
        <w:rPr>
          <w:rFonts w:hint="eastAsia"/>
          <w:szCs w:val="21"/>
        </w:rPr>
        <w:t>，</w:t>
      </w:r>
      <w:r w:rsidR="001B4B38" w:rsidRPr="00030EB3">
        <w:rPr>
          <w:position w:val="-12"/>
          <w:szCs w:val="21"/>
        </w:rPr>
        <w:object w:dxaOrig="700" w:dyaOrig="360">
          <v:shape id="_x0000_i1141" type="#_x0000_t75" style="width:35.25pt;height:18pt" o:ole="">
            <v:imagedata r:id="rId208" o:title=""/>
          </v:shape>
          <o:OLEObject Type="Embed" ProgID="Equation.3" ShapeID="_x0000_i1141" DrawAspect="Content" ObjectID="_1601120882" r:id="rId209"/>
        </w:object>
      </w:r>
      <w:r w:rsidR="00525346">
        <w:rPr>
          <w:rFonts w:hint="eastAsia"/>
          <w:szCs w:val="21"/>
        </w:rPr>
        <w:t>，</w:t>
      </w:r>
      <w:r w:rsidR="00525346" w:rsidRPr="00525346">
        <w:rPr>
          <w:position w:val="-12"/>
          <w:szCs w:val="21"/>
        </w:rPr>
        <w:object w:dxaOrig="700" w:dyaOrig="360">
          <v:shape id="_x0000_i1142" type="#_x0000_t75" style="width:35.25pt;height:18pt" o:ole="">
            <v:imagedata r:id="rId210" o:title=""/>
          </v:shape>
          <o:OLEObject Type="Embed" ProgID="Equation.3" ShapeID="_x0000_i1142" DrawAspect="Content" ObjectID="_1601120883" r:id="rId211"/>
        </w:object>
      </w:r>
      <w:r w:rsidR="00525346">
        <w:rPr>
          <w:rFonts w:hint="eastAsia"/>
          <w:szCs w:val="21"/>
        </w:rPr>
        <w:t>，或称</w:t>
      </w:r>
      <w:r w:rsidRPr="00030EB3">
        <w:rPr>
          <w:position w:val="-12"/>
          <w:szCs w:val="21"/>
        </w:rPr>
        <w:object w:dxaOrig="680" w:dyaOrig="360">
          <v:shape id="_x0000_i1143" type="#_x0000_t75" style="width:33.75pt;height:18pt" o:ole="">
            <v:imagedata r:id="rId212" o:title=""/>
          </v:shape>
          <o:OLEObject Type="Embed" ProgID="Equation.3" ShapeID="_x0000_i1143" DrawAspect="Content" ObjectID="_1601120884" r:id="rId213"/>
        </w:object>
      </w:r>
      <w:r>
        <w:rPr>
          <w:rFonts w:hint="eastAsia"/>
          <w:szCs w:val="21"/>
        </w:rPr>
        <w:t>，</w:t>
      </w:r>
      <w:r w:rsidR="003B3217" w:rsidRPr="00030EB3">
        <w:rPr>
          <w:position w:val="-10"/>
          <w:szCs w:val="21"/>
        </w:rPr>
        <w:object w:dxaOrig="760" w:dyaOrig="340">
          <v:shape id="_x0000_i1144" type="#_x0000_t75" style="width:38.25pt;height:17.25pt" o:ole="">
            <v:imagedata r:id="rId214" o:title=""/>
          </v:shape>
          <o:OLEObject Type="Embed" ProgID="Equation.3" ShapeID="_x0000_i1144" DrawAspect="Content" ObjectID="_1601120885" r:id="rId215"/>
        </w:object>
      </w:r>
      <w:r>
        <w:rPr>
          <w:rFonts w:hint="eastAsia"/>
          <w:szCs w:val="21"/>
        </w:rPr>
        <w:t>，</w:t>
      </w:r>
      <w:r w:rsidR="003B3217" w:rsidRPr="00030EB3">
        <w:rPr>
          <w:position w:val="-12"/>
          <w:szCs w:val="21"/>
        </w:rPr>
        <w:object w:dxaOrig="740" w:dyaOrig="360">
          <v:shape id="_x0000_i1145" type="#_x0000_t75" style="width:36.75pt;height:18pt" o:ole="">
            <v:imagedata r:id="rId216" o:title=""/>
          </v:shape>
          <o:OLEObject Type="Embed" ProgID="Equation.3" ShapeID="_x0000_i1145" DrawAspect="Content" ObjectID="_1601120886" r:id="rId217"/>
        </w:object>
      </w:r>
      <w:r>
        <w:rPr>
          <w:rFonts w:hint="eastAsia"/>
          <w:szCs w:val="21"/>
        </w:rPr>
        <w:t>，</w:t>
      </w:r>
      <w:r w:rsidR="003B3217" w:rsidRPr="00030EB3">
        <w:rPr>
          <w:position w:val="-12"/>
          <w:szCs w:val="21"/>
        </w:rPr>
        <w:object w:dxaOrig="720" w:dyaOrig="360">
          <v:shape id="_x0000_i1146" type="#_x0000_t75" style="width:36pt;height:18pt" o:ole="">
            <v:imagedata r:id="rId218" o:title=""/>
          </v:shape>
          <o:OLEObject Type="Embed" ProgID="Equation.3" ShapeID="_x0000_i1146" DrawAspect="Content" ObjectID="_1601120887" r:id="rId219"/>
        </w:object>
      </w:r>
      <w:r>
        <w:rPr>
          <w:rFonts w:hint="eastAsia"/>
          <w:szCs w:val="21"/>
        </w:rPr>
        <w:t>，</w:t>
      </w:r>
      <w:r w:rsidRPr="00030EB3">
        <w:rPr>
          <w:position w:val="-10"/>
          <w:szCs w:val="21"/>
        </w:rPr>
        <w:object w:dxaOrig="700" w:dyaOrig="340">
          <v:shape id="_x0000_i1147" type="#_x0000_t75" style="width:35.25pt;height:17.25pt" o:ole="">
            <v:imagedata r:id="rId220" o:title=""/>
          </v:shape>
          <o:OLEObject Type="Embed" ProgID="Equation.3" ShapeID="_x0000_i1147" DrawAspect="Content" ObjectID="_1601120888" r:id="rId221"/>
        </w:object>
      </w:r>
      <w:r>
        <w:rPr>
          <w:rFonts w:hint="eastAsia"/>
          <w:szCs w:val="21"/>
        </w:rPr>
        <w:t>。</w:t>
      </w:r>
    </w:p>
    <w:p w:rsidR="001C63B2" w:rsidRPr="007D51EE" w:rsidRDefault="001C63B2" w:rsidP="007D51EE">
      <w:pPr>
        <w:ind w:firstLineChars="200" w:firstLine="420"/>
      </w:pPr>
      <w:r w:rsidRPr="007D51EE">
        <w:rPr>
          <w:rFonts w:hint="eastAsia"/>
        </w:rPr>
        <w:t>从整体性能的角度，可将的状态归为</w:t>
      </w:r>
      <w:r w:rsidR="004738E7">
        <w:rPr>
          <w:rFonts w:hint="eastAsia"/>
        </w:rPr>
        <w:t>4</w:t>
      </w:r>
      <w:r w:rsidRPr="007D51EE">
        <w:rPr>
          <w:rFonts w:hint="eastAsia"/>
        </w:rPr>
        <w:t>类</w:t>
      </w:r>
      <w:r w:rsidR="005B0505" w:rsidRPr="007D51EE">
        <w:rPr>
          <w:rFonts w:hint="eastAsia"/>
        </w:rPr>
        <w:t>，</w:t>
      </w:r>
      <w:r w:rsidR="004738E7" w:rsidRPr="004738E7">
        <w:rPr>
          <w:position w:val="-12"/>
        </w:rPr>
        <w:object w:dxaOrig="2600" w:dyaOrig="320">
          <v:shape id="_x0000_i1148" type="#_x0000_t75" style="width:129.75pt;height:15.75pt" o:ole="">
            <v:imagedata r:id="rId222" o:title=""/>
          </v:shape>
          <o:OLEObject Type="Embed" ProgID="Equation.DSMT4" ShapeID="_x0000_i1148" DrawAspect="Content" ObjectID="_1601120889" r:id="rId223"/>
        </w:object>
      </w:r>
      <w:r w:rsidRPr="007D51EE">
        <w:rPr>
          <w:rFonts w:hint="eastAsia"/>
        </w:rPr>
        <w:t>。</w:t>
      </w:r>
    </w:p>
    <w:p w:rsidR="001C63B2" w:rsidRPr="00C85950" w:rsidRDefault="001C63B2" w:rsidP="001C63B2">
      <w:pPr>
        <w:numPr>
          <w:ilvl w:val="0"/>
          <w:numId w:val="8"/>
        </w:numPr>
      </w:pPr>
      <w:r w:rsidRPr="00C85950">
        <w:rPr>
          <w:rFonts w:hint="eastAsia"/>
        </w:rPr>
        <w:t>系统确定不能有效工作的状态</w:t>
      </w:r>
      <w:r w:rsidR="00C85950" w:rsidRPr="00C85950">
        <w:rPr>
          <w:position w:val="-14"/>
        </w:rPr>
        <w:object w:dxaOrig="480" w:dyaOrig="380">
          <v:shape id="_x0000_i1149" type="#_x0000_t75" style="width:24pt;height:18.75pt" o:ole="">
            <v:imagedata r:id="rId224" o:title=""/>
          </v:shape>
          <o:OLEObject Type="Embed" ProgID="Equation.3" ShapeID="_x0000_i1149" DrawAspect="Content" ObjectID="_1601120890" r:id="rId225"/>
        </w:object>
      </w:r>
    </w:p>
    <w:p w:rsidR="00525346" w:rsidRPr="007D51EE" w:rsidRDefault="00C85950" w:rsidP="007D51EE">
      <w:pPr>
        <w:ind w:firstLineChars="200" w:firstLine="420"/>
      </w:pPr>
      <w:r>
        <w:rPr>
          <w:rFonts w:hint="eastAsia"/>
        </w:rPr>
        <w:t>当</w:t>
      </w:r>
      <w:r w:rsidR="00525346" w:rsidRPr="007D51EE">
        <w:rPr>
          <w:rFonts w:hint="eastAsia"/>
        </w:rPr>
        <w:t>有以下情形之一，系统就无法有效工作。</w:t>
      </w:r>
    </w:p>
    <w:p w:rsidR="00525346" w:rsidRDefault="007C7D2F" w:rsidP="00C85950">
      <w:pPr>
        <w:numPr>
          <w:ilvl w:val="1"/>
          <w:numId w:val="15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1</w:t>
      </w:r>
      <w:r>
        <w:rPr>
          <w:rFonts w:hint="eastAsia"/>
          <w:szCs w:val="21"/>
        </w:rPr>
        <w:t>：</w:t>
      </w:r>
      <w:r w:rsidR="00525346">
        <w:rPr>
          <w:rFonts w:hint="eastAsia"/>
          <w:szCs w:val="21"/>
        </w:rPr>
        <w:t>任</w:t>
      </w:r>
      <w:proofErr w:type="gramStart"/>
      <w:r w:rsidR="00525346">
        <w:rPr>
          <w:rFonts w:hint="eastAsia"/>
          <w:szCs w:val="21"/>
        </w:rPr>
        <w:t>一</w:t>
      </w:r>
      <w:proofErr w:type="gramEnd"/>
      <w:r w:rsidR="00525346">
        <w:rPr>
          <w:rFonts w:hint="eastAsia"/>
          <w:szCs w:val="21"/>
        </w:rPr>
        <w:t>节点处于</w:t>
      </w:r>
      <w:r w:rsidR="00244FFE" w:rsidRPr="00244FFE">
        <w:rPr>
          <w:position w:val="-10"/>
          <w:szCs w:val="21"/>
        </w:rPr>
        <w:object w:dxaOrig="400" w:dyaOrig="340">
          <v:shape id="_x0000_i1150" type="#_x0000_t75" style="width:20.25pt;height:17.25pt" o:ole="">
            <v:imagedata r:id="rId226" o:title=""/>
          </v:shape>
          <o:OLEObject Type="Embed" ProgID="Equation.3" ShapeID="_x0000_i1150" DrawAspect="Content" ObjectID="_1601120891" r:id="rId227"/>
        </w:object>
      </w:r>
      <w:r w:rsidR="001B4B38">
        <w:rPr>
          <w:rFonts w:hint="eastAsia"/>
          <w:szCs w:val="21"/>
        </w:rPr>
        <w:t>，</w:t>
      </w:r>
      <w:r w:rsidR="00BB7B41">
        <w:rPr>
          <w:rFonts w:hint="eastAsia"/>
          <w:szCs w:val="21"/>
        </w:rPr>
        <w:t>即</w:t>
      </w:r>
      <w:r w:rsidR="00244FFE" w:rsidRPr="00244FFE">
        <w:rPr>
          <w:position w:val="-10"/>
          <w:szCs w:val="21"/>
        </w:rPr>
        <w:object w:dxaOrig="1020" w:dyaOrig="340">
          <v:shape id="_x0000_i1151" type="#_x0000_t75" style="width:51pt;height:17.25pt" o:ole="">
            <v:imagedata r:id="rId228" o:title=""/>
          </v:shape>
          <o:OLEObject Type="Embed" ProgID="Equation.3" ShapeID="_x0000_i1151" DrawAspect="Content" ObjectID="_1601120892" r:id="rId229"/>
        </w:object>
      </w:r>
    </w:p>
    <w:p w:rsidR="001B4B38" w:rsidRDefault="007C7D2F" w:rsidP="00C85950">
      <w:pPr>
        <w:numPr>
          <w:ilvl w:val="1"/>
          <w:numId w:val="15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2</w:t>
      </w:r>
      <w:r>
        <w:rPr>
          <w:rFonts w:hint="eastAsia"/>
          <w:szCs w:val="21"/>
        </w:rPr>
        <w:t>：</w:t>
      </w:r>
      <w:r w:rsidR="001B4B38">
        <w:rPr>
          <w:rFonts w:hint="eastAsia"/>
          <w:szCs w:val="21"/>
        </w:rPr>
        <w:t>有两个或以上节点处于</w:t>
      </w:r>
      <w:r w:rsidR="004738E7" w:rsidRPr="004738E7">
        <w:rPr>
          <w:position w:val="-10"/>
          <w:szCs w:val="21"/>
        </w:rPr>
        <w:object w:dxaOrig="380" w:dyaOrig="300">
          <v:shape id="_x0000_i1152" type="#_x0000_t75" style="width:18.75pt;height:15pt" o:ole="">
            <v:imagedata r:id="rId230" o:title=""/>
          </v:shape>
          <o:OLEObject Type="Embed" ProgID="Equation.DSMT4" ShapeID="_x0000_i1152" DrawAspect="Content" ObjectID="_1601120893" r:id="rId231"/>
        </w:object>
      </w:r>
      <w:r w:rsidR="001B4B38">
        <w:rPr>
          <w:rFonts w:hint="eastAsia"/>
          <w:szCs w:val="21"/>
        </w:rPr>
        <w:t>，</w:t>
      </w:r>
      <w:r w:rsidR="00BB7B41">
        <w:rPr>
          <w:rFonts w:hint="eastAsia"/>
          <w:szCs w:val="21"/>
        </w:rPr>
        <w:t>即</w:t>
      </w:r>
      <w:r w:rsidR="00244FFE" w:rsidRPr="00244FFE">
        <w:rPr>
          <w:position w:val="-12"/>
          <w:szCs w:val="21"/>
        </w:rPr>
        <w:object w:dxaOrig="1120" w:dyaOrig="360">
          <v:shape id="_x0000_i1153" type="#_x0000_t75" style="width:56.25pt;height:18pt" o:ole="">
            <v:imagedata r:id="rId232" o:title=""/>
          </v:shape>
          <o:OLEObject Type="Embed" ProgID="Equation.3" ShapeID="_x0000_i1153" DrawAspect="Content" ObjectID="_1601120894" r:id="rId233"/>
        </w:object>
      </w:r>
    </w:p>
    <w:p w:rsidR="001B4B38" w:rsidRDefault="007C7D2F" w:rsidP="00C85950">
      <w:pPr>
        <w:numPr>
          <w:ilvl w:val="1"/>
          <w:numId w:val="15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3</w:t>
      </w:r>
      <w:r>
        <w:rPr>
          <w:rFonts w:hint="eastAsia"/>
          <w:szCs w:val="21"/>
        </w:rPr>
        <w:t>：</w:t>
      </w:r>
      <w:r w:rsidR="001B4B38">
        <w:rPr>
          <w:rFonts w:hint="eastAsia"/>
          <w:szCs w:val="21"/>
        </w:rPr>
        <w:t>无法找到适合工作于主模式的节点，</w:t>
      </w:r>
      <w:r w:rsidR="00BB7B41">
        <w:rPr>
          <w:rFonts w:hint="eastAsia"/>
          <w:szCs w:val="21"/>
        </w:rPr>
        <w:t>即</w:t>
      </w:r>
      <w:r w:rsidR="00244FFE" w:rsidRPr="00244FFE">
        <w:rPr>
          <w:position w:val="-12"/>
          <w:szCs w:val="21"/>
        </w:rPr>
        <w:object w:dxaOrig="2900" w:dyaOrig="360">
          <v:shape id="_x0000_i1154" type="#_x0000_t75" style="width:144.75pt;height:18pt" o:ole="">
            <v:imagedata r:id="rId234" o:title=""/>
          </v:shape>
          <o:OLEObject Type="Embed" ProgID="Equation.3" ShapeID="_x0000_i1154" DrawAspect="Content" ObjectID="_1601120895" r:id="rId235"/>
        </w:object>
      </w:r>
    </w:p>
    <w:p w:rsidR="001B4B38" w:rsidRDefault="007C7D2F" w:rsidP="00C85950">
      <w:pPr>
        <w:numPr>
          <w:ilvl w:val="1"/>
          <w:numId w:val="15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4</w:t>
      </w:r>
      <w:r>
        <w:rPr>
          <w:rFonts w:hint="eastAsia"/>
          <w:szCs w:val="21"/>
        </w:rPr>
        <w:t>：</w:t>
      </w:r>
      <w:r w:rsidR="001B4B38">
        <w:rPr>
          <w:rFonts w:hint="eastAsia"/>
          <w:szCs w:val="21"/>
        </w:rPr>
        <w:t>能构成有效主从系统的节点总数少于</w:t>
      </w:r>
      <w:r w:rsidR="001B4B38" w:rsidRPr="00C85950">
        <w:rPr>
          <w:rFonts w:hint="eastAsia"/>
          <w:szCs w:val="21"/>
        </w:rPr>
        <w:t>k</w:t>
      </w:r>
      <w:proofErr w:type="gramStart"/>
      <w:r w:rsidR="001B4B38">
        <w:rPr>
          <w:rFonts w:hint="eastAsia"/>
          <w:szCs w:val="21"/>
        </w:rPr>
        <w:t>个</w:t>
      </w:r>
      <w:proofErr w:type="gramEnd"/>
      <w:r w:rsidR="001B4B38">
        <w:rPr>
          <w:rFonts w:hint="eastAsia"/>
          <w:szCs w:val="21"/>
        </w:rPr>
        <w:t>，</w:t>
      </w:r>
      <w:r w:rsidR="00BB7B41">
        <w:rPr>
          <w:rFonts w:hint="eastAsia"/>
          <w:szCs w:val="21"/>
        </w:rPr>
        <w:t>即</w:t>
      </w:r>
      <w:r w:rsidR="009D232E" w:rsidRPr="00244FFE">
        <w:rPr>
          <w:position w:val="-12"/>
          <w:szCs w:val="21"/>
        </w:rPr>
        <w:object w:dxaOrig="4540" w:dyaOrig="360">
          <v:shape id="_x0000_i1155" type="#_x0000_t75" style="width:227.25pt;height:18pt" o:ole="">
            <v:imagedata r:id="rId236" o:title=""/>
          </v:shape>
          <o:OLEObject Type="Embed" ProgID="Equation.3" ShapeID="_x0000_i1155" DrawAspect="Content" ObjectID="_1601120896" r:id="rId237"/>
        </w:object>
      </w:r>
    </w:p>
    <w:p w:rsidR="001C63B2" w:rsidRPr="00C85950" w:rsidRDefault="001C63B2" w:rsidP="001C63B2">
      <w:pPr>
        <w:numPr>
          <w:ilvl w:val="0"/>
          <w:numId w:val="8"/>
        </w:numPr>
      </w:pPr>
      <w:r w:rsidRPr="00C85950">
        <w:rPr>
          <w:rFonts w:hint="eastAsia"/>
        </w:rPr>
        <w:t>系统确定能有效工作的状态</w:t>
      </w:r>
      <w:r w:rsidR="00C85950" w:rsidRPr="00C85950">
        <w:rPr>
          <w:position w:val="-14"/>
        </w:rPr>
        <w:object w:dxaOrig="499" w:dyaOrig="380">
          <v:shape id="_x0000_i1156" type="#_x0000_t75" style="width:24.75pt;height:18.75pt" o:ole="">
            <v:imagedata r:id="rId238" o:title=""/>
          </v:shape>
          <o:OLEObject Type="Embed" ProgID="Equation.3" ShapeID="_x0000_i1156" DrawAspect="Content" ObjectID="_1601120897" r:id="rId239"/>
        </w:object>
      </w:r>
    </w:p>
    <w:p w:rsidR="00BB7B41" w:rsidRPr="007D51EE" w:rsidRDefault="00C85950" w:rsidP="007D51EE">
      <w:pPr>
        <w:ind w:firstLineChars="200" w:firstLine="420"/>
      </w:pPr>
      <w:r>
        <w:rPr>
          <w:rFonts w:hint="eastAsia"/>
        </w:rPr>
        <w:t>当</w:t>
      </w:r>
      <w:r w:rsidR="00BB7B41" w:rsidRPr="007D51EE">
        <w:rPr>
          <w:rFonts w:hint="eastAsia"/>
        </w:rPr>
        <w:t>满足条件</w:t>
      </w:r>
      <w:r w:rsidR="00C97FDF" w:rsidRPr="007D51EE">
        <w:rPr>
          <w:position w:val="-10"/>
        </w:rPr>
        <w:object w:dxaOrig="1600" w:dyaOrig="320">
          <v:shape id="_x0000_i1157" type="#_x0000_t75" style="width:80.25pt;height:15.75pt" o:ole="">
            <v:imagedata r:id="rId240" o:title=""/>
          </v:shape>
          <o:OLEObject Type="Embed" ProgID="Equation.3" ShapeID="_x0000_i1157" DrawAspect="Content" ObjectID="_1601120898" r:id="rId241"/>
        </w:object>
      </w:r>
      <w:r>
        <w:rPr>
          <w:rFonts w:hint="eastAsia"/>
        </w:rPr>
        <w:t>，系统能有效工作。</w:t>
      </w:r>
    </w:p>
    <w:p w:rsidR="00BB7B41" w:rsidRDefault="00BB7B41" w:rsidP="00C85950">
      <w:pPr>
        <w:numPr>
          <w:ilvl w:val="1"/>
          <w:numId w:val="8"/>
        </w:numPr>
        <w:rPr>
          <w:szCs w:val="21"/>
        </w:rPr>
      </w:pPr>
      <w:r>
        <w:rPr>
          <w:rFonts w:hint="eastAsia"/>
          <w:szCs w:val="21"/>
        </w:rPr>
        <w:lastRenderedPageBreak/>
        <w:t>条件</w:t>
      </w:r>
      <w:r>
        <w:rPr>
          <w:rFonts w:hint="eastAsia"/>
          <w:szCs w:val="21"/>
        </w:rPr>
        <w:t>C</w:t>
      </w:r>
      <w:r w:rsidR="007C7D2F">
        <w:rPr>
          <w:rFonts w:hint="eastAsia"/>
          <w:szCs w:val="21"/>
        </w:rPr>
        <w:t>5</w:t>
      </w:r>
      <w:r>
        <w:rPr>
          <w:rFonts w:hint="eastAsia"/>
          <w:szCs w:val="21"/>
        </w:rPr>
        <w:t>：无节点处于</w:t>
      </w:r>
      <w:r w:rsidR="00244FFE" w:rsidRPr="001B4B38">
        <w:rPr>
          <w:position w:val="-10"/>
          <w:szCs w:val="21"/>
        </w:rPr>
        <w:object w:dxaOrig="400" w:dyaOrig="340">
          <v:shape id="_x0000_i1158" type="#_x0000_t75" style="width:20.25pt;height:17.25pt" o:ole="">
            <v:imagedata r:id="rId242" o:title=""/>
          </v:shape>
          <o:OLEObject Type="Embed" ProgID="Equation.3" ShapeID="_x0000_i1158" DrawAspect="Content" ObjectID="_1601120899" r:id="rId243"/>
        </w:object>
      </w:r>
      <w:r>
        <w:rPr>
          <w:rFonts w:hint="eastAsia"/>
          <w:szCs w:val="21"/>
        </w:rPr>
        <w:t>，即</w:t>
      </w:r>
      <w:r w:rsidRPr="00030EB3">
        <w:rPr>
          <w:position w:val="-10"/>
          <w:szCs w:val="21"/>
        </w:rPr>
        <w:object w:dxaOrig="1040" w:dyaOrig="340">
          <v:shape id="_x0000_i1159" type="#_x0000_t75" style="width:51.75pt;height:17.25pt" o:ole="">
            <v:imagedata r:id="rId244" o:title=""/>
          </v:shape>
          <o:OLEObject Type="Embed" ProgID="Equation.3" ShapeID="_x0000_i1159" DrawAspect="Content" ObjectID="_1601120900" r:id="rId245"/>
        </w:object>
      </w:r>
    </w:p>
    <w:p w:rsidR="00BB7B41" w:rsidRDefault="00BB7B41" w:rsidP="00C85950">
      <w:pPr>
        <w:numPr>
          <w:ilvl w:val="1"/>
          <w:numId w:val="8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</w:t>
      </w:r>
      <w:r w:rsidR="007C7D2F">
        <w:rPr>
          <w:rFonts w:hint="eastAsia"/>
          <w:szCs w:val="21"/>
        </w:rPr>
        <w:t>6</w:t>
      </w:r>
      <w:r>
        <w:rPr>
          <w:rFonts w:hint="eastAsia"/>
          <w:szCs w:val="21"/>
        </w:rPr>
        <w:t>：有且仅有一个节点处于</w:t>
      </w:r>
      <w:r w:rsidR="00653C96" w:rsidRPr="00653C96">
        <w:rPr>
          <w:position w:val="-12"/>
          <w:szCs w:val="21"/>
        </w:rPr>
        <w:object w:dxaOrig="460" w:dyaOrig="360">
          <v:shape id="_x0000_i1160" type="#_x0000_t75" style="width:23.25pt;height:18pt" o:ole="">
            <v:imagedata r:id="rId246" o:title=""/>
          </v:shape>
          <o:OLEObject Type="Embed" ProgID="Equation.3" ShapeID="_x0000_i1160" DrawAspect="Content" ObjectID="_1601120901" r:id="rId247"/>
        </w:object>
      </w:r>
      <w:r w:rsidR="004254F3">
        <w:rPr>
          <w:rFonts w:hint="eastAsia"/>
          <w:szCs w:val="21"/>
        </w:rPr>
        <w:t>（</w:t>
      </w:r>
      <w:r w:rsidR="00597EF0">
        <w:rPr>
          <w:rFonts w:hint="eastAsia"/>
          <w:szCs w:val="21"/>
        </w:rPr>
        <w:t>注：</w:t>
      </w:r>
      <w:r w:rsidR="00501D97">
        <w:rPr>
          <w:rFonts w:hint="eastAsia"/>
          <w:szCs w:val="21"/>
        </w:rPr>
        <w:t>按</w:t>
      </w:r>
      <w:r w:rsidR="00597EF0">
        <w:rPr>
          <w:rFonts w:hint="eastAsia"/>
          <w:szCs w:val="21"/>
        </w:rPr>
        <w:t>前文描述的系统工作机制，</w:t>
      </w:r>
      <w:r>
        <w:rPr>
          <w:rFonts w:hint="eastAsia"/>
          <w:szCs w:val="21"/>
        </w:rPr>
        <w:t>该节点</w:t>
      </w:r>
      <w:r w:rsidR="004254F3">
        <w:rPr>
          <w:rFonts w:hint="eastAsia"/>
          <w:szCs w:val="21"/>
        </w:rPr>
        <w:t>必然</w:t>
      </w:r>
      <w:r>
        <w:rPr>
          <w:rFonts w:hint="eastAsia"/>
          <w:szCs w:val="21"/>
        </w:rPr>
        <w:t>担当主节点</w:t>
      </w:r>
      <w:r w:rsidR="00597EF0">
        <w:rPr>
          <w:rFonts w:hint="eastAsia"/>
          <w:szCs w:val="21"/>
        </w:rPr>
        <w:t>，虽然因为随机因素，过程可能曲折</w:t>
      </w:r>
      <w:r w:rsidR="004254F3">
        <w:rPr>
          <w:rFonts w:hint="eastAsia"/>
          <w:szCs w:val="21"/>
        </w:rPr>
        <w:t>）</w:t>
      </w:r>
      <w:r>
        <w:rPr>
          <w:rFonts w:hint="eastAsia"/>
          <w:szCs w:val="21"/>
        </w:rPr>
        <w:t>，其余可工作于从模式的节点数不少于</w:t>
      </w:r>
      <w:r>
        <w:rPr>
          <w:rFonts w:hint="eastAsia"/>
          <w:szCs w:val="21"/>
        </w:rPr>
        <w:t>k-1</w:t>
      </w:r>
      <w:r>
        <w:rPr>
          <w:rFonts w:hint="eastAsia"/>
          <w:szCs w:val="21"/>
        </w:rPr>
        <w:t>，即</w:t>
      </w:r>
      <w:r w:rsidR="00653C96" w:rsidRPr="00653C96">
        <w:rPr>
          <w:position w:val="-12"/>
          <w:szCs w:val="21"/>
        </w:rPr>
        <w:object w:dxaOrig="1080" w:dyaOrig="360">
          <v:shape id="_x0000_i1161" type="#_x0000_t75" style="width:54pt;height:18pt" o:ole="">
            <v:imagedata r:id="rId248" o:title=""/>
          </v:shape>
          <o:OLEObject Type="Embed" ProgID="Equation.3" ShapeID="_x0000_i1161" DrawAspect="Content" ObjectID="_1601120902" r:id="rId249"/>
        </w:object>
      </w:r>
      <w:r>
        <w:rPr>
          <w:rFonts w:hint="eastAsia"/>
          <w:szCs w:val="21"/>
        </w:rPr>
        <w:t>且</w:t>
      </w:r>
      <w:r w:rsidR="00653C96" w:rsidRPr="00653C96">
        <w:rPr>
          <w:position w:val="-12"/>
          <w:szCs w:val="21"/>
        </w:rPr>
        <w:object w:dxaOrig="2240" w:dyaOrig="360">
          <v:shape id="_x0000_i1162" type="#_x0000_t75" style="width:111.75pt;height:18pt" o:ole="">
            <v:imagedata r:id="rId250" o:title=""/>
          </v:shape>
          <o:OLEObject Type="Embed" ProgID="Equation.3" ShapeID="_x0000_i1162" DrawAspect="Content" ObjectID="_1601120903" r:id="rId251"/>
        </w:object>
      </w:r>
    </w:p>
    <w:p w:rsidR="00BB7B41" w:rsidRDefault="00BB7B41" w:rsidP="00C85950">
      <w:pPr>
        <w:numPr>
          <w:ilvl w:val="1"/>
          <w:numId w:val="8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</w:t>
      </w:r>
      <w:r w:rsidR="007C7D2F">
        <w:rPr>
          <w:rFonts w:hint="eastAsia"/>
          <w:szCs w:val="21"/>
        </w:rPr>
        <w:t>7</w:t>
      </w:r>
      <w:r>
        <w:rPr>
          <w:rFonts w:hint="eastAsia"/>
          <w:szCs w:val="21"/>
        </w:rPr>
        <w:t>：</w:t>
      </w:r>
      <w:r w:rsidR="00EA3A4E">
        <w:rPr>
          <w:rFonts w:hint="eastAsia"/>
          <w:szCs w:val="21"/>
        </w:rPr>
        <w:t>无</w:t>
      </w:r>
      <w:r>
        <w:rPr>
          <w:rFonts w:hint="eastAsia"/>
          <w:szCs w:val="21"/>
        </w:rPr>
        <w:t>节点处于</w:t>
      </w:r>
      <w:r w:rsidR="00244FFE" w:rsidRPr="00244FFE">
        <w:rPr>
          <w:position w:val="-12"/>
          <w:szCs w:val="21"/>
        </w:rPr>
        <w:object w:dxaOrig="460" w:dyaOrig="360">
          <v:shape id="_x0000_i1163" type="#_x0000_t75" style="width:23.25pt;height:18pt" o:ole="">
            <v:imagedata r:id="rId252" o:title=""/>
          </v:shape>
          <o:OLEObject Type="Embed" ProgID="Equation.3" ShapeID="_x0000_i1163" DrawAspect="Content" ObjectID="_1601120904" r:id="rId253"/>
        </w:object>
      </w:r>
      <w:r>
        <w:rPr>
          <w:rFonts w:hint="eastAsia"/>
          <w:szCs w:val="21"/>
        </w:rPr>
        <w:t>，</w:t>
      </w:r>
      <w:r w:rsidR="00EA3A4E">
        <w:rPr>
          <w:rFonts w:hint="eastAsia"/>
          <w:szCs w:val="21"/>
        </w:rPr>
        <w:t>至少一个节点处于</w:t>
      </w:r>
      <w:r w:rsidR="00244FFE" w:rsidRPr="00244FFE">
        <w:rPr>
          <w:position w:val="-10"/>
          <w:szCs w:val="21"/>
        </w:rPr>
        <w:object w:dxaOrig="420" w:dyaOrig="340">
          <v:shape id="_x0000_i1164" type="#_x0000_t75" style="width:21pt;height:17.25pt" o:ole="">
            <v:imagedata r:id="rId254" o:title=""/>
          </v:shape>
          <o:OLEObject Type="Embed" ProgID="Equation.3" ShapeID="_x0000_i1164" DrawAspect="Content" ObjectID="_1601120905" r:id="rId255"/>
        </w:object>
      </w:r>
      <w:r>
        <w:rPr>
          <w:rFonts w:hint="eastAsia"/>
          <w:szCs w:val="21"/>
        </w:rPr>
        <w:t>且该节点担当主节点，其余可工作于从模式的节点数不少于</w:t>
      </w:r>
      <w:r w:rsidRPr="00244FFE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，即</w:t>
      </w:r>
      <w:r w:rsidR="00244FFE" w:rsidRPr="00244FFE">
        <w:rPr>
          <w:position w:val="-12"/>
          <w:szCs w:val="21"/>
        </w:rPr>
        <w:object w:dxaOrig="1120" w:dyaOrig="360">
          <v:shape id="_x0000_i1165" type="#_x0000_t75" style="width:56.25pt;height:18pt" o:ole="">
            <v:imagedata r:id="rId256" o:title=""/>
          </v:shape>
          <o:OLEObject Type="Embed" ProgID="Equation.3" ShapeID="_x0000_i1165" DrawAspect="Content" ObjectID="_1601120906" r:id="rId257"/>
        </w:object>
      </w:r>
      <w:proofErr w:type="gramStart"/>
      <w:r>
        <w:rPr>
          <w:rFonts w:hint="eastAsia"/>
          <w:szCs w:val="21"/>
        </w:rPr>
        <w:t>且</w:t>
      </w:r>
      <w:r w:rsidR="00244FFE" w:rsidRPr="00244FFE">
        <w:rPr>
          <w:position w:val="-10"/>
          <w:szCs w:val="21"/>
        </w:rPr>
        <w:object w:dxaOrig="1040" w:dyaOrig="340">
          <v:shape id="_x0000_i1166" type="#_x0000_t75" style="width:51.75pt;height:17.25pt" o:ole="">
            <v:imagedata r:id="rId258" o:title=""/>
          </v:shape>
          <o:OLEObject Type="Embed" ProgID="Equation.3" ShapeID="_x0000_i1166" DrawAspect="Content" ObjectID="_1601120907" r:id="rId259"/>
        </w:object>
      </w:r>
      <w:r w:rsidR="00EA3A4E">
        <w:rPr>
          <w:rFonts w:hint="eastAsia"/>
          <w:szCs w:val="21"/>
        </w:rPr>
        <w:t>且</w:t>
      </w:r>
      <w:proofErr w:type="gramEnd"/>
      <w:r w:rsidR="00244FFE" w:rsidRPr="00244FFE">
        <w:rPr>
          <w:position w:val="-12"/>
          <w:szCs w:val="21"/>
        </w:rPr>
        <w:object w:dxaOrig="1939" w:dyaOrig="360">
          <v:shape id="_x0000_i1167" type="#_x0000_t75" style="width:96.75pt;height:18pt" o:ole="">
            <v:imagedata r:id="rId260" o:title=""/>
          </v:shape>
          <o:OLEObject Type="Embed" ProgID="Equation.3" ShapeID="_x0000_i1167" DrawAspect="Content" ObjectID="_1601120908" r:id="rId261"/>
        </w:object>
      </w:r>
      <w:r w:rsidR="003F37D3">
        <w:rPr>
          <w:rFonts w:hint="eastAsia"/>
          <w:szCs w:val="21"/>
        </w:rPr>
        <w:t>；或者</w:t>
      </w:r>
      <w:r w:rsidR="00B16AF4">
        <w:rPr>
          <w:rFonts w:hint="eastAsia"/>
          <w:szCs w:val="21"/>
        </w:rPr>
        <w:t>无节点处于</w:t>
      </w:r>
      <w:r w:rsidR="00B16AF4" w:rsidRPr="00244FFE">
        <w:rPr>
          <w:position w:val="-12"/>
          <w:szCs w:val="21"/>
        </w:rPr>
        <w:object w:dxaOrig="460" w:dyaOrig="360">
          <v:shape id="_x0000_i1168" type="#_x0000_t75" style="width:23.25pt;height:18pt" o:ole="">
            <v:imagedata r:id="rId252" o:title=""/>
          </v:shape>
          <o:OLEObject Type="Embed" ProgID="Equation.3" ShapeID="_x0000_i1168" DrawAspect="Content" ObjectID="_1601120909" r:id="rId262"/>
        </w:object>
      </w:r>
      <w:r w:rsidR="00B16AF4">
        <w:rPr>
          <w:rFonts w:hint="eastAsia"/>
          <w:szCs w:val="21"/>
        </w:rPr>
        <w:t>和</w:t>
      </w:r>
      <w:r w:rsidR="00B16AF4" w:rsidRPr="00B16AF4">
        <w:rPr>
          <w:position w:val="-10"/>
          <w:szCs w:val="21"/>
        </w:rPr>
        <w:object w:dxaOrig="420" w:dyaOrig="340">
          <v:shape id="_x0000_i1169" type="#_x0000_t75" style="width:21pt;height:17.25pt" o:ole="">
            <v:imagedata r:id="rId263" o:title=""/>
          </v:shape>
          <o:OLEObject Type="Embed" ProgID="Equation.3" ShapeID="_x0000_i1169" DrawAspect="Content" ObjectID="_1601120910" r:id="rId264"/>
        </w:object>
      </w:r>
      <w:r w:rsidR="00B16AF4">
        <w:rPr>
          <w:rFonts w:hint="eastAsia"/>
          <w:szCs w:val="21"/>
        </w:rPr>
        <w:t>，但至少一个节点处于</w:t>
      </w:r>
      <w:r w:rsidR="00B16AF4" w:rsidRPr="00244FFE">
        <w:rPr>
          <w:position w:val="-10"/>
          <w:szCs w:val="21"/>
        </w:rPr>
        <w:object w:dxaOrig="480" w:dyaOrig="340">
          <v:shape id="_x0000_i1170" type="#_x0000_t75" style="width:24pt;height:17.25pt" o:ole="">
            <v:imagedata r:id="rId265" o:title=""/>
          </v:shape>
          <o:OLEObject Type="Embed" ProgID="Equation.3" ShapeID="_x0000_i1170" DrawAspect="Content" ObjectID="_1601120911" r:id="rId266"/>
        </w:object>
      </w:r>
      <w:r w:rsidR="00B16AF4">
        <w:rPr>
          <w:rFonts w:hint="eastAsia"/>
          <w:szCs w:val="21"/>
        </w:rPr>
        <w:t>能担当主节点，其余处于</w:t>
      </w:r>
      <w:r w:rsidR="00B16AF4" w:rsidRPr="00B16AF4">
        <w:rPr>
          <w:position w:val="-12"/>
          <w:szCs w:val="21"/>
        </w:rPr>
        <w:object w:dxaOrig="400" w:dyaOrig="360">
          <v:shape id="_x0000_i1171" type="#_x0000_t75" style="width:20.25pt;height:18pt" o:ole="">
            <v:imagedata r:id="rId267" o:title=""/>
          </v:shape>
          <o:OLEObject Type="Embed" ProgID="Equation.3" ShapeID="_x0000_i1171" DrawAspect="Content" ObjectID="_1601120912" r:id="rId268"/>
        </w:object>
      </w:r>
      <w:r w:rsidR="00B16AF4">
        <w:rPr>
          <w:rFonts w:hint="eastAsia"/>
          <w:szCs w:val="21"/>
        </w:rPr>
        <w:t>工作于从模式的节点数不少于</w:t>
      </w:r>
      <w:r w:rsidR="00B16AF4" w:rsidRPr="00244FFE">
        <w:rPr>
          <w:rFonts w:hint="eastAsia"/>
          <w:i/>
          <w:szCs w:val="21"/>
        </w:rPr>
        <w:t>k</w:t>
      </w:r>
      <w:r w:rsidR="00B16AF4">
        <w:rPr>
          <w:rFonts w:hint="eastAsia"/>
          <w:szCs w:val="21"/>
        </w:rPr>
        <w:t>-1</w:t>
      </w:r>
      <w:r w:rsidR="00B16AF4">
        <w:rPr>
          <w:rFonts w:hint="eastAsia"/>
          <w:szCs w:val="21"/>
        </w:rPr>
        <w:t>，即</w:t>
      </w:r>
      <w:r w:rsidR="003F37D3" w:rsidRPr="00244FFE">
        <w:rPr>
          <w:position w:val="-12"/>
          <w:szCs w:val="21"/>
        </w:rPr>
        <w:object w:dxaOrig="1120" w:dyaOrig="360">
          <v:shape id="_x0000_i1172" type="#_x0000_t75" style="width:56.25pt;height:18pt" o:ole="">
            <v:imagedata r:id="rId256" o:title=""/>
          </v:shape>
          <o:OLEObject Type="Embed" ProgID="Equation.3" ShapeID="_x0000_i1172" DrawAspect="Content" ObjectID="_1601120913" r:id="rId269"/>
        </w:object>
      </w:r>
      <w:proofErr w:type="gramStart"/>
      <w:r w:rsidR="003F37D3">
        <w:rPr>
          <w:rFonts w:hint="eastAsia"/>
          <w:szCs w:val="21"/>
        </w:rPr>
        <w:t>且</w:t>
      </w:r>
      <w:r w:rsidR="00E24C3E" w:rsidRPr="00B16AF4">
        <w:rPr>
          <w:position w:val="-10"/>
          <w:szCs w:val="21"/>
        </w:rPr>
        <w:object w:dxaOrig="1080" w:dyaOrig="340">
          <v:shape id="_x0000_i1173" type="#_x0000_t75" style="width:54pt;height:17.25pt" o:ole="">
            <v:imagedata r:id="rId270" o:title=""/>
          </v:shape>
          <o:OLEObject Type="Embed" ProgID="Equation.3" ShapeID="_x0000_i1173" DrawAspect="Content" ObjectID="_1601120914" r:id="rId271"/>
        </w:object>
      </w:r>
      <w:r w:rsidR="00B16AF4">
        <w:rPr>
          <w:rFonts w:hint="eastAsia"/>
          <w:szCs w:val="21"/>
        </w:rPr>
        <w:t>且</w:t>
      </w:r>
      <w:proofErr w:type="gramEnd"/>
      <w:r w:rsidR="00CF427C" w:rsidRPr="00244FFE">
        <w:rPr>
          <w:position w:val="-10"/>
          <w:szCs w:val="21"/>
        </w:rPr>
        <w:object w:dxaOrig="1100" w:dyaOrig="340">
          <v:shape id="_x0000_i1174" type="#_x0000_t75" style="width:54.75pt;height:17.25pt" o:ole="">
            <v:imagedata r:id="rId272" o:title=""/>
          </v:shape>
          <o:OLEObject Type="Embed" ProgID="Equation.3" ShapeID="_x0000_i1174" DrawAspect="Content" ObjectID="_1601120915" r:id="rId273"/>
        </w:object>
      </w:r>
      <w:r w:rsidR="003F37D3">
        <w:rPr>
          <w:rFonts w:hint="eastAsia"/>
          <w:szCs w:val="21"/>
        </w:rPr>
        <w:t>且</w:t>
      </w:r>
      <w:r w:rsidR="00CF427C" w:rsidRPr="00244FFE">
        <w:rPr>
          <w:position w:val="-12"/>
          <w:szCs w:val="21"/>
        </w:rPr>
        <w:object w:dxaOrig="1380" w:dyaOrig="360">
          <v:shape id="_x0000_i1175" type="#_x0000_t75" style="width:69pt;height:18pt" o:ole="">
            <v:imagedata r:id="rId274" o:title=""/>
          </v:shape>
          <o:OLEObject Type="Embed" ProgID="Equation.3" ShapeID="_x0000_i1175" DrawAspect="Content" ObjectID="_1601120916" r:id="rId275"/>
        </w:object>
      </w:r>
      <w:r w:rsidR="00CF427C">
        <w:rPr>
          <w:rFonts w:hint="eastAsia"/>
          <w:szCs w:val="21"/>
        </w:rPr>
        <w:t>。</w:t>
      </w:r>
    </w:p>
    <w:p w:rsidR="001C63B2" w:rsidRPr="00C85950" w:rsidRDefault="003D16E4" w:rsidP="001C63B2">
      <w:pPr>
        <w:numPr>
          <w:ilvl w:val="0"/>
          <w:numId w:val="8"/>
        </w:numPr>
      </w:pPr>
      <w:r>
        <w:rPr>
          <w:rFonts w:hint="eastAsia"/>
        </w:rPr>
        <w:t>同时满足条件</w:t>
      </w:r>
      <w:r>
        <w:rPr>
          <w:rFonts w:hint="eastAsia"/>
        </w:rPr>
        <w:t>C8</w:t>
      </w:r>
      <w:r>
        <w:rPr>
          <w:rFonts w:hint="eastAsia"/>
        </w:rPr>
        <w:t>和</w:t>
      </w:r>
      <w:r>
        <w:rPr>
          <w:rFonts w:hint="eastAsia"/>
        </w:rPr>
        <w:t>C9</w:t>
      </w:r>
      <w:r>
        <w:rPr>
          <w:rFonts w:hint="eastAsia"/>
        </w:rPr>
        <w:t>，</w:t>
      </w:r>
      <w:r w:rsidR="001C63B2" w:rsidRPr="00C85950">
        <w:rPr>
          <w:rFonts w:hint="eastAsia"/>
        </w:rPr>
        <w:t>系统</w:t>
      </w:r>
      <w:r>
        <w:rPr>
          <w:rFonts w:hint="eastAsia"/>
        </w:rPr>
        <w:t>恰</w:t>
      </w:r>
      <w:r w:rsidR="001C63B2" w:rsidRPr="00C85950">
        <w:rPr>
          <w:rFonts w:hint="eastAsia"/>
        </w:rPr>
        <w:t>能有效工作的状态</w:t>
      </w:r>
      <w:r w:rsidR="00244FFE" w:rsidRPr="00244FFE">
        <w:rPr>
          <w:position w:val="-14"/>
        </w:rPr>
        <w:object w:dxaOrig="499" w:dyaOrig="380">
          <v:shape id="_x0000_i1176" type="#_x0000_t75" style="width:24.75pt;height:18.75pt" o:ole="">
            <v:imagedata r:id="rId276" o:title=""/>
          </v:shape>
          <o:OLEObject Type="Embed" ProgID="Equation.3" ShapeID="_x0000_i1176" DrawAspect="Content" ObjectID="_1601120917" r:id="rId277"/>
        </w:object>
      </w:r>
    </w:p>
    <w:p w:rsidR="001033CB" w:rsidRPr="007D51EE" w:rsidRDefault="00244FFE" w:rsidP="007D51EE">
      <w:pPr>
        <w:ind w:firstLineChars="200" w:firstLine="420"/>
      </w:pPr>
      <w:r>
        <w:rPr>
          <w:rFonts w:hint="eastAsia"/>
        </w:rPr>
        <w:t>当</w:t>
      </w:r>
      <w:r w:rsidR="001033CB" w:rsidRPr="007D51EE">
        <w:rPr>
          <w:rFonts w:hint="eastAsia"/>
        </w:rPr>
        <w:t>同时满足以下条件</w:t>
      </w:r>
      <w:r w:rsidR="00687FBC">
        <w:rPr>
          <w:rFonts w:hint="eastAsia"/>
        </w:rPr>
        <w:t>，系统在一定概率下有效工作。</w:t>
      </w:r>
    </w:p>
    <w:p w:rsidR="001033CB" w:rsidRDefault="007C7D2F" w:rsidP="001033CB">
      <w:pPr>
        <w:numPr>
          <w:ilvl w:val="1"/>
          <w:numId w:val="8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8</w:t>
      </w:r>
      <w:r>
        <w:rPr>
          <w:rFonts w:hint="eastAsia"/>
          <w:szCs w:val="21"/>
        </w:rPr>
        <w:t>：</w:t>
      </w:r>
      <w:r w:rsidR="001033CB">
        <w:rPr>
          <w:rFonts w:hint="eastAsia"/>
          <w:szCs w:val="21"/>
        </w:rPr>
        <w:t>无节点处于</w:t>
      </w:r>
      <w:r w:rsidR="00597EF0" w:rsidRPr="00244FFE">
        <w:rPr>
          <w:position w:val="-10"/>
          <w:szCs w:val="21"/>
        </w:rPr>
        <w:object w:dxaOrig="340" w:dyaOrig="300">
          <v:shape id="_x0000_i1177" type="#_x0000_t75" style="width:17.25pt;height:15pt" o:ole="">
            <v:imagedata r:id="rId278" o:title=""/>
          </v:shape>
          <o:OLEObject Type="Embed" ProgID="Equation.DSMT4" ShapeID="_x0000_i1177" DrawAspect="Content" ObjectID="_1601120918" r:id="rId279"/>
        </w:object>
      </w:r>
      <w:r w:rsidR="001033CB">
        <w:rPr>
          <w:rFonts w:hint="eastAsia"/>
          <w:szCs w:val="21"/>
        </w:rPr>
        <w:t>或</w:t>
      </w:r>
      <w:r w:rsidR="00597EF0" w:rsidRPr="00597EF0">
        <w:rPr>
          <w:position w:val="-10"/>
          <w:szCs w:val="21"/>
        </w:rPr>
        <w:object w:dxaOrig="380" w:dyaOrig="300">
          <v:shape id="_x0000_i1178" type="#_x0000_t75" style="width:18.75pt;height:15pt" o:ole="">
            <v:imagedata r:id="rId280" o:title=""/>
          </v:shape>
          <o:OLEObject Type="Embed" ProgID="Equation.DSMT4" ShapeID="_x0000_i1178" DrawAspect="Content" ObjectID="_1601120919" r:id="rId281"/>
        </w:object>
      </w:r>
      <w:r w:rsidR="001033CB">
        <w:rPr>
          <w:rFonts w:hint="eastAsia"/>
          <w:szCs w:val="21"/>
        </w:rPr>
        <w:t>，即</w:t>
      </w:r>
      <w:r w:rsidR="00597EF0" w:rsidRPr="00597EF0">
        <w:rPr>
          <w:position w:val="-10"/>
          <w:szCs w:val="21"/>
        </w:rPr>
        <w:object w:dxaOrig="1620" w:dyaOrig="300">
          <v:shape id="_x0000_i1179" type="#_x0000_t75" style="width:81pt;height:15pt" o:ole="">
            <v:imagedata r:id="rId282" o:title=""/>
          </v:shape>
          <o:OLEObject Type="Embed" ProgID="Equation.DSMT4" ShapeID="_x0000_i1179" DrawAspect="Content" ObjectID="_1601120920" r:id="rId283"/>
        </w:object>
      </w:r>
    </w:p>
    <w:p w:rsidR="001033CB" w:rsidRDefault="007C7D2F" w:rsidP="001033CB">
      <w:pPr>
        <w:numPr>
          <w:ilvl w:val="1"/>
          <w:numId w:val="8"/>
        </w:numPr>
        <w:rPr>
          <w:szCs w:val="21"/>
        </w:rPr>
      </w:pPr>
      <w:r>
        <w:rPr>
          <w:rFonts w:hint="eastAsia"/>
          <w:szCs w:val="21"/>
        </w:rPr>
        <w:t>条件</w:t>
      </w:r>
      <w:r>
        <w:rPr>
          <w:rFonts w:hint="eastAsia"/>
          <w:szCs w:val="21"/>
        </w:rPr>
        <w:t>C9</w:t>
      </w:r>
      <w:r>
        <w:rPr>
          <w:rFonts w:hint="eastAsia"/>
          <w:szCs w:val="21"/>
        </w:rPr>
        <w:t>：</w:t>
      </w:r>
      <w:r w:rsidR="001033CB">
        <w:rPr>
          <w:rFonts w:hint="eastAsia"/>
          <w:szCs w:val="21"/>
        </w:rPr>
        <w:t>处于</w:t>
      </w:r>
      <w:r w:rsidR="00244FFE" w:rsidRPr="00244FFE">
        <w:rPr>
          <w:position w:val="-10"/>
          <w:szCs w:val="21"/>
        </w:rPr>
        <w:object w:dxaOrig="420" w:dyaOrig="340">
          <v:shape id="_x0000_i1180" type="#_x0000_t75" style="width:21pt;height:17.25pt" o:ole="">
            <v:imagedata r:id="rId284" o:title=""/>
          </v:shape>
          <o:OLEObject Type="Embed" ProgID="Equation.3" ShapeID="_x0000_i1180" DrawAspect="Content" ObjectID="_1601120921" r:id="rId285"/>
        </w:object>
      </w:r>
      <w:r w:rsidR="00597EF0">
        <w:rPr>
          <w:rFonts w:hint="eastAsia"/>
          <w:szCs w:val="21"/>
        </w:rPr>
        <w:t>的节点大于等于</w:t>
      </w:r>
      <w:r w:rsidR="00597EF0">
        <w:rPr>
          <w:rFonts w:hint="eastAsia"/>
          <w:szCs w:val="21"/>
        </w:rPr>
        <w:t>1</w:t>
      </w:r>
      <w:r w:rsidR="00597EF0">
        <w:rPr>
          <w:rFonts w:hint="eastAsia"/>
          <w:szCs w:val="21"/>
        </w:rPr>
        <w:t>，且处于</w:t>
      </w:r>
      <w:r w:rsidR="00597EF0" w:rsidRPr="00244FFE">
        <w:rPr>
          <w:position w:val="-10"/>
          <w:szCs w:val="21"/>
        </w:rPr>
        <w:object w:dxaOrig="420" w:dyaOrig="340">
          <v:shape id="_x0000_i1181" type="#_x0000_t75" style="width:21pt;height:17.25pt" o:ole="">
            <v:imagedata r:id="rId284" o:title=""/>
          </v:shape>
          <o:OLEObject Type="Embed" ProgID="Equation.3" ShapeID="_x0000_i1181" DrawAspect="Content" ObjectID="_1601120922" r:id="rId286"/>
        </w:object>
      </w:r>
      <w:r w:rsidR="001033CB">
        <w:rPr>
          <w:rFonts w:hint="eastAsia"/>
          <w:szCs w:val="21"/>
        </w:rPr>
        <w:t>和</w:t>
      </w:r>
      <w:r w:rsidR="00244FFE" w:rsidRPr="00244FFE">
        <w:rPr>
          <w:position w:val="-12"/>
          <w:szCs w:val="21"/>
        </w:rPr>
        <w:object w:dxaOrig="400" w:dyaOrig="360">
          <v:shape id="_x0000_i1182" type="#_x0000_t75" style="width:20.25pt;height:18pt" o:ole="">
            <v:imagedata r:id="rId287" o:title=""/>
          </v:shape>
          <o:OLEObject Type="Embed" ProgID="Equation.3" ShapeID="_x0000_i1182" DrawAspect="Content" ObjectID="_1601120923" r:id="rId288"/>
        </w:object>
      </w:r>
      <w:r w:rsidR="001033CB">
        <w:rPr>
          <w:rFonts w:hint="eastAsia"/>
          <w:szCs w:val="21"/>
        </w:rPr>
        <w:t>的节点总数恰好为</w:t>
      </w:r>
      <w:r w:rsidR="001033CB" w:rsidRPr="00244FFE">
        <w:rPr>
          <w:rFonts w:hint="eastAsia"/>
          <w:i/>
          <w:szCs w:val="21"/>
        </w:rPr>
        <w:t>k</w:t>
      </w:r>
      <w:r w:rsidR="001033CB">
        <w:rPr>
          <w:rFonts w:hint="eastAsia"/>
          <w:szCs w:val="21"/>
        </w:rPr>
        <w:t>-1</w:t>
      </w:r>
      <w:r w:rsidR="001033CB">
        <w:rPr>
          <w:rFonts w:hint="eastAsia"/>
          <w:szCs w:val="21"/>
        </w:rPr>
        <w:t>，另有若干节点处于</w:t>
      </w:r>
      <w:r w:rsidR="00244FFE" w:rsidRPr="00244FFE">
        <w:rPr>
          <w:position w:val="-10"/>
          <w:szCs w:val="21"/>
        </w:rPr>
        <w:object w:dxaOrig="480" w:dyaOrig="340">
          <v:shape id="_x0000_i1183" type="#_x0000_t75" style="width:24pt;height:17.25pt" o:ole="">
            <v:imagedata r:id="rId289" o:title=""/>
          </v:shape>
          <o:OLEObject Type="Embed" ProgID="Equation.3" ShapeID="_x0000_i1183" DrawAspect="Content" ObjectID="_1601120924" r:id="rId290"/>
        </w:object>
      </w:r>
      <w:r w:rsidR="001033CB">
        <w:rPr>
          <w:rFonts w:hint="eastAsia"/>
          <w:szCs w:val="21"/>
        </w:rPr>
        <w:t>，即</w:t>
      </w:r>
      <w:r w:rsidR="00597EF0" w:rsidRPr="00B16AF4">
        <w:rPr>
          <w:position w:val="-10"/>
          <w:szCs w:val="21"/>
        </w:rPr>
        <w:object w:dxaOrig="859" w:dyaOrig="300">
          <v:shape id="_x0000_i1184" type="#_x0000_t75" style="width:42.75pt;height:15pt" o:ole="">
            <v:imagedata r:id="rId291" o:title=""/>
          </v:shape>
          <o:OLEObject Type="Embed" ProgID="Equation.DSMT4" ShapeID="_x0000_i1184" DrawAspect="Content" ObjectID="_1601120925" r:id="rId292"/>
        </w:object>
      </w:r>
      <w:proofErr w:type="gramStart"/>
      <w:r w:rsidR="00597EF0">
        <w:rPr>
          <w:rFonts w:hint="eastAsia"/>
          <w:szCs w:val="21"/>
        </w:rPr>
        <w:t>且</w:t>
      </w:r>
      <w:r w:rsidR="00597EF0" w:rsidRPr="00597EF0">
        <w:rPr>
          <w:position w:val="-10"/>
          <w:szCs w:val="21"/>
        </w:rPr>
        <w:object w:dxaOrig="1840" w:dyaOrig="300">
          <v:shape id="_x0000_i1185" type="#_x0000_t75" style="width:92.25pt;height:15pt" o:ole="">
            <v:imagedata r:id="rId293" o:title=""/>
          </v:shape>
          <o:OLEObject Type="Embed" ProgID="Equation.DSMT4" ShapeID="_x0000_i1185" DrawAspect="Content" ObjectID="_1601120926" r:id="rId294"/>
        </w:object>
      </w:r>
      <w:r w:rsidR="00597EF0">
        <w:rPr>
          <w:rFonts w:hint="eastAsia"/>
          <w:szCs w:val="21"/>
        </w:rPr>
        <w:t>且</w:t>
      </w:r>
      <w:proofErr w:type="gramEnd"/>
      <w:r w:rsidR="00597EF0" w:rsidRPr="00B16AF4">
        <w:rPr>
          <w:position w:val="-10"/>
          <w:szCs w:val="21"/>
        </w:rPr>
        <w:object w:dxaOrig="900" w:dyaOrig="300">
          <v:shape id="_x0000_i1186" type="#_x0000_t75" style="width:45pt;height:15pt" o:ole="">
            <v:imagedata r:id="rId295" o:title=""/>
          </v:shape>
          <o:OLEObject Type="Embed" ProgID="Equation.DSMT4" ShapeID="_x0000_i1186" DrawAspect="Content" ObjectID="_1601120927" r:id="rId296"/>
        </w:object>
      </w:r>
    </w:p>
    <w:p w:rsidR="004E3675" w:rsidRPr="007D51EE" w:rsidRDefault="001033CB" w:rsidP="007D51EE">
      <w:pPr>
        <w:ind w:firstLineChars="200" w:firstLine="420"/>
      </w:pPr>
      <w:r w:rsidRPr="007D51EE">
        <w:rPr>
          <w:rFonts w:hint="eastAsia"/>
        </w:rPr>
        <w:t>只有当任一个处于</w:t>
      </w:r>
      <w:r w:rsidR="00687FBC" w:rsidRPr="00687FBC">
        <w:rPr>
          <w:position w:val="-10"/>
        </w:rPr>
        <w:object w:dxaOrig="480" w:dyaOrig="340">
          <v:shape id="_x0000_i1187" type="#_x0000_t75" style="width:24pt;height:17.25pt" o:ole="">
            <v:imagedata r:id="rId297" o:title=""/>
          </v:shape>
          <o:OLEObject Type="Embed" ProgID="Equation.3" ShapeID="_x0000_i1187" DrawAspect="Content" ObjectID="_1601120928" r:id="rId298"/>
        </w:object>
      </w:r>
      <w:r w:rsidRPr="007D51EE">
        <w:rPr>
          <w:rFonts w:hint="eastAsia"/>
        </w:rPr>
        <w:t>的节点恰好被选</w:t>
      </w:r>
      <w:proofErr w:type="gramStart"/>
      <w:r w:rsidRPr="007D51EE">
        <w:rPr>
          <w:rFonts w:hint="eastAsia"/>
        </w:rPr>
        <w:t>作主</w:t>
      </w:r>
      <w:proofErr w:type="gramEnd"/>
      <w:r w:rsidRPr="007D51EE">
        <w:rPr>
          <w:rFonts w:hint="eastAsia"/>
        </w:rPr>
        <w:t>节点时，系统有效节点总数才能达到</w:t>
      </w:r>
      <w:r w:rsidRPr="001C6BB2">
        <w:rPr>
          <w:rFonts w:hint="eastAsia"/>
          <w:i/>
        </w:rPr>
        <w:t>k</w:t>
      </w:r>
      <w:r w:rsidRPr="007D51EE">
        <w:rPr>
          <w:rFonts w:hint="eastAsia"/>
        </w:rPr>
        <w:t>，</w:t>
      </w:r>
      <w:r w:rsidR="003D16E4">
        <w:rPr>
          <w:rFonts w:hint="eastAsia"/>
        </w:rPr>
        <w:t>恰好</w:t>
      </w:r>
      <w:r w:rsidR="00687FBC">
        <w:rPr>
          <w:rFonts w:hint="eastAsia"/>
        </w:rPr>
        <w:t>可以</w:t>
      </w:r>
      <w:r w:rsidRPr="007D51EE">
        <w:rPr>
          <w:rFonts w:hint="eastAsia"/>
        </w:rPr>
        <w:t>有效工作，</w:t>
      </w:r>
      <w:r w:rsidR="003D16E4">
        <w:rPr>
          <w:rFonts w:hint="eastAsia"/>
        </w:rPr>
        <w:t>称作状态</w:t>
      </w:r>
      <w:r w:rsidR="003D16E4" w:rsidRPr="00244FFE">
        <w:rPr>
          <w:position w:val="-14"/>
        </w:rPr>
        <w:object w:dxaOrig="499" w:dyaOrig="380">
          <v:shape id="_x0000_i1188" type="#_x0000_t75" style="width:24.75pt;height:18.75pt" o:ole="">
            <v:imagedata r:id="rId276" o:title=""/>
          </v:shape>
          <o:OLEObject Type="Embed" ProgID="Equation.3" ShapeID="_x0000_i1188" DrawAspect="Content" ObjectID="_1601120929" r:id="rId299"/>
        </w:object>
      </w:r>
      <w:r w:rsidRPr="007D51EE">
        <w:rPr>
          <w:rFonts w:hint="eastAsia"/>
        </w:rPr>
        <w:t>。</w:t>
      </w:r>
    </w:p>
    <w:p w:rsidR="007E20BB" w:rsidRPr="007D51EE" w:rsidRDefault="007E20BB" w:rsidP="007D51EE">
      <w:pPr>
        <w:ind w:firstLineChars="200" w:firstLine="420"/>
      </w:pPr>
      <w:r w:rsidRPr="007D51EE">
        <w:rPr>
          <w:rFonts w:hint="eastAsia"/>
        </w:rPr>
        <w:t>由于主节点选择机制是</w:t>
      </w:r>
      <w:proofErr w:type="gramStart"/>
      <w:r w:rsidRPr="007D51EE">
        <w:rPr>
          <w:rFonts w:hint="eastAsia"/>
        </w:rPr>
        <w:t>随机等概的</w:t>
      </w:r>
      <w:proofErr w:type="gramEnd"/>
      <w:r w:rsidRPr="007D51EE">
        <w:rPr>
          <w:rFonts w:hint="eastAsia"/>
        </w:rPr>
        <w:t>，所以</w:t>
      </w:r>
      <w:r w:rsidR="003D16E4">
        <w:rPr>
          <w:rFonts w:hint="eastAsia"/>
        </w:rPr>
        <w:t>有条件</w:t>
      </w:r>
      <w:r w:rsidR="00687FBC">
        <w:rPr>
          <w:rFonts w:hint="eastAsia"/>
        </w:rPr>
        <w:t>概率</w:t>
      </w:r>
    </w:p>
    <w:p w:rsidR="007E20BB" w:rsidRPr="001033CB" w:rsidRDefault="00597EF0" w:rsidP="00597EF0">
      <w:pPr>
        <w:wordWrap w:val="0"/>
        <w:jc w:val="right"/>
        <w:rPr>
          <w:szCs w:val="21"/>
        </w:rPr>
      </w:pPr>
      <w:r w:rsidRPr="003403DC">
        <w:rPr>
          <w:position w:val="-14"/>
          <w:szCs w:val="21"/>
        </w:rPr>
        <w:object w:dxaOrig="5520" w:dyaOrig="360">
          <v:shape id="_x0000_i1189" type="#_x0000_t75" style="width:276pt;height:18pt" o:ole="">
            <v:imagedata r:id="rId300" o:title=""/>
          </v:shape>
          <o:OLEObject Type="Embed" ProgID="Equation.DSMT4" ShapeID="_x0000_i1189" DrawAspect="Content" ObjectID="_1601120930" r:id="rId301"/>
        </w:object>
      </w:r>
      <w:r w:rsidR="00C97FDF">
        <w:rPr>
          <w:rFonts w:hint="eastAsia"/>
          <w:szCs w:val="21"/>
        </w:rPr>
        <w:t xml:space="preserve">  </w:t>
      </w:r>
      <w:r>
        <w:rPr>
          <w:szCs w:val="21"/>
        </w:rPr>
        <w:t xml:space="preserve">     </w:t>
      </w:r>
      <w:r w:rsidR="00C97FDF">
        <w:rPr>
          <w:rFonts w:hint="eastAsia"/>
          <w:szCs w:val="21"/>
        </w:rPr>
        <w:t xml:space="preserve"> </w:t>
      </w:r>
      <w:r w:rsidR="00C97FDF">
        <w:rPr>
          <w:rFonts w:hint="eastAsia"/>
          <w:szCs w:val="21"/>
        </w:rPr>
        <w:t>（式</w:t>
      </w:r>
      <w:r w:rsidR="00C97FDF">
        <w:rPr>
          <w:rFonts w:hint="eastAsia"/>
          <w:szCs w:val="21"/>
        </w:rPr>
        <w:t>15</w:t>
      </w:r>
      <w:r w:rsidR="00C97FDF">
        <w:rPr>
          <w:rFonts w:hint="eastAsia"/>
          <w:szCs w:val="21"/>
        </w:rPr>
        <w:t>）</w:t>
      </w:r>
    </w:p>
    <w:p w:rsidR="003D16E4" w:rsidRPr="00C85950" w:rsidRDefault="003D16E4" w:rsidP="003D16E4">
      <w:pPr>
        <w:numPr>
          <w:ilvl w:val="0"/>
          <w:numId w:val="8"/>
        </w:numPr>
      </w:pPr>
      <w:r>
        <w:rPr>
          <w:rFonts w:hint="eastAsia"/>
        </w:rPr>
        <w:t>同时满足条件</w:t>
      </w:r>
      <w:r>
        <w:rPr>
          <w:rFonts w:hint="eastAsia"/>
        </w:rPr>
        <w:t>C8</w:t>
      </w:r>
      <w:r>
        <w:rPr>
          <w:rFonts w:hint="eastAsia"/>
        </w:rPr>
        <w:t>和</w:t>
      </w:r>
      <w:r>
        <w:rPr>
          <w:rFonts w:hint="eastAsia"/>
        </w:rPr>
        <w:t>C9</w:t>
      </w:r>
      <w:r>
        <w:rPr>
          <w:rFonts w:hint="eastAsia"/>
        </w:rPr>
        <w:t>，</w:t>
      </w:r>
      <w:r w:rsidRPr="00C85950">
        <w:rPr>
          <w:rFonts w:hint="eastAsia"/>
        </w:rPr>
        <w:t>系统</w:t>
      </w:r>
      <w:proofErr w:type="gramStart"/>
      <w:r>
        <w:rPr>
          <w:rFonts w:hint="eastAsia"/>
        </w:rPr>
        <w:t>恰不</w:t>
      </w:r>
      <w:r w:rsidRPr="00C85950">
        <w:rPr>
          <w:rFonts w:hint="eastAsia"/>
        </w:rPr>
        <w:t>能</w:t>
      </w:r>
      <w:proofErr w:type="gramEnd"/>
      <w:r w:rsidRPr="00C85950">
        <w:rPr>
          <w:rFonts w:hint="eastAsia"/>
        </w:rPr>
        <w:t>有效工作的状态</w:t>
      </w:r>
      <w:r w:rsidR="00AA2BE0" w:rsidRPr="00244FFE">
        <w:rPr>
          <w:position w:val="-14"/>
        </w:rPr>
        <w:object w:dxaOrig="499" w:dyaOrig="380">
          <v:shape id="_x0000_i1190" type="#_x0000_t75" style="width:24.75pt;height:18.75pt" o:ole="">
            <v:imagedata r:id="rId302" o:title=""/>
          </v:shape>
          <o:OLEObject Type="Embed" ProgID="Equation.3" ShapeID="_x0000_i1190" DrawAspect="Content" ObjectID="_1601120931" r:id="rId303"/>
        </w:object>
      </w:r>
    </w:p>
    <w:p w:rsidR="003D16E4" w:rsidRPr="007D51EE" w:rsidRDefault="003D16E4" w:rsidP="003D16E4">
      <w:pPr>
        <w:ind w:firstLineChars="200" w:firstLine="420"/>
      </w:pPr>
      <w:r>
        <w:rPr>
          <w:rFonts w:hint="eastAsia"/>
        </w:rPr>
        <w:t>当</w:t>
      </w:r>
      <w:r w:rsidRPr="007D51EE">
        <w:rPr>
          <w:rFonts w:hint="eastAsia"/>
        </w:rPr>
        <w:t>同时满足条件</w:t>
      </w:r>
      <w:r>
        <w:rPr>
          <w:rFonts w:hint="eastAsia"/>
        </w:rPr>
        <w:t>C8</w:t>
      </w:r>
      <w:r>
        <w:rPr>
          <w:rFonts w:hint="eastAsia"/>
        </w:rPr>
        <w:t>和</w:t>
      </w:r>
      <w:r>
        <w:rPr>
          <w:rFonts w:hint="eastAsia"/>
        </w:rPr>
        <w:t>C9</w:t>
      </w:r>
      <w:r>
        <w:rPr>
          <w:rFonts w:hint="eastAsia"/>
        </w:rPr>
        <w:t>，而</w:t>
      </w:r>
      <w:r w:rsidRPr="007D51EE">
        <w:rPr>
          <w:rFonts w:hint="eastAsia"/>
        </w:rPr>
        <w:t>任一个处于</w:t>
      </w:r>
      <w:r w:rsidRPr="00687FBC">
        <w:rPr>
          <w:position w:val="-10"/>
        </w:rPr>
        <w:object w:dxaOrig="380" w:dyaOrig="340">
          <v:shape id="_x0000_i1191" type="#_x0000_t75" style="width:18.75pt;height:17.25pt" o:ole="">
            <v:imagedata r:id="rId304" o:title=""/>
          </v:shape>
          <o:OLEObject Type="Embed" ProgID="Equation.3" ShapeID="_x0000_i1191" DrawAspect="Content" ObjectID="_1601120932" r:id="rId305"/>
        </w:object>
      </w:r>
      <w:r w:rsidRPr="007D51EE">
        <w:rPr>
          <w:rFonts w:hint="eastAsia"/>
        </w:rPr>
        <w:t>的节点被选</w:t>
      </w:r>
      <w:proofErr w:type="gramStart"/>
      <w:r w:rsidRPr="007D51EE">
        <w:rPr>
          <w:rFonts w:hint="eastAsia"/>
        </w:rPr>
        <w:t>作主</w:t>
      </w:r>
      <w:proofErr w:type="gramEnd"/>
      <w:r w:rsidRPr="007D51EE">
        <w:rPr>
          <w:rFonts w:hint="eastAsia"/>
        </w:rPr>
        <w:t>节点时，系统有效节点总数</w:t>
      </w:r>
      <w:r>
        <w:rPr>
          <w:rFonts w:hint="eastAsia"/>
        </w:rPr>
        <w:t>只</w:t>
      </w:r>
      <w:r w:rsidRPr="007D51EE">
        <w:rPr>
          <w:rFonts w:hint="eastAsia"/>
        </w:rPr>
        <w:t>能达到</w:t>
      </w:r>
      <w:r w:rsidRPr="00244FFE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-1</w:t>
      </w:r>
      <w:r w:rsidRPr="007D51EE">
        <w:rPr>
          <w:rFonts w:hint="eastAsia"/>
        </w:rPr>
        <w:t>，</w:t>
      </w:r>
      <w:r>
        <w:rPr>
          <w:rFonts w:hint="eastAsia"/>
        </w:rPr>
        <w:t>恰好不能</w:t>
      </w:r>
      <w:r w:rsidRPr="007D51EE">
        <w:rPr>
          <w:rFonts w:hint="eastAsia"/>
        </w:rPr>
        <w:t>有效工作，</w:t>
      </w:r>
      <w:r>
        <w:rPr>
          <w:rFonts w:hint="eastAsia"/>
        </w:rPr>
        <w:t>称作状态</w:t>
      </w:r>
      <w:r w:rsidR="00D17CEF" w:rsidRPr="00244FFE">
        <w:rPr>
          <w:position w:val="-14"/>
        </w:rPr>
        <w:object w:dxaOrig="499" w:dyaOrig="380">
          <v:shape id="_x0000_i1192" type="#_x0000_t75" style="width:24.75pt;height:18.75pt" o:ole="">
            <v:imagedata r:id="rId306" o:title=""/>
          </v:shape>
          <o:OLEObject Type="Embed" ProgID="Equation.3" ShapeID="_x0000_i1192" DrawAspect="Content" ObjectID="_1601120933" r:id="rId307"/>
        </w:object>
      </w:r>
      <w:r w:rsidRPr="007D51EE">
        <w:rPr>
          <w:rFonts w:hint="eastAsia"/>
        </w:rPr>
        <w:t>。</w:t>
      </w:r>
    </w:p>
    <w:p w:rsidR="003D16E4" w:rsidRPr="007D51EE" w:rsidRDefault="003D16E4" w:rsidP="003D16E4">
      <w:pPr>
        <w:ind w:firstLineChars="200" w:firstLine="420"/>
      </w:pPr>
      <w:r>
        <w:rPr>
          <w:rFonts w:hint="eastAsia"/>
        </w:rPr>
        <w:t>与（式</w:t>
      </w:r>
      <w:r>
        <w:rPr>
          <w:rFonts w:hint="eastAsia"/>
        </w:rPr>
        <w:t>15</w:t>
      </w:r>
      <w:r>
        <w:rPr>
          <w:rFonts w:hint="eastAsia"/>
        </w:rPr>
        <w:t>）相对</w:t>
      </w:r>
      <w:r w:rsidRPr="007D51EE">
        <w:rPr>
          <w:rFonts w:hint="eastAsia"/>
        </w:rPr>
        <w:t>，</w:t>
      </w:r>
      <w:r>
        <w:rPr>
          <w:rFonts w:hint="eastAsia"/>
        </w:rPr>
        <w:t>有条件概率</w:t>
      </w:r>
    </w:p>
    <w:p w:rsidR="003D16E4" w:rsidRPr="001033CB" w:rsidRDefault="00597EF0" w:rsidP="00597EF0">
      <w:pPr>
        <w:jc w:val="right"/>
        <w:rPr>
          <w:szCs w:val="21"/>
        </w:rPr>
      </w:pPr>
      <w:r w:rsidRPr="00597EF0">
        <w:rPr>
          <w:position w:val="-28"/>
          <w:szCs w:val="21"/>
        </w:rPr>
        <w:object w:dxaOrig="6759" w:dyaOrig="660">
          <v:shape id="_x0000_i1193" type="#_x0000_t75" style="width:338.25pt;height:33pt" o:ole="">
            <v:imagedata r:id="rId308" o:title=""/>
          </v:shape>
          <o:OLEObject Type="Embed" ProgID="Equation.DSMT4" ShapeID="_x0000_i1193" DrawAspect="Content" ObjectID="_1601120934" r:id="rId309"/>
        </w:object>
      </w:r>
      <w:r w:rsidR="003D16E4">
        <w:rPr>
          <w:rFonts w:hint="eastAsia"/>
          <w:szCs w:val="21"/>
        </w:rPr>
        <w:t xml:space="preserve"> </w:t>
      </w:r>
      <w:r w:rsidR="003D16E4">
        <w:rPr>
          <w:rFonts w:hint="eastAsia"/>
          <w:szCs w:val="21"/>
        </w:rPr>
        <w:t>（式</w:t>
      </w:r>
      <w:r w:rsidR="003D16E4">
        <w:rPr>
          <w:rFonts w:hint="eastAsia"/>
          <w:szCs w:val="21"/>
        </w:rPr>
        <w:t>1</w:t>
      </w:r>
      <w:r w:rsidR="00AA2BE0">
        <w:rPr>
          <w:rFonts w:hint="eastAsia"/>
          <w:szCs w:val="21"/>
        </w:rPr>
        <w:t>6</w:t>
      </w:r>
      <w:r w:rsidR="003D16E4">
        <w:rPr>
          <w:rFonts w:hint="eastAsia"/>
          <w:szCs w:val="21"/>
        </w:rPr>
        <w:t>）</w:t>
      </w:r>
    </w:p>
    <w:p w:rsidR="0048638A" w:rsidRDefault="0048638A" w:rsidP="0048638A">
      <w:pPr>
        <w:pStyle w:val="1"/>
      </w:pPr>
      <w:bookmarkStart w:id="14" w:name="_Toc464479995"/>
      <w:r>
        <w:rPr>
          <w:rFonts w:hint="eastAsia"/>
        </w:rPr>
        <w:lastRenderedPageBreak/>
        <w:t>仿真实验</w:t>
      </w:r>
      <w:bookmarkEnd w:id="14"/>
    </w:p>
    <w:p w:rsidR="003403DC" w:rsidRDefault="003403DC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5" w:name="_Toc464479996"/>
      <w:r>
        <w:rPr>
          <w:rFonts w:hint="eastAsia"/>
        </w:rPr>
        <w:t>可靠性指标</w:t>
      </w:r>
      <w:bookmarkEnd w:id="15"/>
    </w:p>
    <w:p w:rsidR="001651FD" w:rsidRPr="001651FD" w:rsidRDefault="001651FD" w:rsidP="00D17CEF">
      <w:pPr>
        <w:ind w:firstLineChars="200" w:firstLine="420"/>
      </w:pPr>
      <w:r>
        <w:rPr>
          <w:rFonts w:hint="eastAsia"/>
        </w:rPr>
        <w:t>本</w:t>
      </w:r>
      <w:r w:rsidRPr="001651FD">
        <w:rPr>
          <w:rFonts w:hint="eastAsia"/>
        </w:rPr>
        <w:t>系统</w:t>
      </w:r>
      <w:r>
        <w:rPr>
          <w:rFonts w:hint="eastAsia"/>
        </w:rPr>
        <w:t>的各类故障均</w:t>
      </w:r>
      <w:r w:rsidRPr="001651FD">
        <w:rPr>
          <w:rFonts w:hint="eastAsia"/>
        </w:rPr>
        <w:t>不可修复</w:t>
      </w:r>
      <w:r w:rsidR="00DB3CCE">
        <w:rPr>
          <w:rFonts w:hint="eastAsia"/>
        </w:rPr>
        <w:t>，所以可重点研究以下可靠性指标</w:t>
      </w:r>
      <w:r w:rsidRPr="001651FD">
        <w:rPr>
          <w:rFonts w:hint="eastAsia"/>
        </w:rPr>
        <w:t>。</w:t>
      </w:r>
    </w:p>
    <w:p w:rsidR="00D17CEF" w:rsidRDefault="00D17CEF" w:rsidP="00D17CEF">
      <w:pPr>
        <w:ind w:firstLineChars="200" w:firstLine="420"/>
      </w:pPr>
      <w:r>
        <w:rPr>
          <w:rFonts w:hint="eastAsia"/>
          <w:u w:val="single"/>
        </w:rPr>
        <w:t>首次失效时间</w:t>
      </w:r>
      <w:r w:rsidRPr="00244FFE">
        <w:rPr>
          <w:position w:val="-14"/>
        </w:rPr>
        <w:object w:dxaOrig="300" w:dyaOrig="380">
          <v:shape id="_x0000_i1194" type="#_x0000_t75" style="width:15pt;height:18.75pt" o:ole="">
            <v:imagedata r:id="rId310" o:title=""/>
          </v:shape>
          <o:OLEObject Type="Embed" ProgID="Equation.3" ShapeID="_x0000_i1194" DrawAspect="Content" ObjectID="_1601120935" r:id="rId311"/>
        </w:object>
      </w:r>
      <w:r w:rsidRPr="00D17CEF">
        <w:rPr>
          <w:rFonts w:hint="eastAsia"/>
        </w:rPr>
        <w:t>（</w:t>
      </w:r>
      <w:r w:rsidRPr="00D17CEF">
        <w:rPr>
          <w:rFonts w:hint="eastAsia"/>
        </w:rPr>
        <w:t>time to failure</w:t>
      </w:r>
      <w:r w:rsidRPr="00D17CEF">
        <w:rPr>
          <w:rFonts w:hint="eastAsia"/>
        </w:rPr>
        <w:t>）</w:t>
      </w:r>
      <w:r>
        <w:rPr>
          <w:rFonts w:hint="eastAsia"/>
        </w:rPr>
        <w:t>：又称</w:t>
      </w:r>
      <w:r w:rsidRPr="00D17CEF">
        <w:rPr>
          <w:rFonts w:hint="eastAsia"/>
          <w:u w:val="single"/>
        </w:rPr>
        <w:t>工作寿命</w:t>
      </w:r>
      <w:r>
        <w:rPr>
          <w:rFonts w:hint="eastAsia"/>
        </w:rPr>
        <w:t>。是系统从初始时间</w:t>
      </w:r>
      <w:proofErr w:type="gramStart"/>
      <w:r>
        <w:rPr>
          <w:rFonts w:hint="eastAsia"/>
        </w:rPr>
        <w:t>到首次</w:t>
      </w:r>
      <w:proofErr w:type="gramEnd"/>
      <w:r>
        <w:rPr>
          <w:rFonts w:hint="eastAsia"/>
        </w:rPr>
        <w:t>发生失效的时间</w:t>
      </w:r>
      <w:r>
        <w:rPr>
          <w:rFonts w:hint="eastAsia"/>
          <w:szCs w:val="21"/>
        </w:rPr>
        <w:t>。</w:t>
      </w:r>
      <w:r w:rsidR="00D8460A">
        <w:rPr>
          <w:rFonts w:hint="eastAsia"/>
          <w:szCs w:val="21"/>
        </w:rPr>
        <w:t>在本系统中，就是系统状态首次向</w:t>
      </w:r>
      <w:r w:rsidR="0043416B" w:rsidRPr="00244FFE">
        <w:rPr>
          <w:position w:val="-14"/>
        </w:rPr>
        <w:object w:dxaOrig="480" w:dyaOrig="380">
          <v:shape id="_x0000_i1195" type="#_x0000_t75" style="width:24pt;height:18.75pt" o:ole="">
            <v:imagedata r:id="rId312" o:title=""/>
          </v:shape>
          <o:OLEObject Type="Embed" ProgID="Equation.3" ShapeID="_x0000_i1195" DrawAspect="Content" ObjectID="_1601120936" r:id="rId313"/>
        </w:object>
      </w:r>
      <w:r w:rsidR="00D8460A">
        <w:rPr>
          <w:rFonts w:hint="eastAsia"/>
        </w:rPr>
        <w:t>或</w:t>
      </w:r>
      <w:r w:rsidR="00D8460A" w:rsidRPr="00244FFE">
        <w:rPr>
          <w:position w:val="-14"/>
        </w:rPr>
        <w:object w:dxaOrig="499" w:dyaOrig="380">
          <v:shape id="_x0000_i1196" type="#_x0000_t75" style="width:24.75pt;height:18.75pt" o:ole="">
            <v:imagedata r:id="rId306" o:title=""/>
          </v:shape>
          <o:OLEObject Type="Embed" ProgID="Equation.3" ShapeID="_x0000_i1196" DrawAspect="Content" ObjectID="_1601120937" r:id="rId314"/>
        </w:object>
      </w:r>
      <w:r w:rsidR="00D8460A">
        <w:rPr>
          <w:rFonts w:hint="eastAsia"/>
        </w:rPr>
        <w:t>发生转移的时间</w:t>
      </w:r>
      <w:r w:rsidR="00CD43E3">
        <w:rPr>
          <w:rFonts w:hint="eastAsia"/>
        </w:rPr>
        <w:t>，</w:t>
      </w:r>
      <w:r w:rsidR="00CD43E3" w:rsidRPr="0047013F">
        <w:rPr>
          <w:rFonts w:hint="eastAsia"/>
          <w:color w:val="FF0000"/>
        </w:rPr>
        <w:t>但最大值（见</w:t>
      </w:r>
      <w:r w:rsidR="00CD43E3" w:rsidRPr="0047013F">
        <w:rPr>
          <w:rFonts w:hint="eastAsia"/>
          <w:color w:val="FF0000"/>
        </w:rPr>
        <w:t>6.4</w:t>
      </w:r>
      <w:r w:rsidR="00CD43E3" w:rsidRPr="0047013F">
        <w:rPr>
          <w:rFonts w:hint="eastAsia"/>
          <w:color w:val="FF0000"/>
        </w:rPr>
        <w:t>的解释）限定为</w:t>
      </w:r>
      <w:r w:rsidR="00F11996">
        <w:rPr>
          <w:rFonts w:hint="eastAsia"/>
          <w:color w:val="FF0000"/>
        </w:rPr>
        <w:t>75</w:t>
      </w:r>
      <w:r w:rsidR="00CD43E3" w:rsidRPr="0047013F">
        <w:rPr>
          <w:rFonts w:hint="eastAsia"/>
          <w:color w:val="FF0000"/>
        </w:rPr>
        <w:t xml:space="preserve">000 </w:t>
      </w:r>
      <w:r w:rsidR="00CD43E3" w:rsidRPr="0047013F">
        <w:rPr>
          <w:rFonts w:hint="eastAsia"/>
          <w:i/>
          <w:color w:val="FF0000"/>
        </w:rPr>
        <w:t>hour</w:t>
      </w:r>
      <w:r w:rsidR="00CD43E3">
        <w:rPr>
          <w:rFonts w:hint="eastAsia"/>
        </w:rPr>
        <w:t xml:space="preserve"> </w:t>
      </w:r>
      <w:r w:rsidR="00D8460A">
        <w:rPr>
          <w:rFonts w:hint="eastAsia"/>
        </w:rPr>
        <w:t>。</w:t>
      </w:r>
    </w:p>
    <w:p w:rsidR="00D17CEF" w:rsidRDefault="00D17CEF" w:rsidP="00D17CEF">
      <w:pPr>
        <w:ind w:firstLineChars="200" w:firstLine="420"/>
      </w:pPr>
      <w:r>
        <w:rPr>
          <w:rFonts w:hint="eastAsia"/>
          <w:u w:val="single"/>
        </w:rPr>
        <w:t>平均首次失效时间</w:t>
      </w:r>
      <w:r>
        <w:rPr>
          <w:rFonts w:hint="eastAsia"/>
        </w:rPr>
        <w:t>MTTF</w:t>
      </w:r>
      <w:r w:rsidRPr="00D17CEF">
        <w:rPr>
          <w:rFonts w:hint="eastAsia"/>
        </w:rPr>
        <w:t>（</w:t>
      </w:r>
      <w:r>
        <w:rPr>
          <w:rFonts w:hint="eastAsia"/>
        </w:rPr>
        <w:t xml:space="preserve">mean </w:t>
      </w:r>
      <w:r w:rsidRPr="00D17CEF">
        <w:rPr>
          <w:rFonts w:hint="eastAsia"/>
        </w:rPr>
        <w:t>time to failure</w:t>
      </w:r>
      <w:r w:rsidRPr="00D17CEF">
        <w:rPr>
          <w:rFonts w:hint="eastAsia"/>
        </w:rPr>
        <w:t>）</w:t>
      </w:r>
      <w:r w:rsidR="001651FD">
        <w:rPr>
          <w:rFonts w:hint="eastAsia"/>
        </w:rPr>
        <w:t>：</w:t>
      </w:r>
      <w:r w:rsidR="00FF3E4A">
        <w:rPr>
          <w:rFonts w:hint="eastAsia"/>
        </w:rPr>
        <w:t>平均工作寿命，</w:t>
      </w:r>
      <w:r w:rsidR="001651FD" w:rsidRPr="00244FFE">
        <w:rPr>
          <w:position w:val="-14"/>
        </w:rPr>
        <w:object w:dxaOrig="300" w:dyaOrig="380">
          <v:shape id="_x0000_i1197" type="#_x0000_t75" style="width:15pt;height:18.75pt" o:ole="">
            <v:imagedata r:id="rId310" o:title=""/>
          </v:shape>
          <o:OLEObject Type="Embed" ProgID="Equation.3" ShapeID="_x0000_i1197" DrawAspect="Content" ObjectID="_1601120938" r:id="rId315"/>
        </w:object>
      </w:r>
      <w:r w:rsidR="001651FD">
        <w:rPr>
          <w:rFonts w:hint="eastAsia"/>
        </w:rPr>
        <w:t>的统计平均</w:t>
      </w:r>
      <w:r w:rsidR="001651FD" w:rsidRPr="001651FD">
        <w:rPr>
          <w:position w:val="-14"/>
          <w:szCs w:val="21"/>
        </w:rPr>
        <w:object w:dxaOrig="660" w:dyaOrig="380">
          <v:shape id="_x0000_i1198" type="#_x0000_t75" style="width:33pt;height:18.75pt" o:ole="">
            <v:imagedata r:id="rId316" o:title=""/>
          </v:shape>
          <o:OLEObject Type="Embed" ProgID="Equation.3" ShapeID="_x0000_i1198" DrawAspect="Content" ObjectID="_1601120939" r:id="rId317"/>
        </w:object>
      </w:r>
      <w:r w:rsidR="001651FD">
        <w:rPr>
          <w:rFonts w:hint="eastAsia"/>
          <w:szCs w:val="21"/>
        </w:rPr>
        <w:t>。</w:t>
      </w:r>
    </w:p>
    <w:p w:rsidR="003403DC" w:rsidRDefault="003403DC" w:rsidP="0048638A">
      <w:pPr>
        <w:ind w:firstLineChars="200" w:firstLine="420"/>
      </w:pPr>
      <w:r w:rsidRPr="00AF561A">
        <w:rPr>
          <w:rFonts w:hint="eastAsia"/>
          <w:u w:val="single"/>
        </w:rPr>
        <w:t>系统可</w:t>
      </w:r>
      <w:r w:rsidR="003E00DB">
        <w:rPr>
          <w:rFonts w:hint="eastAsia"/>
          <w:u w:val="single"/>
        </w:rPr>
        <w:t>靠</w:t>
      </w:r>
      <w:r w:rsidRPr="00AF561A">
        <w:rPr>
          <w:rFonts w:hint="eastAsia"/>
          <w:u w:val="single"/>
        </w:rPr>
        <w:t>性</w:t>
      </w:r>
      <w:r>
        <w:rPr>
          <w:rFonts w:hint="eastAsia"/>
        </w:rPr>
        <w:t>：系统工作寿命超过某一定值</w:t>
      </w:r>
      <w:r w:rsidRPr="001C6BB2">
        <w:rPr>
          <w:rFonts w:hint="eastAsia"/>
          <w:i/>
        </w:rPr>
        <w:t>w</w:t>
      </w:r>
      <w:r>
        <w:rPr>
          <w:rFonts w:hint="eastAsia"/>
        </w:rPr>
        <w:t>的概率</w:t>
      </w:r>
      <w:r w:rsidR="00A42801">
        <w:rPr>
          <w:rFonts w:hint="eastAsia"/>
        </w:rPr>
        <w:t>，系统在</w:t>
      </w:r>
      <w:r w:rsidR="00A42801" w:rsidRPr="00A42801">
        <w:rPr>
          <w:position w:val="-6"/>
          <w:szCs w:val="21"/>
        </w:rPr>
        <w:object w:dxaOrig="920" w:dyaOrig="279">
          <v:shape id="_x0000_i1199" type="#_x0000_t75" style="width:45.75pt;height:14.25pt" o:ole="">
            <v:imagedata r:id="rId318" o:title=""/>
          </v:shape>
          <o:OLEObject Type="Embed" ProgID="Equation.3" ShapeID="_x0000_i1199" DrawAspect="Content" ObjectID="_1601120940" r:id="rId319"/>
        </w:object>
      </w:r>
      <w:r w:rsidR="00A42801">
        <w:rPr>
          <w:rFonts w:hint="eastAsia"/>
          <w:szCs w:val="21"/>
        </w:rPr>
        <w:t>期间一直有效工作。</w:t>
      </w:r>
    </w:p>
    <w:p w:rsidR="003403DC" w:rsidRDefault="003E00DB" w:rsidP="004F5191">
      <w:pPr>
        <w:wordWrap w:val="0"/>
        <w:ind w:firstLineChars="405" w:firstLine="850"/>
        <w:jc w:val="right"/>
        <w:rPr>
          <w:szCs w:val="21"/>
        </w:rPr>
      </w:pPr>
      <w:r w:rsidRPr="0043416B">
        <w:rPr>
          <w:position w:val="-14"/>
          <w:szCs w:val="21"/>
        </w:rPr>
        <w:object w:dxaOrig="1820" w:dyaOrig="380">
          <v:shape id="_x0000_i1200" type="#_x0000_t75" style="width:90.75pt;height:18.75pt" o:ole="">
            <v:imagedata r:id="rId320" o:title=""/>
          </v:shape>
          <o:OLEObject Type="Embed" ProgID="Equation.DSMT4" ShapeID="_x0000_i1200" DrawAspect="Content" ObjectID="_1601120941" r:id="rId321"/>
        </w:object>
      </w:r>
      <w:r w:rsidR="004F5191">
        <w:rPr>
          <w:rFonts w:hint="eastAsia"/>
          <w:szCs w:val="21"/>
        </w:rPr>
        <w:t xml:space="preserve">                                              </w:t>
      </w:r>
      <w:r w:rsidR="00C97FDF">
        <w:rPr>
          <w:rFonts w:hint="eastAsia"/>
          <w:szCs w:val="21"/>
        </w:rPr>
        <w:t xml:space="preserve"> </w:t>
      </w:r>
      <w:r w:rsidR="00C97FDF">
        <w:rPr>
          <w:rFonts w:hint="eastAsia"/>
          <w:szCs w:val="21"/>
        </w:rPr>
        <w:t>（式</w:t>
      </w:r>
      <w:r w:rsidR="00C97FDF">
        <w:rPr>
          <w:rFonts w:hint="eastAsia"/>
          <w:szCs w:val="21"/>
        </w:rPr>
        <w:t>1</w:t>
      </w:r>
      <w:r w:rsidR="0043416B">
        <w:rPr>
          <w:rFonts w:hint="eastAsia"/>
          <w:szCs w:val="21"/>
        </w:rPr>
        <w:t>7</w:t>
      </w:r>
      <w:r w:rsidR="00C97FDF">
        <w:rPr>
          <w:rFonts w:hint="eastAsia"/>
          <w:szCs w:val="21"/>
        </w:rPr>
        <w:t>）</w:t>
      </w:r>
    </w:p>
    <w:p w:rsidR="003403DC" w:rsidRDefault="003403DC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6" w:name="_Toc464479997"/>
      <w:r>
        <w:rPr>
          <w:rFonts w:hint="eastAsia"/>
        </w:rPr>
        <w:t>问题求解</w:t>
      </w:r>
      <w:bookmarkEnd w:id="16"/>
    </w:p>
    <w:p w:rsidR="0048638A" w:rsidRPr="001C6BB2" w:rsidRDefault="0048638A" w:rsidP="0048638A">
      <w:pPr>
        <w:ind w:firstLineChars="200" w:firstLine="420"/>
      </w:pPr>
      <w:r>
        <w:rPr>
          <w:rFonts w:hint="eastAsia"/>
        </w:rPr>
        <w:t>根据前文的理论假设、基本参数和理论模型，确立仿真算</w:t>
      </w:r>
      <w:r w:rsidRPr="001C6BB2">
        <w:rPr>
          <w:rFonts w:hint="eastAsia"/>
        </w:rPr>
        <w:t>法，用蒙特卡洛法模拟</w:t>
      </w:r>
      <w:r w:rsidR="003403DC" w:rsidRPr="001C6BB2">
        <w:rPr>
          <w:rFonts w:hint="eastAsia"/>
          <w:i/>
        </w:rPr>
        <w:t>S</w:t>
      </w:r>
      <w:r w:rsidR="004A1F57" w:rsidRPr="001C6BB2">
        <w:rPr>
          <w:rFonts w:hint="eastAsia"/>
        </w:rPr>
        <w:t>套同型</w:t>
      </w:r>
      <w:r w:rsidRPr="001C6BB2">
        <w:rPr>
          <w:rFonts w:hint="eastAsia"/>
        </w:rPr>
        <w:t>系统</w:t>
      </w:r>
      <w:r w:rsidR="003403DC" w:rsidRPr="001C6BB2">
        <w:rPr>
          <w:rFonts w:hint="eastAsia"/>
        </w:rPr>
        <w:t>的</w:t>
      </w:r>
      <w:r w:rsidRPr="001C6BB2">
        <w:rPr>
          <w:rFonts w:hint="eastAsia"/>
        </w:rPr>
        <w:t>运行状况。</w:t>
      </w:r>
      <w:r w:rsidR="00A01B80" w:rsidRPr="001C6BB2">
        <w:rPr>
          <w:rFonts w:hint="eastAsia"/>
        </w:rPr>
        <w:t>建议取</w:t>
      </w:r>
      <w:r w:rsidR="00FF3E4A" w:rsidRPr="001C6BB2">
        <w:rPr>
          <w:position w:val="-6"/>
          <w:szCs w:val="21"/>
        </w:rPr>
        <w:object w:dxaOrig="1040" w:dyaOrig="279">
          <v:shape id="_x0000_i1201" type="#_x0000_t75" style="width:51.75pt;height:14.25pt" o:ole="">
            <v:imagedata r:id="rId322" o:title=""/>
          </v:shape>
          <o:OLEObject Type="Embed" ProgID="Equation.3" ShapeID="_x0000_i1201" DrawAspect="Content" ObjectID="_1601120942" r:id="rId323"/>
        </w:object>
      </w:r>
      <w:r w:rsidR="00A01B80" w:rsidRPr="001C6BB2">
        <w:rPr>
          <w:rFonts w:hint="eastAsia"/>
          <w:szCs w:val="21"/>
        </w:rPr>
        <w:t>。</w:t>
      </w:r>
    </w:p>
    <w:p w:rsidR="009972C4" w:rsidRDefault="009972C4" w:rsidP="0048638A">
      <w:pPr>
        <w:ind w:firstLineChars="200" w:firstLine="420"/>
      </w:pPr>
      <w:r>
        <w:rPr>
          <w:rFonts w:hint="eastAsia"/>
        </w:rPr>
        <w:t>系统可</w:t>
      </w:r>
      <w:r w:rsidR="003E00DB">
        <w:rPr>
          <w:rFonts w:hint="eastAsia"/>
        </w:rPr>
        <w:t>靠</w:t>
      </w:r>
      <w:r>
        <w:rPr>
          <w:rFonts w:hint="eastAsia"/>
        </w:rPr>
        <w:t>性统计</w:t>
      </w:r>
      <w:r w:rsidR="00863FAF">
        <w:rPr>
          <w:rFonts w:hint="eastAsia"/>
        </w:rPr>
        <w:t>式可以</w:t>
      </w:r>
      <w:r w:rsidR="00E8476D">
        <w:rPr>
          <w:rFonts w:hint="eastAsia"/>
        </w:rPr>
        <w:t>取</w:t>
      </w:r>
    </w:p>
    <w:p w:rsidR="009972C4" w:rsidRDefault="003E00DB" w:rsidP="004F5191">
      <w:pPr>
        <w:wordWrap w:val="0"/>
        <w:ind w:firstLineChars="200" w:firstLine="420"/>
        <w:jc w:val="right"/>
        <w:rPr>
          <w:szCs w:val="21"/>
        </w:rPr>
      </w:pPr>
      <w:r w:rsidRPr="009972C4">
        <w:rPr>
          <w:position w:val="-28"/>
          <w:szCs w:val="21"/>
        </w:rPr>
        <w:object w:dxaOrig="2380" w:dyaOrig="680">
          <v:shape id="_x0000_i1202" type="#_x0000_t75" style="width:119.25pt;height:33.75pt" o:ole="">
            <v:imagedata r:id="rId324" o:title=""/>
          </v:shape>
          <o:OLEObject Type="Embed" ProgID="Equation.DSMT4" ShapeID="_x0000_i1202" DrawAspect="Content" ObjectID="_1601120943" r:id="rId325"/>
        </w:object>
      </w:r>
      <w:r w:rsidR="004C25F9">
        <w:rPr>
          <w:rFonts w:hint="eastAsia"/>
          <w:szCs w:val="21"/>
        </w:rPr>
        <w:t xml:space="preserve">     </w:t>
      </w:r>
      <w:r w:rsidR="004F5191">
        <w:rPr>
          <w:rFonts w:hint="eastAsia"/>
          <w:szCs w:val="21"/>
        </w:rPr>
        <w:t xml:space="preserve">                            </w:t>
      </w:r>
      <w:r w:rsidR="004C25F9">
        <w:rPr>
          <w:rFonts w:hint="eastAsia"/>
          <w:szCs w:val="21"/>
        </w:rPr>
        <w:t xml:space="preserve">       </w:t>
      </w:r>
      <w:r w:rsidR="004C25F9">
        <w:rPr>
          <w:rFonts w:hint="eastAsia"/>
          <w:szCs w:val="21"/>
        </w:rPr>
        <w:t>（式</w:t>
      </w:r>
      <w:r w:rsidR="004C25F9">
        <w:rPr>
          <w:rFonts w:hint="eastAsia"/>
          <w:szCs w:val="21"/>
        </w:rPr>
        <w:t>1</w:t>
      </w:r>
      <w:r w:rsidR="00FF3E4A">
        <w:rPr>
          <w:rFonts w:hint="eastAsia"/>
          <w:szCs w:val="21"/>
        </w:rPr>
        <w:t>8</w:t>
      </w:r>
      <w:r w:rsidR="004C25F9">
        <w:rPr>
          <w:rFonts w:hint="eastAsia"/>
          <w:szCs w:val="21"/>
        </w:rPr>
        <w:t>）</w:t>
      </w:r>
    </w:p>
    <w:p w:rsidR="009972C4" w:rsidRDefault="009972C4" w:rsidP="0048638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其中</w:t>
      </w:r>
      <w:r w:rsidR="00FF3E4A" w:rsidRPr="00FF3E4A">
        <w:rPr>
          <w:position w:val="-14"/>
          <w:szCs w:val="21"/>
        </w:rPr>
        <w:object w:dxaOrig="400" w:dyaOrig="400">
          <v:shape id="_x0000_i1203" type="#_x0000_t75" style="width:20.25pt;height:20.25pt" o:ole="">
            <v:imagedata r:id="rId326" o:title=""/>
          </v:shape>
          <o:OLEObject Type="Embed" ProgID="Equation.3" ShapeID="_x0000_i1203" DrawAspect="Content" ObjectID="_1601120944" r:id="rId327"/>
        </w:object>
      </w:r>
      <w:r>
        <w:rPr>
          <w:rFonts w:hint="eastAsia"/>
          <w:szCs w:val="21"/>
        </w:rPr>
        <w:t>为</w:t>
      </w:r>
      <w:r w:rsidR="004F5191">
        <w:rPr>
          <w:rFonts w:hint="eastAsia"/>
          <w:szCs w:val="21"/>
        </w:rPr>
        <w:t>仿真实验的</w:t>
      </w:r>
      <w:r w:rsidRPr="001C6BB2"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套声纳系统中第</w:t>
      </w:r>
      <w:proofErr w:type="spellStart"/>
      <w:r w:rsidRPr="00E50079">
        <w:rPr>
          <w:rFonts w:hint="eastAsia"/>
          <w:i/>
          <w:szCs w:val="21"/>
        </w:rPr>
        <w:t>i</w:t>
      </w:r>
      <w:proofErr w:type="spellEnd"/>
      <w:r>
        <w:rPr>
          <w:rFonts w:hint="eastAsia"/>
          <w:szCs w:val="21"/>
        </w:rPr>
        <w:t>套的有效工作寿命。</w:t>
      </w:r>
    </w:p>
    <w:p w:rsidR="00FF3E4A" w:rsidRPr="007D51EE" w:rsidRDefault="00FF3E4A" w:rsidP="00FF3E4A">
      <w:pPr>
        <w:numPr>
          <w:ilvl w:val="0"/>
          <w:numId w:val="21"/>
        </w:numPr>
        <w:rPr>
          <w:szCs w:val="21"/>
        </w:rPr>
      </w:pPr>
      <w:r w:rsidRPr="007D51EE">
        <w:rPr>
          <w:rFonts w:hint="eastAsia"/>
          <w:szCs w:val="21"/>
        </w:rPr>
        <w:t>通过</w:t>
      </w:r>
      <w:r w:rsidR="00E12523">
        <w:rPr>
          <w:rFonts w:hint="eastAsia"/>
          <w:szCs w:val="21"/>
        </w:rPr>
        <w:t>随机</w:t>
      </w:r>
      <w:r w:rsidRPr="007D51EE">
        <w:rPr>
          <w:rFonts w:hint="eastAsia"/>
          <w:szCs w:val="21"/>
        </w:rPr>
        <w:t>模拟运行实验，求节点总数</w:t>
      </w:r>
      <w:r w:rsidRPr="001C6BB2">
        <w:rPr>
          <w:rFonts w:hint="eastAsia"/>
          <w:i/>
        </w:rPr>
        <w:t>n</w:t>
      </w:r>
      <w:r w:rsidRPr="007D51EE">
        <w:rPr>
          <w:rFonts w:hint="eastAsia"/>
          <w:szCs w:val="21"/>
        </w:rPr>
        <w:t>，使</w:t>
      </w:r>
      <w:r>
        <w:rPr>
          <w:rFonts w:hint="eastAsia"/>
          <w:szCs w:val="21"/>
        </w:rPr>
        <w:t>系统</w:t>
      </w:r>
      <w:r w:rsidRPr="007D51EE">
        <w:rPr>
          <w:rFonts w:hint="eastAsia"/>
          <w:szCs w:val="21"/>
        </w:rPr>
        <w:t>可</w:t>
      </w:r>
      <w:r w:rsidR="003E00DB">
        <w:rPr>
          <w:rFonts w:hint="eastAsia"/>
          <w:szCs w:val="21"/>
        </w:rPr>
        <w:t>靠</w:t>
      </w:r>
      <w:r w:rsidRPr="007D51EE">
        <w:rPr>
          <w:rFonts w:hint="eastAsia"/>
          <w:szCs w:val="21"/>
        </w:rPr>
        <w:t>性</w:t>
      </w:r>
      <w:r w:rsidR="003E00DB" w:rsidRPr="0043416B">
        <w:rPr>
          <w:position w:val="-12"/>
          <w:szCs w:val="21"/>
        </w:rPr>
        <w:object w:dxaOrig="1460" w:dyaOrig="360">
          <v:shape id="_x0000_i1204" type="#_x0000_t75" style="width:72.75pt;height:18pt" o:ole="">
            <v:imagedata r:id="rId328" o:title=""/>
          </v:shape>
          <o:OLEObject Type="Embed" ProgID="Equation.DSMT4" ShapeID="_x0000_i1204" DrawAspect="Content" ObjectID="_1601120945" r:id="rId329"/>
        </w:object>
      </w:r>
      <w:r>
        <w:rPr>
          <w:rFonts w:hint="eastAsia"/>
          <w:szCs w:val="21"/>
        </w:rPr>
        <w:t>最大，其中</w:t>
      </w:r>
      <w:r w:rsidR="00F32258" w:rsidRPr="00AC61F3">
        <w:rPr>
          <w:position w:val="-8"/>
          <w:szCs w:val="21"/>
        </w:rPr>
        <w:object w:dxaOrig="1120" w:dyaOrig="260">
          <v:shape id="_x0000_i1205" type="#_x0000_t75" style="width:56.25pt;height:12.75pt" o:ole="">
            <v:imagedata r:id="rId330" o:title=""/>
          </v:shape>
          <o:OLEObject Type="Embed" ProgID="Equation.DSMT4" ShapeID="_x0000_i1205" DrawAspect="Content" ObjectID="_1601120946" r:id="rId331"/>
        </w:object>
      </w:r>
    </w:p>
    <w:p w:rsidR="00FF3E4A" w:rsidRPr="007D51EE" w:rsidRDefault="00FF3E4A" w:rsidP="00FF3E4A">
      <w:pPr>
        <w:numPr>
          <w:ilvl w:val="0"/>
          <w:numId w:val="21"/>
        </w:numPr>
        <w:rPr>
          <w:szCs w:val="21"/>
        </w:rPr>
      </w:pPr>
      <w:r w:rsidRPr="007D51EE">
        <w:rPr>
          <w:rFonts w:hint="eastAsia"/>
          <w:szCs w:val="21"/>
        </w:rPr>
        <w:t>通过</w:t>
      </w:r>
      <w:r w:rsidR="00E12523">
        <w:rPr>
          <w:rFonts w:hint="eastAsia"/>
          <w:szCs w:val="21"/>
        </w:rPr>
        <w:t>随机</w:t>
      </w:r>
      <w:r w:rsidRPr="007D51EE">
        <w:rPr>
          <w:rFonts w:hint="eastAsia"/>
          <w:szCs w:val="21"/>
        </w:rPr>
        <w:t>模拟运行实验，求节点总数</w:t>
      </w:r>
      <w:r w:rsidRPr="001C6BB2">
        <w:rPr>
          <w:rFonts w:hint="eastAsia"/>
          <w:i/>
        </w:rPr>
        <w:t>n</w:t>
      </w:r>
      <w:r w:rsidRPr="007D51EE">
        <w:rPr>
          <w:rFonts w:hint="eastAsia"/>
          <w:szCs w:val="21"/>
        </w:rPr>
        <w:t>，使</w:t>
      </w:r>
      <w:r>
        <w:rPr>
          <w:rFonts w:hint="eastAsia"/>
          <w:szCs w:val="21"/>
        </w:rPr>
        <w:t>系统平均工作寿命</w:t>
      </w:r>
      <w:r w:rsidRPr="001651FD">
        <w:rPr>
          <w:position w:val="-14"/>
          <w:szCs w:val="21"/>
        </w:rPr>
        <w:object w:dxaOrig="660" w:dyaOrig="380">
          <v:shape id="_x0000_i1206" type="#_x0000_t75" style="width:33pt;height:18.75pt" o:ole="">
            <v:imagedata r:id="rId316" o:title=""/>
          </v:shape>
          <o:OLEObject Type="Embed" ProgID="Equation.3" ShapeID="_x0000_i1206" DrawAspect="Content" ObjectID="_1601120947" r:id="rId332"/>
        </w:object>
      </w:r>
      <w:r>
        <w:rPr>
          <w:rFonts w:hint="eastAsia"/>
          <w:szCs w:val="21"/>
        </w:rPr>
        <w:t>最大，其中</w:t>
      </w:r>
      <w:r w:rsidR="00F32258" w:rsidRPr="00AC61F3">
        <w:rPr>
          <w:position w:val="-8"/>
          <w:szCs w:val="21"/>
        </w:rPr>
        <w:object w:dxaOrig="1120" w:dyaOrig="260">
          <v:shape id="_x0000_i1207" type="#_x0000_t75" style="width:56.25pt;height:12.75pt" o:ole="">
            <v:imagedata r:id="rId333" o:title=""/>
          </v:shape>
          <o:OLEObject Type="Embed" ProgID="Equation.DSMT4" ShapeID="_x0000_i1207" DrawAspect="Content" ObjectID="_1601120948" r:id="rId334"/>
        </w:object>
      </w:r>
    </w:p>
    <w:p w:rsidR="009972C4" w:rsidRDefault="009972C4" w:rsidP="007D51EE">
      <w:pPr>
        <w:numPr>
          <w:ilvl w:val="0"/>
          <w:numId w:val="21"/>
        </w:num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optional</w:t>
      </w:r>
      <w:r>
        <w:rPr>
          <w:rFonts w:hint="eastAsia"/>
          <w:szCs w:val="21"/>
        </w:rPr>
        <w:t>）</w:t>
      </w:r>
      <w:r w:rsidR="00E12523">
        <w:rPr>
          <w:rFonts w:hint="eastAsia"/>
          <w:szCs w:val="21"/>
        </w:rPr>
        <w:t>通过理论计算</w:t>
      </w:r>
      <w:r w:rsidR="003E00DB">
        <w:rPr>
          <w:rFonts w:hint="eastAsia"/>
          <w:szCs w:val="21"/>
        </w:rPr>
        <w:t>，解答以上</w:t>
      </w:r>
      <w:r w:rsidR="003E00DB">
        <w:rPr>
          <w:rFonts w:hint="eastAsia"/>
          <w:szCs w:val="21"/>
        </w:rPr>
        <w:t>1</w:t>
      </w:r>
      <w:r w:rsidR="003E00DB">
        <w:rPr>
          <w:rFonts w:hint="eastAsia"/>
          <w:szCs w:val="21"/>
        </w:rPr>
        <w:t>和</w:t>
      </w:r>
      <w:r w:rsidR="003E00DB">
        <w:rPr>
          <w:rFonts w:hint="eastAsia"/>
          <w:szCs w:val="21"/>
        </w:rPr>
        <w:t>/</w:t>
      </w:r>
      <w:r w:rsidR="003E00DB">
        <w:rPr>
          <w:rFonts w:hint="eastAsia"/>
          <w:szCs w:val="21"/>
        </w:rPr>
        <w:t>或</w:t>
      </w:r>
      <w:r w:rsidR="003E00DB">
        <w:rPr>
          <w:rFonts w:hint="eastAsia"/>
          <w:szCs w:val="21"/>
        </w:rPr>
        <w:t>2</w:t>
      </w:r>
      <w:r w:rsidR="003E00DB">
        <w:rPr>
          <w:rFonts w:hint="eastAsia"/>
          <w:szCs w:val="21"/>
        </w:rPr>
        <w:t>的问题</w:t>
      </w:r>
      <w:r w:rsidR="00E12523">
        <w:rPr>
          <w:rFonts w:hint="eastAsia"/>
          <w:szCs w:val="21"/>
        </w:rPr>
        <w:t>，并与</w:t>
      </w:r>
      <w:r>
        <w:rPr>
          <w:rFonts w:hint="eastAsia"/>
          <w:szCs w:val="21"/>
        </w:rPr>
        <w:t>1</w:t>
      </w:r>
      <w:r w:rsidR="00FF3E4A">
        <w:rPr>
          <w:rFonts w:hint="eastAsia"/>
          <w:szCs w:val="21"/>
        </w:rPr>
        <w:t>、</w:t>
      </w:r>
      <w:r w:rsidR="00FF3E4A">
        <w:rPr>
          <w:rFonts w:hint="eastAsia"/>
          <w:szCs w:val="21"/>
        </w:rPr>
        <w:t>2</w:t>
      </w:r>
      <w:r>
        <w:rPr>
          <w:rFonts w:hint="eastAsia"/>
          <w:szCs w:val="21"/>
        </w:rPr>
        <w:t>中</w:t>
      </w:r>
      <w:r w:rsidR="00E12523">
        <w:rPr>
          <w:rFonts w:hint="eastAsia"/>
          <w:szCs w:val="21"/>
        </w:rPr>
        <w:t>随机</w:t>
      </w:r>
      <w:r>
        <w:rPr>
          <w:rFonts w:hint="eastAsia"/>
          <w:szCs w:val="21"/>
        </w:rPr>
        <w:t>模拟运行的各项结果进行对比分析</w:t>
      </w:r>
    </w:p>
    <w:p w:rsidR="009972C4" w:rsidRDefault="009972C4" w:rsidP="007D51EE">
      <w:pPr>
        <w:numPr>
          <w:ilvl w:val="0"/>
          <w:numId w:val="21"/>
        </w:num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optional</w:t>
      </w:r>
      <w:r>
        <w:rPr>
          <w:rFonts w:hint="eastAsia"/>
          <w:szCs w:val="21"/>
        </w:rPr>
        <w:t>）自行设立感兴趣的其他论题</w:t>
      </w:r>
    </w:p>
    <w:p w:rsidR="00345B37" w:rsidRDefault="00C75DBC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7" w:name="_Toc464479998"/>
      <w:r>
        <w:rPr>
          <w:rFonts w:hint="eastAsia"/>
        </w:rPr>
        <w:t>本模型下</w:t>
      </w:r>
      <w:r w:rsidR="00345B37">
        <w:rPr>
          <w:rFonts w:hint="eastAsia"/>
        </w:rPr>
        <w:t>系统失效后“复活”</w:t>
      </w:r>
      <w:r>
        <w:rPr>
          <w:rFonts w:hint="eastAsia"/>
        </w:rPr>
        <w:t>的现象</w:t>
      </w:r>
      <w:bookmarkEnd w:id="17"/>
    </w:p>
    <w:p w:rsidR="00345B37" w:rsidRDefault="00345B37" w:rsidP="0048638A">
      <w:pPr>
        <w:ind w:firstLineChars="200" w:firstLine="420"/>
      </w:pPr>
      <w:r>
        <w:rPr>
          <w:rFonts w:hint="eastAsia"/>
        </w:rPr>
        <w:t>在两种特定的情况下，系统会发生先失效而后又恢复功能的现象。</w:t>
      </w:r>
    </w:p>
    <w:p w:rsidR="00345B37" w:rsidRDefault="00345B37" w:rsidP="0048638A">
      <w:pPr>
        <w:ind w:firstLineChars="200" w:firstLine="420"/>
        <w:rPr>
          <w:szCs w:val="21"/>
        </w:rPr>
      </w:pPr>
      <w:r>
        <w:rPr>
          <w:rFonts w:hint="eastAsia"/>
        </w:rPr>
        <w:t>情况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同时有两个</w:t>
      </w:r>
      <w:r w:rsidRPr="00987550">
        <w:rPr>
          <w:position w:val="-12"/>
          <w:szCs w:val="21"/>
        </w:rPr>
        <w:object w:dxaOrig="460" w:dyaOrig="360">
          <v:shape id="_x0000_i1208" type="#_x0000_t75" style="width:23.25pt;height:18pt" o:ole="">
            <v:imagedata r:id="rId121" o:title=""/>
          </v:shape>
          <o:OLEObject Type="Embed" ProgID="Equation.3" ShapeID="_x0000_i1208" DrawAspect="Content" ObjectID="_1601120949" r:id="rId335"/>
        </w:object>
      </w:r>
      <w:r>
        <w:rPr>
          <w:rFonts w:hint="eastAsia"/>
          <w:szCs w:val="21"/>
        </w:rPr>
        <w:t>节点，系统失效。假如两个中至少一个</w:t>
      </w:r>
      <w:r w:rsidRPr="00987550">
        <w:rPr>
          <w:position w:val="-12"/>
          <w:szCs w:val="21"/>
        </w:rPr>
        <w:object w:dxaOrig="460" w:dyaOrig="360">
          <v:shape id="_x0000_i1209" type="#_x0000_t75" style="width:23.25pt;height:18pt" o:ole="">
            <v:imagedata r:id="rId121" o:title=""/>
          </v:shape>
          <o:OLEObject Type="Embed" ProgID="Equation.3" ShapeID="_x0000_i1209" DrawAspect="Content" ObjectID="_1601120950" r:id="rId336"/>
        </w:object>
      </w:r>
      <w:r>
        <w:rPr>
          <w:rFonts w:hint="eastAsia"/>
          <w:szCs w:val="21"/>
        </w:rPr>
        <w:t>节点内部切换</w:t>
      </w:r>
      <w:proofErr w:type="gramStart"/>
      <w:r>
        <w:rPr>
          <w:rFonts w:hint="eastAsia"/>
          <w:szCs w:val="21"/>
        </w:rPr>
        <w:t>器状态</w:t>
      </w:r>
      <w:proofErr w:type="gramEnd"/>
      <w:r>
        <w:rPr>
          <w:rFonts w:hint="eastAsia"/>
          <w:szCs w:val="21"/>
        </w:rPr>
        <w:t>组合为</w:t>
      </w:r>
      <w:r w:rsidRPr="00987550">
        <w:rPr>
          <w:position w:val="-12"/>
          <w:szCs w:val="21"/>
        </w:rPr>
        <w:object w:dxaOrig="400" w:dyaOrig="360">
          <v:shape id="_x0000_i1210" type="#_x0000_t75" style="width:20.25pt;height:18pt" o:ole="">
            <v:imagedata r:id="rId337" o:title=""/>
          </v:shape>
          <o:OLEObject Type="Embed" ProgID="Equation.3" ShapeID="_x0000_i1210" DrawAspect="Content" ObjectID="_1601120951" r:id="rId338"/>
        </w:object>
      </w:r>
      <w:r w:rsidRPr="00345B37">
        <w:rPr>
          <w:position w:val="-10"/>
          <w:szCs w:val="21"/>
        </w:rPr>
        <w:object w:dxaOrig="380" w:dyaOrig="340">
          <v:shape id="_x0000_i1211" type="#_x0000_t75" style="width:18.75pt;height:17.25pt" o:ole="">
            <v:imagedata r:id="rId339" o:title=""/>
          </v:shape>
          <o:OLEObject Type="Embed" ProgID="Equation.3" ShapeID="_x0000_i1211" DrawAspect="Content" ObjectID="_1601120952" r:id="rId340"/>
        </w:object>
      </w:r>
      <w:r>
        <w:rPr>
          <w:rFonts w:hint="eastAsia"/>
          <w:szCs w:val="21"/>
        </w:rPr>
        <w:t>（见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，其后某一时刻切换器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发生</w:t>
      </w:r>
      <w:r>
        <w:rPr>
          <w:rFonts w:hint="eastAsia"/>
          <w:szCs w:val="21"/>
        </w:rPr>
        <w:t>A3</w:t>
      </w:r>
      <w:r>
        <w:rPr>
          <w:rFonts w:hint="eastAsia"/>
          <w:szCs w:val="21"/>
        </w:rPr>
        <w:t>故障，节点状态转为</w:t>
      </w:r>
      <w:r w:rsidRPr="00987550">
        <w:rPr>
          <w:position w:val="-12"/>
          <w:szCs w:val="21"/>
        </w:rPr>
        <w:object w:dxaOrig="440" w:dyaOrig="360">
          <v:shape id="_x0000_i1212" type="#_x0000_t75" style="width:21.75pt;height:18pt" o:ole="">
            <v:imagedata r:id="rId341" o:title=""/>
          </v:shape>
          <o:OLEObject Type="Embed" ProgID="Equation.3" ShapeID="_x0000_i1212" DrawAspect="Content" ObjectID="_1601120953" r:id="rId342"/>
        </w:object>
      </w:r>
      <w:r w:rsidR="004C25F9">
        <w:rPr>
          <w:rFonts w:hint="eastAsia"/>
          <w:szCs w:val="21"/>
        </w:rPr>
        <w:t>（</w:t>
      </w:r>
      <w:r w:rsidR="004C25F9" w:rsidRPr="004C25F9">
        <w:rPr>
          <w:position w:val="-12"/>
          <w:szCs w:val="21"/>
        </w:rPr>
        <w:object w:dxaOrig="400" w:dyaOrig="360">
          <v:shape id="_x0000_i1213" type="#_x0000_t75" style="width:20.25pt;height:18pt" o:ole="">
            <v:imagedata r:id="rId343" o:title=""/>
          </v:shape>
          <o:OLEObject Type="Embed" ProgID="Equation.3" ShapeID="_x0000_i1213" DrawAspect="Content" ObjectID="_1601120954" r:id="rId344"/>
        </w:object>
      </w:r>
      <w:r w:rsidR="004C25F9" w:rsidRPr="00345B37">
        <w:rPr>
          <w:position w:val="-10"/>
          <w:szCs w:val="21"/>
        </w:rPr>
        <w:object w:dxaOrig="380" w:dyaOrig="340">
          <v:shape id="_x0000_i1214" type="#_x0000_t75" style="width:18.75pt;height:17.25pt" o:ole="">
            <v:imagedata r:id="rId339" o:title=""/>
          </v:shape>
          <o:OLEObject Type="Embed" ProgID="Equation.3" ShapeID="_x0000_i1214" DrawAspect="Content" ObjectID="_1601120955" r:id="rId345"/>
        </w:object>
      </w:r>
      <w:r w:rsidR="004C25F9">
        <w:rPr>
          <w:rFonts w:hint="eastAsia"/>
          <w:szCs w:val="21"/>
        </w:rPr>
        <w:t>）</w:t>
      </w:r>
      <w:r>
        <w:rPr>
          <w:rFonts w:hint="eastAsia"/>
          <w:szCs w:val="21"/>
        </w:rPr>
        <w:t>。由于两个</w:t>
      </w:r>
      <w:r w:rsidRPr="00987550">
        <w:rPr>
          <w:position w:val="-12"/>
          <w:szCs w:val="21"/>
        </w:rPr>
        <w:object w:dxaOrig="460" w:dyaOrig="360">
          <v:shape id="_x0000_i1215" type="#_x0000_t75" style="width:23.25pt;height:18pt" o:ole="">
            <v:imagedata r:id="rId121" o:title=""/>
          </v:shape>
          <o:OLEObject Type="Embed" ProgID="Equation.3" ShapeID="_x0000_i1215" DrawAspect="Content" ObjectID="_1601120956" r:id="rId346"/>
        </w:object>
      </w:r>
      <w:r>
        <w:rPr>
          <w:rFonts w:hint="eastAsia"/>
          <w:szCs w:val="21"/>
        </w:rPr>
        <w:t>节点争抢总线的情况消失，</w:t>
      </w:r>
      <w:r w:rsidR="004C25F9">
        <w:rPr>
          <w:rFonts w:hint="eastAsia"/>
          <w:szCs w:val="21"/>
        </w:rPr>
        <w:t>于是</w:t>
      </w:r>
      <w:r>
        <w:rPr>
          <w:rFonts w:hint="eastAsia"/>
          <w:szCs w:val="21"/>
        </w:rPr>
        <w:t>系统可能恢复功能。</w:t>
      </w:r>
    </w:p>
    <w:p w:rsidR="00345B37" w:rsidRDefault="00345B37" w:rsidP="0048638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情况二，系统处于</w:t>
      </w:r>
      <w:r w:rsidR="0000323C" w:rsidRPr="00345B37">
        <w:rPr>
          <w:position w:val="-14"/>
          <w:szCs w:val="21"/>
        </w:rPr>
        <w:object w:dxaOrig="499" w:dyaOrig="380">
          <v:shape id="_x0000_i1216" type="#_x0000_t75" style="width:24.75pt;height:18.75pt" o:ole="">
            <v:imagedata r:id="rId347" o:title=""/>
          </v:shape>
          <o:OLEObject Type="Embed" ProgID="Equation.DSMT4" ShapeID="_x0000_i1216" DrawAspect="Content" ObjectID="_1601120957" r:id="rId348"/>
        </w:object>
      </w:r>
      <w:r>
        <w:rPr>
          <w:rFonts w:hint="eastAsia"/>
          <w:szCs w:val="21"/>
        </w:rPr>
        <w:t>状态，</w:t>
      </w:r>
      <w:r w:rsidRPr="00345B37">
        <w:rPr>
          <w:position w:val="-10"/>
          <w:szCs w:val="21"/>
        </w:rPr>
        <w:object w:dxaOrig="480" w:dyaOrig="340">
          <v:shape id="_x0000_i1217" type="#_x0000_t75" style="width:24pt;height:17.25pt" o:ole="">
            <v:imagedata r:id="rId349" o:title=""/>
          </v:shape>
          <o:OLEObject Type="Embed" ProgID="Equation.3" ShapeID="_x0000_i1217" DrawAspect="Content" ObjectID="_1601120958" r:id="rId350"/>
        </w:object>
      </w:r>
      <w:r>
        <w:rPr>
          <w:rFonts w:hint="eastAsia"/>
          <w:szCs w:val="21"/>
        </w:rPr>
        <w:t>节点未能成为主节点，有效节点少于</w:t>
      </w:r>
      <w:r w:rsidRPr="00345B37">
        <w:rPr>
          <w:rFonts w:hint="eastAsia"/>
          <w:i/>
          <w:szCs w:val="21"/>
        </w:rPr>
        <w:t>k</w:t>
      </w:r>
      <w:proofErr w:type="gramStart"/>
      <w:r>
        <w:rPr>
          <w:rFonts w:hint="eastAsia"/>
          <w:szCs w:val="21"/>
        </w:rPr>
        <w:t>个</w:t>
      </w:r>
      <w:proofErr w:type="gramEnd"/>
      <w:r>
        <w:rPr>
          <w:rFonts w:hint="eastAsia"/>
          <w:szCs w:val="21"/>
        </w:rPr>
        <w:t>，系统失效。</w:t>
      </w:r>
      <w:r w:rsidR="0046250F">
        <w:rPr>
          <w:rFonts w:hint="eastAsia"/>
          <w:szCs w:val="21"/>
        </w:rPr>
        <w:t>若</w:t>
      </w:r>
      <w:r w:rsidR="004C25F9" w:rsidRPr="00345B37">
        <w:rPr>
          <w:position w:val="-10"/>
          <w:szCs w:val="21"/>
        </w:rPr>
        <w:object w:dxaOrig="480" w:dyaOrig="340">
          <v:shape id="_x0000_i1218" type="#_x0000_t75" style="width:24pt;height:17.25pt" o:ole="">
            <v:imagedata r:id="rId349" o:title=""/>
          </v:shape>
          <o:OLEObject Type="Embed" ProgID="Equation.3" ShapeID="_x0000_i1218" DrawAspect="Content" ObjectID="_1601120959" r:id="rId351"/>
        </w:object>
      </w:r>
      <w:r w:rsidR="004C25F9">
        <w:rPr>
          <w:rFonts w:hint="eastAsia"/>
          <w:szCs w:val="21"/>
        </w:rPr>
        <w:t>节点的切换</w:t>
      </w:r>
      <w:proofErr w:type="gramStart"/>
      <w:r w:rsidR="004C25F9">
        <w:rPr>
          <w:rFonts w:hint="eastAsia"/>
          <w:szCs w:val="21"/>
        </w:rPr>
        <w:t>器状态</w:t>
      </w:r>
      <w:proofErr w:type="gramEnd"/>
      <w:r w:rsidR="004C25F9">
        <w:rPr>
          <w:rFonts w:hint="eastAsia"/>
          <w:szCs w:val="21"/>
        </w:rPr>
        <w:t>组合为</w:t>
      </w:r>
      <w:r w:rsidR="004C25F9" w:rsidRPr="004C25F9">
        <w:rPr>
          <w:position w:val="-10"/>
          <w:szCs w:val="21"/>
        </w:rPr>
        <w:object w:dxaOrig="400" w:dyaOrig="340">
          <v:shape id="_x0000_i1219" type="#_x0000_t75" style="width:20.25pt;height:17.25pt" o:ole="">
            <v:imagedata r:id="rId352" o:title=""/>
          </v:shape>
          <o:OLEObject Type="Embed" ProgID="Equation.3" ShapeID="_x0000_i1219" DrawAspect="Content" ObjectID="_1601120960" r:id="rId353"/>
        </w:object>
      </w:r>
      <w:r w:rsidR="004C25F9" w:rsidRPr="004C25F9">
        <w:rPr>
          <w:position w:val="-12"/>
          <w:szCs w:val="21"/>
        </w:rPr>
        <w:object w:dxaOrig="400" w:dyaOrig="360">
          <v:shape id="_x0000_i1220" type="#_x0000_t75" style="width:20.25pt;height:18pt" o:ole="">
            <v:imagedata r:id="rId354" o:title=""/>
          </v:shape>
          <o:OLEObject Type="Embed" ProgID="Equation.3" ShapeID="_x0000_i1220" DrawAspect="Content" ObjectID="_1601120961" r:id="rId355"/>
        </w:object>
      </w:r>
      <w:r w:rsidR="004C25F9">
        <w:rPr>
          <w:rFonts w:hint="eastAsia"/>
          <w:szCs w:val="21"/>
        </w:rPr>
        <w:t>，其后某一时刻切换器</w:t>
      </w:r>
      <w:r w:rsidR="004C25F9">
        <w:rPr>
          <w:rFonts w:hint="eastAsia"/>
          <w:szCs w:val="21"/>
        </w:rPr>
        <w:t>B</w:t>
      </w:r>
      <w:r w:rsidR="004C25F9">
        <w:rPr>
          <w:rFonts w:hint="eastAsia"/>
          <w:szCs w:val="21"/>
        </w:rPr>
        <w:t>发生</w:t>
      </w:r>
      <w:r w:rsidR="004C25F9">
        <w:rPr>
          <w:rFonts w:hint="eastAsia"/>
          <w:szCs w:val="21"/>
        </w:rPr>
        <w:t>B1</w:t>
      </w:r>
      <w:r w:rsidR="004C25F9">
        <w:rPr>
          <w:rFonts w:hint="eastAsia"/>
          <w:szCs w:val="21"/>
        </w:rPr>
        <w:t>故障，节点状态转为</w:t>
      </w:r>
      <w:r w:rsidR="004C25F9" w:rsidRPr="00987550">
        <w:rPr>
          <w:position w:val="-12"/>
          <w:szCs w:val="21"/>
        </w:rPr>
        <w:object w:dxaOrig="460" w:dyaOrig="360">
          <v:shape id="_x0000_i1221" type="#_x0000_t75" style="width:23.25pt;height:18pt" o:ole="">
            <v:imagedata r:id="rId356" o:title=""/>
          </v:shape>
          <o:OLEObject Type="Embed" ProgID="Equation.3" ShapeID="_x0000_i1221" DrawAspect="Content" ObjectID="_1601120962" r:id="rId357"/>
        </w:object>
      </w:r>
      <w:r w:rsidR="004C25F9">
        <w:rPr>
          <w:rFonts w:hint="eastAsia"/>
          <w:szCs w:val="21"/>
        </w:rPr>
        <w:t>（</w:t>
      </w:r>
      <w:r w:rsidR="004C25F9" w:rsidRPr="004C25F9">
        <w:rPr>
          <w:position w:val="-10"/>
          <w:szCs w:val="21"/>
        </w:rPr>
        <w:object w:dxaOrig="400" w:dyaOrig="340">
          <v:shape id="_x0000_i1222" type="#_x0000_t75" style="width:20.25pt;height:17.25pt" o:ole="">
            <v:imagedata r:id="rId358" o:title=""/>
          </v:shape>
          <o:OLEObject Type="Embed" ProgID="Equation.3" ShapeID="_x0000_i1222" DrawAspect="Content" ObjectID="_1601120963" r:id="rId359"/>
        </w:object>
      </w:r>
      <w:r w:rsidR="004C25F9" w:rsidRPr="00345B37">
        <w:rPr>
          <w:position w:val="-10"/>
          <w:szCs w:val="21"/>
        </w:rPr>
        <w:object w:dxaOrig="380" w:dyaOrig="340">
          <v:shape id="_x0000_i1223" type="#_x0000_t75" style="width:18.75pt;height:17.25pt" o:ole="">
            <v:imagedata r:id="rId360" o:title=""/>
          </v:shape>
          <o:OLEObject Type="Embed" ProgID="Equation.3" ShapeID="_x0000_i1223" DrawAspect="Content" ObjectID="_1601120964" r:id="rId361"/>
        </w:object>
      </w:r>
      <w:r w:rsidR="004C25F9">
        <w:rPr>
          <w:rFonts w:hint="eastAsia"/>
          <w:szCs w:val="21"/>
        </w:rPr>
        <w:t>），于是必然</w:t>
      </w:r>
      <w:r w:rsidR="001A2ECA">
        <w:rPr>
          <w:rFonts w:hint="eastAsia"/>
          <w:szCs w:val="21"/>
        </w:rPr>
        <w:t>成为</w:t>
      </w:r>
      <w:r w:rsidR="004C25F9">
        <w:rPr>
          <w:rFonts w:hint="eastAsia"/>
          <w:szCs w:val="21"/>
        </w:rPr>
        <w:t>主节点，使系统内有效节点增加</w:t>
      </w:r>
      <w:r w:rsidR="004C25F9">
        <w:rPr>
          <w:rFonts w:hint="eastAsia"/>
          <w:szCs w:val="21"/>
        </w:rPr>
        <w:t>1</w:t>
      </w:r>
      <w:r w:rsidR="0046250F">
        <w:rPr>
          <w:rFonts w:hint="eastAsia"/>
          <w:szCs w:val="21"/>
        </w:rPr>
        <w:t>个，系统功能得以恢复；或者还有，主节点发生故障进入</w:t>
      </w:r>
      <w:r w:rsidR="0046250F" w:rsidRPr="0046250F">
        <w:rPr>
          <w:position w:val="-12"/>
          <w:szCs w:val="21"/>
        </w:rPr>
        <w:object w:dxaOrig="400" w:dyaOrig="360">
          <v:shape id="_x0000_i1224" type="#_x0000_t75" style="width:20.25pt;height:18pt" o:ole="">
            <v:imagedata r:id="rId362" o:title=""/>
          </v:shape>
          <o:OLEObject Type="Embed" ProgID="Equation.DSMT4" ShapeID="_x0000_i1224" DrawAspect="Content" ObjectID="_1601120965" r:id="rId363"/>
        </w:object>
      </w:r>
      <w:r w:rsidR="0046250F">
        <w:rPr>
          <w:rFonts w:hint="eastAsia"/>
          <w:szCs w:val="21"/>
        </w:rPr>
        <w:t>状态，一个</w:t>
      </w:r>
      <w:r w:rsidR="0046250F" w:rsidRPr="00345B37">
        <w:rPr>
          <w:position w:val="-10"/>
          <w:szCs w:val="21"/>
        </w:rPr>
        <w:object w:dxaOrig="480" w:dyaOrig="340">
          <v:shape id="_x0000_i1225" type="#_x0000_t75" style="width:24pt;height:17.25pt" o:ole="">
            <v:imagedata r:id="rId349" o:title=""/>
          </v:shape>
          <o:OLEObject Type="Embed" ProgID="Equation.3" ShapeID="_x0000_i1225" DrawAspect="Content" ObjectID="_1601120966" r:id="rId364"/>
        </w:object>
      </w:r>
      <w:r w:rsidR="0046250F">
        <w:rPr>
          <w:rFonts w:hint="eastAsia"/>
          <w:szCs w:val="21"/>
        </w:rPr>
        <w:t>节点成为主节点，使系统内有效节点增加</w:t>
      </w:r>
      <w:r w:rsidR="0046250F">
        <w:rPr>
          <w:rFonts w:hint="eastAsia"/>
          <w:szCs w:val="21"/>
        </w:rPr>
        <w:t>1</w:t>
      </w:r>
      <w:r w:rsidR="0046250F">
        <w:rPr>
          <w:rFonts w:hint="eastAsia"/>
          <w:szCs w:val="21"/>
        </w:rPr>
        <w:t>个，系统功能得以恢复。</w:t>
      </w:r>
    </w:p>
    <w:p w:rsidR="004C25F9" w:rsidRDefault="004C25F9" w:rsidP="0048638A">
      <w:pPr>
        <w:ind w:firstLineChars="200" w:firstLine="420"/>
      </w:pPr>
      <w:r>
        <w:rPr>
          <w:rFonts w:hint="eastAsia"/>
        </w:rPr>
        <w:t>在实际工程系统中，这类因两个故障效果叠加产生的“负负得正”</w:t>
      </w:r>
      <w:r w:rsidR="001A2ECA">
        <w:rPr>
          <w:rFonts w:hint="eastAsia"/>
        </w:rPr>
        <w:t>现象</w:t>
      </w:r>
      <w:r>
        <w:rPr>
          <w:rFonts w:hint="eastAsia"/>
        </w:rPr>
        <w:t>确会发生。比如曾有过报道，某航天器上系统失</w:t>
      </w:r>
      <w:r w:rsidR="001A2ECA">
        <w:rPr>
          <w:rFonts w:hint="eastAsia"/>
        </w:rPr>
        <w:t>灵</w:t>
      </w:r>
      <w:r>
        <w:rPr>
          <w:rFonts w:hint="eastAsia"/>
        </w:rPr>
        <w:t>后一段时日又</w:t>
      </w:r>
      <w:r w:rsidR="00FF3E4A">
        <w:rPr>
          <w:rFonts w:hint="eastAsia"/>
        </w:rPr>
        <w:t>戏剧性</w:t>
      </w:r>
      <w:r>
        <w:rPr>
          <w:rFonts w:hint="eastAsia"/>
        </w:rPr>
        <w:t>恢复功能，就被认为是后一个故障</w:t>
      </w:r>
      <w:r w:rsidR="001A2ECA">
        <w:rPr>
          <w:rFonts w:hint="eastAsia"/>
        </w:rPr>
        <w:t>戏剧性地</w:t>
      </w:r>
      <w:r>
        <w:rPr>
          <w:rFonts w:hint="eastAsia"/>
        </w:rPr>
        <w:t>“修复”了前一个故障引发的症状。</w:t>
      </w:r>
    </w:p>
    <w:p w:rsidR="004C25F9" w:rsidRDefault="000E1E19" w:rsidP="0048638A">
      <w:pPr>
        <w:ind w:firstLineChars="200" w:firstLine="420"/>
      </w:pPr>
      <w:r>
        <w:rPr>
          <w:rFonts w:hint="eastAsia"/>
        </w:rPr>
        <w:t>在本案例中，对随机试验中出现“复活”现象的样本，根据可靠性的定义，不应归入可靠样本计数。</w:t>
      </w:r>
    </w:p>
    <w:p w:rsidR="007919F8" w:rsidRPr="000E1E19" w:rsidRDefault="007919F8" w:rsidP="0034037A">
      <w:pPr>
        <w:pStyle w:val="2"/>
        <w:tabs>
          <w:tab w:val="clear" w:pos="3979"/>
          <w:tab w:val="num" w:pos="851"/>
        </w:tabs>
        <w:ind w:left="851" w:hanging="567"/>
      </w:pPr>
      <w:bookmarkStart w:id="18" w:name="_Toc464479999"/>
      <w:r w:rsidRPr="000E1E19">
        <w:rPr>
          <w:rFonts w:hint="eastAsia"/>
        </w:rPr>
        <w:t>模型漏洞</w:t>
      </w:r>
      <w:r w:rsidR="009B3354">
        <w:rPr>
          <w:rFonts w:hint="eastAsia"/>
        </w:rPr>
        <w:t>修补</w:t>
      </w:r>
      <w:r w:rsidRPr="000E1E19">
        <w:rPr>
          <w:rFonts w:hint="eastAsia"/>
        </w:rPr>
        <w:t>：元件特定故障组合</w:t>
      </w:r>
      <w:proofErr w:type="gramStart"/>
      <w:r w:rsidRPr="000E1E19">
        <w:rPr>
          <w:rFonts w:hint="eastAsia"/>
        </w:rPr>
        <w:t>令系统</w:t>
      </w:r>
      <w:proofErr w:type="gramEnd"/>
      <w:r w:rsidRPr="000E1E19">
        <w:rPr>
          <w:rFonts w:hint="eastAsia"/>
        </w:rPr>
        <w:t>“工作寿命无限”的问题</w:t>
      </w:r>
      <w:bookmarkEnd w:id="18"/>
    </w:p>
    <w:p w:rsidR="00320867" w:rsidRPr="000E1E19" w:rsidRDefault="00320867" w:rsidP="007919F8">
      <w:pPr>
        <w:ind w:firstLineChars="200" w:firstLine="420"/>
      </w:pPr>
      <w:r w:rsidRPr="000E1E19">
        <w:rPr>
          <w:rFonts w:hint="eastAsia"/>
        </w:rPr>
        <w:t>考虑这样的情况：</w:t>
      </w:r>
      <w:r w:rsidR="007919F8" w:rsidRPr="000E1E19">
        <w:rPr>
          <w:rFonts w:hint="eastAsia"/>
        </w:rPr>
        <w:t>如果</w:t>
      </w:r>
      <w:r w:rsidRPr="000E1E19">
        <w:rPr>
          <w:rFonts w:hint="eastAsia"/>
        </w:rPr>
        <w:t>系统中</w:t>
      </w:r>
      <w:r w:rsidR="007919F8" w:rsidRPr="000E1E19">
        <w:rPr>
          <w:rFonts w:hint="eastAsia"/>
        </w:rPr>
        <w:t>一个</w:t>
      </w:r>
      <w:r w:rsidRPr="000E1E19">
        <w:rPr>
          <w:rFonts w:hint="eastAsia"/>
        </w:rPr>
        <w:t>节点的切换器</w:t>
      </w:r>
      <w:r w:rsidR="007919F8" w:rsidRPr="000E1E19">
        <w:rPr>
          <w:rFonts w:hint="eastAsia"/>
        </w:rPr>
        <w:t>A</w:t>
      </w:r>
      <w:r w:rsidRPr="000E1E19">
        <w:rPr>
          <w:rFonts w:hint="eastAsia"/>
        </w:rPr>
        <w:t>、</w:t>
      </w:r>
      <w:r w:rsidR="007919F8" w:rsidRPr="000E1E19">
        <w:rPr>
          <w:rFonts w:hint="eastAsia"/>
        </w:rPr>
        <w:t>B</w:t>
      </w:r>
      <w:r w:rsidR="007919F8" w:rsidRPr="000E1E19">
        <w:rPr>
          <w:rFonts w:hint="eastAsia"/>
        </w:rPr>
        <w:t>都已损坏，</w:t>
      </w:r>
      <w:r w:rsidRPr="000E1E19">
        <w:rPr>
          <w:rFonts w:hint="eastAsia"/>
        </w:rPr>
        <w:t>并</w:t>
      </w:r>
      <w:r w:rsidR="007919F8" w:rsidRPr="000E1E19">
        <w:rPr>
          <w:rFonts w:hint="eastAsia"/>
        </w:rPr>
        <w:t>处在</w:t>
      </w:r>
      <w:r w:rsidR="007919F8" w:rsidRPr="000E1E19">
        <w:rPr>
          <w:rFonts w:hint="eastAsia"/>
        </w:rPr>
        <w:t>Master Only</w:t>
      </w:r>
      <w:r w:rsidR="007919F8" w:rsidRPr="000E1E19">
        <w:rPr>
          <w:rFonts w:hint="eastAsia"/>
        </w:rPr>
        <w:t>的状态，</w:t>
      </w:r>
      <w:r w:rsidRPr="000E1E19">
        <w:rPr>
          <w:rFonts w:hint="eastAsia"/>
        </w:rPr>
        <w:t>而其余</w:t>
      </w:r>
      <w:r w:rsidR="007919F8" w:rsidRPr="000E1E19">
        <w:rPr>
          <w:rFonts w:hint="eastAsia"/>
        </w:rPr>
        <w:t>的</w:t>
      </w:r>
      <w:r w:rsidRPr="000E1E19">
        <w:rPr>
          <w:rFonts w:hint="eastAsia"/>
        </w:rPr>
        <w:t>节点的切换器</w:t>
      </w:r>
      <w:r w:rsidRPr="000E1E19">
        <w:rPr>
          <w:rFonts w:hint="eastAsia"/>
        </w:rPr>
        <w:t>A</w:t>
      </w:r>
      <w:r w:rsidRPr="000E1E19">
        <w:rPr>
          <w:rFonts w:hint="eastAsia"/>
        </w:rPr>
        <w:t>、</w:t>
      </w:r>
      <w:r w:rsidRPr="000E1E19">
        <w:rPr>
          <w:rFonts w:hint="eastAsia"/>
        </w:rPr>
        <w:t>B</w:t>
      </w:r>
      <w:r w:rsidR="007919F8" w:rsidRPr="000E1E19">
        <w:rPr>
          <w:rFonts w:hint="eastAsia"/>
        </w:rPr>
        <w:t>也均损坏</w:t>
      </w:r>
      <w:r w:rsidRPr="000E1E19">
        <w:rPr>
          <w:rFonts w:hint="eastAsia"/>
        </w:rPr>
        <w:t>，</w:t>
      </w:r>
      <w:r w:rsidR="007919F8" w:rsidRPr="000E1E19">
        <w:rPr>
          <w:rFonts w:hint="eastAsia"/>
        </w:rPr>
        <w:t>且处在</w:t>
      </w:r>
      <w:r w:rsidR="007919F8" w:rsidRPr="000E1E19">
        <w:rPr>
          <w:rFonts w:hint="eastAsia"/>
        </w:rPr>
        <w:t>Slave Only</w:t>
      </w:r>
      <w:r w:rsidR="007919F8" w:rsidRPr="000E1E19">
        <w:rPr>
          <w:rFonts w:hint="eastAsia"/>
        </w:rPr>
        <w:t>的状态。</w:t>
      </w:r>
    </w:p>
    <w:p w:rsidR="007919F8" w:rsidRPr="000E1E19" w:rsidRDefault="007919F8" w:rsidP="007919F8">
      <w:pPr>
        <w:ind w:firstLineChars="200" w:firstLine="420"/>
      </w:pPr>
      <w:r w:rsidRPr="000E1E19">
        <w:rPr>
          <w:rFonts w:hint="eastAsia"/>
        </w:rPr>
        <w:t>由于</w:t>
      </w:r>
      <w:r w:rsidR="00320867" w:rsidRPr="000E1E19">
        <w:rPr>
          <w:rFonts w:hint="eastAsia"/>
        </w:rPr>
        <w:t>假定了</w:t>
      </w:r>
      <w:r w:rsidRPr="000E1E19">
        <w:rPr>
          <w:rFonts w:hint="eastAsia"/>
        </w:rPr>
        <w:t>元件损坏后状态不再改变，则</w:t>
      </w:r>
      <w:r w:rsidR="00320867" w:rsidRPr="000E1E19">
        <w:rPr>
          <w:rFonts w:hint="eastAsia"/>
        </w:rPr>
        <w:t>处于上述情况</w:t>
      </w:r>
      <w:r w:rsidRPr="000E1E19">
        <w:rPr>
          <w:rFonts w:hint="eastAsia"/>
        </w:rPr>
        <w:t>的系统将一直保持在工作状态</w:t>
      </w:r>
      <w:r w:rsidR="00320867" w:rsidRPr="000E1E19">
        <w:rPr>
          <w:rFonts w:hint="eastAsia"/>
        </w:rPr>
        <w:t>，工作寿命将“无限长”</w:t>
      </w:r>
      <w:r w:rsidRPr="000E1E19">
        <w:rPr>
          <w:rFonts w:hint="eastAsia"/>
        </w:rPr>
        <w:t>。</w:t>
      </w:r>
      <w:r w:rsidR="00CD43E3" w:rsidRPr="000E1E19">
        <w:rPr>
          <w:rFonts w:hint="eastAsia"/>
        </w:rPr>
        <w:t>这种情况，一方面与工程常识不尽相符；另一方面，</w:t>
      </w:r>
      <w:r w:rsidR="00320867" w:rsidRPr="000E1E19">
        <w:rPr>
          <w:rFonts w:hint="eastAsia"/>
        </w:rPr>
        <w:t>在进行可靠性指标统计时，通过</w:t>
      </w:r>
      <w:r w:rsidR="00CD43E3" w:rsidRPr="000E1E19">
        <w:rPr>
          <w:rFonts w:hint="eastAsia"/>
        </w:rPr>
        <w:t>加和平均</w:t>
      </w:r>
      <w:r w:rsidR="00320867" w:rsidRPr="000E1E19">
        <w:rPr>
          <w:rFonts w:hint="eastAsia"/>
        </w:rPr>
        <w:t>运算求取首次失效时间</w:t>
      </w:r>
      <w:r w:rsidR="00B25ECF" w:rsidRPr="00B25ECF">
        <w:rPr>
          <w:position w:val="-12"/>
        </w:rPr>
        <w:object w:dxaOrig="240" w:dyaOrig="320">
          <v:shape id="_x0000_i1226" type="#_x0000_t75" style="width:12pt;height:15.75pt" o:ole="">
            <v:imagedata r:id="rId365" o:title=""/>
          </v:shape>
          <o:OLEObject Type="Embed" ProgID="Equation.DSMT4" ShapeID="_x0000_i1226" DrawAspect="Content" ObjectID="_1601120967" r:id="rId366"/>
        </w:object>
      </w:r>
      <w:r w:rsidR="00320867" w:rsidRPr="000E1E19">
        <w:rPr>
          <w:rFonts w:hint="eastAsia"/>
        </w:rPr>
        <w:t>，则上述微小概率事件会</w:t>
      </w:r>
      <w:r w:rsidR="00CD43E3" w:rsidRPr="000E1E19">
        <w:rPr>
          <w:rFonts w:hint="eastAsia"/>
        </w:rPr>
        <w:t>直接导致运算结果为</w:t>
      </w:r>
      <w:r w:rsidR="00320867" w:rsidRPr="000E1E19">
        <w:rPr>
          <w:rFonts w:hint="eastAsia"/>
        </w:rPr>
        <w:t>无穷大，这无疑是一个模型漏洞。</w:t>
      </w:r>
    </w:p>
    <w:p w:rsidR="00320867" w:rsidRDefault="00320867" w:rsidP="007919F8">
      <w:pPr>
        <w:ind w:firstLineChars="200" w:firstLine="420"/>
      </w:pPr>
      <w:r w:rsidRPr="000E1E19">
        <w:rPr>
          <w:rFonts w:hint="eastAsia"/>
        </w:rPr>
        <w:t>综合考虑，决定</w:t>
      </w:r>
      <w:r w:rsidR="00CD43E3" w:rsidRPr="000E1E19">
        <w:rPr>
          <w:rFonts w:hint="eastAsia"/>
        </w:rPr>
        <w:t>作</w:t>
      </w:r>
      <w:r w:rsidRPr="000E1E19">
        <w:rPr>
          <w:rFonts w:hint="eastAsia"/>
        </w:rPr>
        <w:t>补充限定：当出现上述情况时，定义其工作寿命为一个足够大的有限值，在</w:t>
      </w:r>
      <w:r w:rsidR="00C75CEC">
        <w:rPr>
          <w:rFonts w:hint="eastAsia"/>
        </w:rPr>
        <w:t>前文中已给出此数值</w:t>
      </w:r>
      <w:r w:rsidRPr="000E1E19">
        <w:rPr>
          <w:rFonts w:hint="eastAsia"/>
        </w:rPr>
        <w:t>。</w:t>
      </w:r>
    </w:p>
    <w:p w:rsidR="00F32258" w:rsidRDefault="00F32258" w:rsidP="00F32258">
      <w:pPr>
        <w:pStyle w:val="1"/>
        <w:spacing w:before="120"/>
      </w:pPr>
      <w:bookmarkStart w:id="19" w:name="_Toc461177015"/>
      <w:bookmarkStart w:id="20" w:name="_Toc464480000"/>
      <w:r>
        <w:rPr>
          <w:rFonts w:hint="eastAsia"/>
        </w:rPr>
        <w:t>报告写作</w:t>
      </w:r>
      <w:bookmarkEnd w:id="19"/>
      <w:bookmarkEnd w:id="20"/>
    </w:p>
    <w:p w:rsidR="00F32258" w:rsidRDefault="00F32258" w:rsidP="00F32258">
      <w:pPr>
        <w:ind w:firstLineChars="200" w:firstLine="420"/>
      </w:pPr>
      <w:r>
        <w:rPr>
          <w:rFonts w:hint="eastAsia"/>
        </w:rPr>
        <w:t>将课题研究的结果编写成报告，又称小论文，既是学生课程学习成果的总结，也是本课程评分的主要项目。</w:t>
      </w:r>
    </w:p>
    <w:p w:rsidR="00F32258" w:rsidRDefault="00F32258" w:rsidP="00F32258">
      <w:pPr>
        <w:ind w:firstLineChars="200" w:firstLine="420"/>
      </w:pPr>
      <w:r>
        <w:rPr>
          <w:rFonts w:hint="eastAsia"/>
        </w:rPr>
        <w:t>报告写作应尽量做好</w:t>
      </w:r>
      <w:r>
        <w:rPr>
          <w:rFonts w:hint="eastAsia"/>
        </w:rPr>
        <w:t xml:space="preserve"> </w:t>
      </w:r>
      <w:r>
        <w:rPr>
          <w:rFonts w:hint="eastAsia"/>
        </w:rPr>
        <w:t>“言之成理，言之有据”。</w:t>
      </w:r>
    </w:p>
    <w:p w:rsidR="00F32258" w:rsidRDefault="00F32258" w:rsidP="00F32258">
      <w:pPr>
        <w:ind w:firstLineChars="200" w:firstLine="420"/>
      </w:pPr>
      <w:r>
        <w:rPr>
          <w:rFonts w:hint="eastAsia"/>
        </w:rPr>
        <w:t>提交报告时，应附有用于计算机辅助求解的程序代码。</w:t>
      </w:r>
    </w:p>
    <w:p w:rsidR="00F32258" w:rsidRDefault="009C3FB4" w:rsidP="00F32258">
      <w:pPr>
        <w:ind w:firstLineChars="200" w:firstLine="420"/>
      </w:pPr>
      <w:r>
        <w:rPr>
          <w:rFonts w:hint="eastAsia"/>
        </w:rPr>
        <w:t>其他具体要求如下</w:t>
      </w:r>
      <w:r w:rsidR="00F32258" w:rsidRPr="00F32258">
        <w:rPr>
          <w:rFonts w:hint="eastAsia"/>
        </w:rPr>
        <w:t>。</w:t>
      </w:r>
    </w:p>
    <w:p w:rsidR="00F32258" w:rsidRPr="00E679DB" w:rsidRDefault="00F32258" w:rsidP="00F32258">
      <w:pPr>
        <w:numPr>
          <w:ilvl w:val="0"/>
          <w:numId w:val="8"/>
        </w:numPr>
        <w:ind w:leftChars="200" w:left="840"/>
      </w:pPr>
      <w:r w:rsidRPr="00963FDA">
        <w:rPr>
          <w:rFonts w:hint="eastAsia"/>
        </w:rPr>
        <w:t>文章主题目（不是指电子文件名称）指定为</w:t>
      </w:r>
      <w:r w:rsidRPr="00963FDA">
        <w:t>“</w:t>
      </w:r>
      <w:r w:rsidRPr="00666A76">
        <w:rPr>
          <w:rFonts w:hint="eastAsia"/>
        </w:rPr>
        <w:t>一个</w:t>
      </w:r>
      <w:r w:rsidR="009C3FB4">
        <w:rPr>
          <w:rFonts w:hint="eastAsia"/>
        </w:rPr>
        <w:t>多节点声纳系统中同步时钟机制的可靠性评估和系统优化</w:t>
      </w:r>
      <w:r w:rsidRPr="00666A76">
        <w:rPr>
          <w:rFonts w:hint="eastAsia"/>
        </w:rPr>
        <w:t>问题</w:t>
      </w:r>
      <w:r w:rsidRPr="00963FDA">
        <w:t>”</w:t>
      </w:r>
      <w:r w:rsidRPr="00963FDA">
        <w:rPr>
          <w:rFonts w:hint="eastAsia"/>
        </w:rPr>
        <w:t>；</w:t>
      </w:r>
    </w:p>
    <w:p w:rsidR="00F32258" w:rsidRPr="00963FDA" w:rsidRDefault="00F32258" w:rsidP="009C3FB4">
      <w:pPr>
        <w:numPr>
          <w:ilvl w:val="0"/>
          <w:numId w:val="8"/>
        </w:numPr>
        <w:ind w:leftChars="200" w:left="840"/>
      </w:pPr>
      <w:proofErr w:type="gramStart"/>
      <w:r w:rsidRPr="00963FDA">
        <w:rPr>
          <w:rFonts w:hint="eastAsia"/>
        </w:rPr>
        <w:t>正式稿</w:t>
      </w:r>
      <w:proofErr w:type="gramEnd"/>
      <w:r w:rsidRPr="00963FDA">
        <w:rPr>
          <w:rFonts w:hint="eastAsia"/>
        </w:rPr>
        <w:t>无须详细介绍课题背景，可假定读者已</w:t>
      </w:r>
      <w:r>
        <w:rPr>
          <w:rFonts w:hint="eastAsia"/>
        </w:rPr>
        <w:t>阅读过《基本条件和实验要求》（即本文）</w:t>
      </w:r>
      <w:r w:rsidR="009C3FB4">
        <w:rPr>
          <w:rFonts w:hint="eastAsia"/>
        </w:rPr>
        <w:t>，</w:t>
      </w:r>
      <w:r w:rsidR="009C3FB4" w:rsidRPr="009C3FB4">
        <w:rPr>
          <w:rFonts w:hint="eastAsia"/>
        </w:rPr>
        <w:t>将本文列为关联文</w:t>
      </w:r>
      <w:r w:rsidR="009C3FB4">
        <w:rPr>
          <w:rFonts w:hint="eastAsia"/>
        </w:rPr>
        <w:t>档加以引述，适当减少图文重复，把主要篇幅用作描述自行完成的工作；</w:t>
      </w:r>
    </w:p>
    <w:p w:rsidR="00F32258" w:rsidRPr="00963FDA" w:rsidRDefault="00F32258" w:rsidP="00F32258">
      <w:pPr>
        <w:numPr>
          <w:ilvl w:val="0"/>
          <w:numId w:val="8"/>
        </w:numPr>
        <w:ind w:leftChars="200" w:left="840"/>
      </w:pPr>
      <w:r>
        <w:rPr>
          <w:rFonts w:hint="eastAsia"/>
        </w:rPr>
        <w:t>如果有自主选做的拓展研究话题，请在</w:t>
      </w:r>
      <w:r w:rsidRPr="00963FDA">
        <w:rPr>
          <w:rFonts w:hint="eastAsia"/>
        </w:rPr>
        <w:t>正文中设立</w:t>
      </w:r>
      <w:r>
        <w:rPr>
          <w:rFonts w:hint="eastAsia"/>
        </w:rPr>
        <w:t>醒目的</w:t>
      </w:r>
      <w:r w:rsidRPr="00963FDA">
        <w:t>“</w:t>
      </w:r>
      <w:r w:rsidRPr="00963FDA">
        <w:rPr>
          <w:rFonts w:hint="eastAsia"/>
        </w:rPr>
        <w:t>一级标题</w:t>
      </w:r>
      <w:r w:rsidRPr="00963FDA">
        <w:t>”</w:t>
      </w:r>
      <w:r>
        <w:t>，并将相应内容置于该标题之下</w:t>
      </w:r>
      <w:r w:rsidRPr="00963FDA">
        <w:rPr>
          <w:rFonts w:hint="eastAsia"/>
        </w:rPr>
        <w:t>；</w:t>
      </w:r>
    </w:p>
    <w:p w:rsidR="00F32258" w:rsidRPr="00963FDA" w:rsidRDefault="00F32258" w:rsidP="00F32258">
      <w:pPr>
        <w:numPr>
          <w:ilvl w:val="0"/>
          <w:numId w:val="8"/>
        </w:numPr>
        <w:ind w:leftChars="200" w:left="840"/>
      </w:pPr>
      <w:r>
        <w:rPr>
          <w:rFonts w:hint="eastAsia"/>
        </w:rPr>
        <w:lastRenderedPageBreak/>
        <w:t>不包含自主</w:t>
      </w:r>
      <w:r w:rsidRPr="00963FDA">
        <w:rPr>
          <w:rFonts w:hint="eastAsia"/>
        </w:rPr>
        <w:t>拓展问题</w:t>
      </w:r>
      <w:r>
        <w:rPr>
          <w:rFonts w:hint="eastAsia"/>
        </w:rPr>
        <w:t>讨论</w:t>
      </w:r>
      <w:r w:rsidRPr="00963FDA">
        <w:rPr>
          <w:rFonts w:hint="eastAsia"/>
        </w:rPr>
        <w:t>的</w:t>
      </w:r>
      <w:r>
        <w:rPr>
          <w:rFonts w:hint="eastAsia"/>
        </w:rPr>
        <w:t>报告</w:t>
      </w:r>
      <w:r w:rsidRPr="00963FDA">
        <w:rPr>
          <w:rFonts w:hint="eastAsia"/>
        </w:rPr>
        <w:t>，正文篇幅限定不得超过</w:t>
      </w:r>
      <w:r w:rsidR="009C3FB4">
        <w:rPr>
          <w:rFonts w:hint="eastAsia"/>
        </w:rPr>
        <w:t>6</w:t>
      </w:r>
      <w:r w:rsidRPr="00963FDA">
        <w:rPr>
          <w:rFonts w:hint="eastAsia"/>
        </w:rPr>
        <w:t>页（不计正文前的</w:t>
      </w:r>
      <w:r w:rsidRPr="00963FDA">
        <w:t>“</w:t>
      </w:r>
      <w:r w:rsidRPr="00963FDA">
        <w:rPr>
          <w:rFonts w:hint="eastAsia"/>
        </w:rPr>
        <w:t>摘要</w:t>
      </w:r>
      <w:r w:rsidRPr="00963FDA">
        <w:t>”</w:t>
      </w:r>
      <w:r w:rsidRPr="00963FDA">
        <w:rPr>
          <w:rFonts w:hint="eastAsia"/>
        </w:rPr>
        <w:t>、</w:t>
      </w:r>
      <w:r w:rsidRPr="00963FDA">
        <w:t>“</w:t>
      </w:r>
      <w:r w:rsidRPr="00963FDA">
        <w:rPr>
          <w:rFonts w:hint="eastAsia"/>
        </w:rPr>
        <w:t>名词定义和说明</w:t>
      </w:r>
      <w:r w:rsidRPr="00963FDA">
        <w:t>”</w:t>
      </w:r>
      <w:r w:rsidRPr="00963FDA">
        <w:rPr>
          <w:rFonts w:hint="eastAsia"/>
        </w:rPr>
        <w:t>等，正文</w:t>
      </w:r>
      <w:r w:rsidRPr="00963FDA">
        <w:rPr>
          <w:rFonts w:hint="eastAsia"/>
        </w:rPr>
        <w:t>5</w:t>
      </w:r>
      <w:r w:rsidRPr="00963FDA">
        <w:rPr>
          <w:rFonts w:hint="eastAsia"/>
        </w:rPr>
        <w:t>号字体，</w:t>
      </w:r>
      <w:r w:rsidRPr="00963FDA">
        <w:rPr>
          <w:rFonts w:hint="eastAsia"/>
        </w:rPr>
        <w:t>A4</w:t>
      </w:r>
      <w:r w:rsidRPr="00963FDA">
        <w:rPr>
          <w:rFonts w:hint="eastAsia"/>
        </w:rPr>
        <w:t>纸张，允许双列排版，标题格式自拟）；</w:t>
      </w:r>
      <w:r>
        <w:rPr>
          <w:rFonts w:hint="eastAsia"/>
        </w:rPr>
        <w:t>包含自主</w:t>
      </w:r>
      <w:r w:rsidRPr="00963FDA">
        <w:rPr>
          <w:rFonts w:hint="eastAsia"/>
        </w:rPr>
        <w:t>拓展问题的</w:t>
      </w:r>
      <w:r>
        <w:rPr>
          <w:rFonts w:hint="eastAsia"/>
        </w:rPr>
        <w:t>报告</w:t>
      </w:r>
      <w:r w:rsidRPr="00963FDA">
        <w:rPr>
          <w:rFonts w:hint="eastAsia"/>
        </w:rPr>
        <w:t>，篇幅可放宽到最多不超过</w:t>
      </w:r>
      <w:r w:rsidR="009C3FB4">
        <w:rPr>
          <w:rFonts w:hint="eastAsia"/>
        </w:rPr>
        <w:t>8</w:t>
      </w:r>
      <w:r w:rsidRPr="00963FDA">
        <w:rPr>
          <w:rFonts w:hint="eastAsia"/>
        </w:rPr>
        <w:t>页；</w:t>
      </w:r>
    </w:p>
    <w:p w:rsidR="00F32258" w:rsidRPr="00963FDA" w:rsidRDefault="00F32258" w:rsidP="00F32258">
      <w:pPr>
        <w:numPr>
          <w:ilvl w:val="0"/>
          <w:numId w:val="8"/>
        </w:numPr>
        <w:ind w:leftChars="200" w:left="840"/>
      </w:pPr>
      <w:r w:rsidRPr="00963FDA">
        <w:rPr>
          <w:rFonts w:hint="eastAsia"/>
        </w:rPr>
        <w:t>因内容或篇幅不</w:t>
      </w:r>
      <w:r w:rsidR="009C3FB4">
        <w:rPr>
          <w:rFonts w:hint="eastAsia"/>
        </w:rPr>
        <w:t>宜编入正文的部分，允许作为文章附录，但正文应能脱离附录独立成篇；</w:t>
      </w:r>
    </w:p>
    <w:p w:rsidR="00F32258" w:rsidRDefault="009C3FB4" w:rsidP="00F32258">
      <w:pPr>
        <w:numPr>
          <w:ilvl w:val="0"/>
          <w:numId w:val="8"/>
        </w:numPr>
        <w:ind w:leftChars="200" w:left="840"/>
      </w:pPr>
      <w:r>
        <w:rPr>
          <w:rFonts w:hint="eastAsia"/>
        </w:rPr>
        <w:t>使用</w:t>
      </w:r>
      <w:r w:rsidR="00F32258">
        <w:rPr>
          <w:rFonts w:hint="eastAsia"/>
        </w:rPr>
        <w:t>本课程</w:t>
      </w:r>
      <w:r>
        <w:rPr>
          <w:rFonts w:hint="eastAsia"/>
        </w:rPr>
        <w:t>提供的</w:t>
      </w:r>
      <w:r w:rsidR="00F32258">
        <w:rPr>
          <w:rFonts w:hint="eastAsia"/>
        </w:rPr>
        <w:t>小论文模板</w:t>
      </w:r>
      <w:r w:rsidR="00B25ECF">
        <w:rPr>
          <w:rFonts w:hint="eastAsia"/>
        </w:rPr>
        <w:t>。</w:t>
      </w:r>
    </w:p>
    <w:p w:rsidR="00F32258" w:rsidRDefault="00F32258" w:rsidP="00F32258">
      <w:pPr>
        <w:pStyle w:val="1"/>
      </w:pPr>
      <w:bookmarkStart w:id="21" w:name="_Toc461177019"/>
      <w:bookmarkStart w:id="22" w:name="_Toc464480001"/>
      <w:r w:rsidRPr="009201F2">
        <w:rPr>
          <w:rFonts w:hint="eastAsia"/>
        </w:rPr>
        <w:t>课题研究报告评判要领</w:t>
      </w:r>
      <w:bookmarkEnd w:id="21"/>
      <w:bookmarkEnd w:id="22"/>
    </w:p>
    <w:p w:rsidR="00F32258" w:rsidRDefault="00F32258" w:rsidP="00F32258">
      <w:pPr>
        <w:jc w:val="center"/>
      </w:pPr>
      <w:r>
        <w:t>表</w:t>
      </w:r>
      <w:r w:rsidR="000F5E9F">
        <w:rPr>
          <w:rFonts w:hint="eastAsia"/>
        </w:rPr>
        <w:t>2</w:t>
      </w:r>
      <w:r>
        <w:t xml:space="preserve"> </w:t>
      </w:r>
      <w:r>
        <w:t>实验报告评判要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3"/>
        <w:gridCol w:w="3544"/>
        <w:gridCol w:w="2489"/>
      </w:tblGrid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评判项目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要领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备注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数学模型合理性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数学逻辑自洽，前提假设合理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算法说明合理性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算法流程清晰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实验结果合理性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与物理实际相一致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结果分析合理性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从实验数据和现象中得到合理和有实用意义的分析结果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报告整体完整度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标题、摘要、引言、正文、附录等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格式规范程度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排版、图表、公式等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学术规范程度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引文注解，禁止抄袭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实质性</w:t>
            </w:r>
            <w:r w:rsidRPr="008034C1">
              <w:rPr>
                <w:szCs w:val="21"/>
              </w:rPr>
              <w:t>抄袭</w:t>
            </w:r>
            <w:r>
              <w:rPr>
                <w:rFonts w:hint="eastAsia"/>
                <w:szCs w:val="21"/>
              </w:rPr>
              <w:t>可能直接导致不及格！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独立性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观点、方法的独特性，对研究内容的自主拓展等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</w:tr>
      <w:tr w:rsidR="00F32258" w:rsidRPr="008034C1" w:rsidTr="002E67DA">
        <w:tc>
          <w:tcPr>
            <w:tcW w:w="2263" w:type="dxa"/>
            <w:shd w:val="clear" w:color="auto" w:fill="auto"/>
          </w:tcPr>
          <w:p w:rsidR="00F32258" w:rsidRPr="008034C1" w:rsidRDefault="00F32258" w:rsidP="002E67DA">
            <w:pPr>
              <w:jc w:val="center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总评</w:t>
            </w:r>
          </w:p>
        </w:tc>
        <w:tc>
          <w:tcPr>
            <w:tcW w:w="3544" w:type="dxa"/>
            <w:shd w:val="clear" w:color="auto" w:fill="auto"/>
          </w:tcPr>
          <w:p w:rsidR="00F32258" w:rsidRPr="008034C1" w:rsidRDefault="00F32258" w:rsidP="002E67DA">
            <w:pPr>
              <w:rPr>
                <w:szCs w:val="21"/>
              </w:rPr>
            </w:pPr>
            <w:r>
              <w:rPr>
                <w:szCs w:val="21"/>
              </w:rPr>
              <w:t>——</w:t>
            </w:r>
          </w:p>
        </w:tc>
        <w:tc>
          <w:tcPr>
            <w:tcW w:w="2489" w:type="dxa"/>
            <w:shd w:val="clear" w:color="auto" w:fill="auto"/>
          </w:tcPr>
          <w:p w:rsidR="00F32258" w:rsidRPr="008034C1" w:rsidRDefault="00F32258" w:rsidP="002E67DA">
            <w:pPr>
              <w:jc w:val="left"/>
              <w:rPr>
                <w:szCs w:val="21"/>
              </w:rPr>
            </w:pPr>
            <w:r w:rsidRPr="008034C1">
              <w:rPr>
                <w:rFonts w:hint="eastAsia"/>
                <w:szCs w:val="21"/>
              </w:rPr>
              <w:t>设等级</w:t>
            </w:r>
            <w:r w:rsidRPr="008034C1">
              <w:rPr>
                <w:rFonts w:hint="eastAsia"/>
                <w:szCs w:val="21"/>
              </w:rPr>
              <w:t>A+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A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A-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B++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B+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B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B-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B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C+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C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C-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D,</w:t>
            </w:r>
            <w:r w:rsidRPr="008034C1">
              <w:rPr>
                <w:szCs w:val="21"/>
              </w:rPr>
              <w:t xml:space="preserve"> </w:t>
            </w:r>
            <w:r w:rsidRPr="008034C1">
              <w:rPr>
                <w:rFonts w:hint="eastAsia"/>
                <w:szCs w:val="21"/>
              </w:rPr>
              <w:t>F</w:t>
            </w:r>
          </w:p>
          <w:p w:rsidR="00F32258" w:rsidRPr="008034C1" w:rsidRDefault="00F32258" w:rsidP="002E67DA">
            <w:pPr>
              <w:jc w:val="left"/>
              <w:rPr>
                <w:szCs w:val="21"/>
              </w:rPr>
            </w:pPr>
            <w:r w:rsidRPr="008034C1">
              <w:rPr>
                <w:szCs w:val="21"/>
              </w:rPr>
              <w:t>F</w:t>
            </w:r>
            <w:r w:rsidRPr="008034C1">
              <w:rPr>
                <w:szCs w:val="21"/>
              </w:rPr>
              <w:t>对应不及格</w:t>
            </w:r>
          </w:p>
        </w:tc>
      </w:tr>
    </w:tbl>
    <w:p w:rsidR="00F32258" w:rsidRDefault="00F32258" w:rsidP="00F32258">
      <w:pPr>
        <w:pStyle w:val="1"/>
      </w:pPr>
      <w:bookmarkStart w:id="23" w:name="_Toc461177020"/>
      <w:bookmarkStart w:id="24" w:name="_Toc464480002"/>
      <w:r>
        <w:rPr>
          <w:rFonts w:hint="eastAsia"/>
        </w:rPr>
        <w:t>避免不正当使用他人工作成果</w:t>
      </w:r>
      <w:bookmarkEnd w:id="23"/>
      <w:bookmarkEnd w:id="24"/>
    </w:p>
    <w:p w:rsidR="00F32258" w:rsidRDefault="00F32258" w:rsidP="00F32258">
      <w:pPr>
        <w:ind w:firstLineChars="200" w:firstLine="420"/>
      </w:pPr>
      <w:r>
        <w:rPr>
          <w:rFonts w:hint="eastAsia"/>
        </w:rPr>
        <w:t>科学研究中，经常有必要借鉴和学习一点他人的工作和成果，可以获得更高的工作起点，可以少走弯路。但是，我们在发表自己的工作成果时，必须遵循学术规范和惯例做法，把自己的工作中哪些地方是引用或参考他人的工作，哪些地方是本人的独立原创工作，加以明确表述，尽量避免引起读者误解，防止构成事实上的不正当使用他人成果。</w:t>
      </w:r>
    </w:p>
    <w:p w:rsidR="00F32258" w:rsidRDefault="00F32258" w:rsidP="00F32258">
      <w:pPr>
        <w:ind w:firstLineChars="200" w:firstLine="420"/>
      </w:pPr>
      <w:r>
        <w:rPr>
          <w:rFonts w:hint="eastAsia"/>
        </w:rPr>
        <w:t>在本课程中，如果你借鉴了同届或往届同学的工作，比如往届作业报告中的文字段落或图表，再比如他人的计算机程序代码等，都必须在写作课题研究报告时明确标注、表述或申明。</w:t>
      </w:r>
    </w:p>
    <w:p w:rsidR="00F32258" w:rsidRDefault="00F32258" w:rsidP="00F32258">
      <w:pPr>
        <w:ind w:firstLineChars="200" w:firstLine="420"/>
      </w:pPr>
      <w:r>
        <w:rPr>
          <w:rFonts w:hint="eastAsia"/>
        </w:rPr>
        <w:t>严格按照学术规范要求来引用和借鉴他人的报告、代码等，是完全正当的。然而，报告中任何未加引用注释或明确表述的非原创内容，都可能引起评判老师误解为作者原创，导致评分时出现误判。此类不遵守规范的情况一经发现，将给予重罚。</w:t>
      </w:r>
    </w:p>
    <w:p w:rsidR="00F32258" w:rsidRDefault="00F32258" w:rsidP="00F32258">
      <w:pPr>
        <w:ind w:firstLineChars="200" w:firstLine="420"/>
      </w:pPr>
      <w:r>
        <w:rPr>
          <w:rFonts w:hint="eastAsia"/>
        </w:rPr>
        <w:t>同样，报告中引用本课程的讲义或教学材料的内容时，请添加引文注解，或者在表述时插入“据本课程规定”等字样。</w:t>
      </w:r>
    </w:p>
    <w:p w:rsidR="00F32258" w:rsidRPr="00F32258" w:rsidRDefault="00F32258" w:rsidP="007919F8">
      <w:pPr>
        <w:ind w:firstLineChars="200" w:firstLine="420"/>
      </w:pPr>
    </w:p>
    <w:sectPr w:rsidR="00F32258" w:rsidRPr="00F32258">
      <w:footerReference w:type="even" r:id="rId367"/>
      <w:footerReference w:type="default" r:id="rId36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A16" w:rsidRDefault="00381A16">
      <w:r>
        <w:separator/>
      </w:r>
    </w:p>
  </w:endnote>
  <w:endnote w:type="continuationSeparator" w:id="0">
    <w:p w:rsidR="00381A16" w:rsidRDefault="00381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GB2312">
    <w:panose1 w:val="00000000000000000000"/>
    <w:charset w:val="00"/>
    <w:family w:val="moder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2AB" w:rsidRDefault="003A42AB" w:rsidP="00533C4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9</w:t>
    </w:r>
    <w:r>
      <w:rPr>
        <w:rStyle w:val="a5"/>
      </w:rPr>
      <w:fldChar w:fldCharType="end"/>
    </w:r>
  </w:p>
  <w:p w:rsidR="003A42AB" w:rsidRDefault="003A42A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2AB" w:rsidRDefault="003A42AB" w:rsidP="00533C4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24AC1">
      <w:rPr>
        <w:rStyle w:val="a5"/>
        <w:noProof/>
      </w:rPr>
      <w:t>12</w:t>
    </w:r>
    <w:r>
      <w:rPr>
        <w:rStyle w:val="a5"/>
      </w:rPr>
      <w:fldChar w:fldCharType="end"/>
    </w:r>
  </w:p>
  <w:p w:rsidR="003A42AB" w:rsidRDefault="003A42A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A16" w:rsidRDefault="00381A16">
      <w:r>
        <w:separator/>
      </w:r>
    </w:p>
  </w:footnote>
  <w:footnote w:type="continuationSeparator" w:id="0">
    <w:p w:rsidR="00381A16" w:rsidRDefault="00381A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F7254"/>
    <w:multiLevelType w:val="hybridMultilevel"/>
    <w:tmpl w:val="B322A8E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110C36FA"/>
    <w:multiLevelType w:val="hybridMultilevel"/>
    <w:tmpl w:val="6C3A6F84"/>
    <w:lvl w:ilvl="0" w:tplc="ADAC1B3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50B588A"/>
    <w:multiLevelType w:val="multilevel"/>
    <w:tmpl w:val="48B84104"/>
    <w:lvl w:ilvl="0">
      <w:start w:val="1"/>
      <w:numFmt w:val="decimal"/>
      <w:pStyle w:val="1"/>
      <w:suff w:val="space"/>
      <w:lvlText w:val="%1．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3979"/>
        </w:tabs>
        <w:ind w:left="3979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>
    <w:nsid w:val="360516C9"/>
    <w:multiLevelType w:val="hybridMultilevel"/>
    <w:tmpl w:val="B5D41DB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43A54553"/>
    <w:multiLevelType w:val="multilevel"/>
    <w:tmpl w:val="11E4C6D8"/>
    <w:lvl w:ilvl="0">
      <w:start w:val="1"/>
      <w:numFmt w:val="decimal"/>
      <w:lvlText w:val="%1．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>
    <w:nsid w:val="46415FAF"/>
    <w:multiLevelType w:val="hybridMultilevel"/>
    <w:tmpl w:val="A788875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46E73DAA"/>
    <w:multiLevelType w:val="hybridMultilevel"/>
    <w:tmpl w:val="4A2C08E8"/>
    <w:lvl w:ilvl="0" w:tplc="5EB0ED2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A84537A"/>
    <w:multiLevelType w:val="hybridMultilevel"/>
    <w:tmpl w:val="47340FDA"/>
    <w:lvl w:ilvl="0" w:tplc="5EB0ED2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B3B31CF"/>
    <w:multiLevelType w:val="hybridMultilevel"/>
    <w:tmpl w:val="57A021EA"/>
    <w:lvl w:ilvl="0" w:tplc="418C00D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BD82D0C"/>
    <w:multiLevelType w:val="hybridMultilevel"/>
    <w:tmpl w:val="411C547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5EB0ED2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>
    <w:nsid w:val="64903D80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11">
    <w:nsid w:val="64CA5817"/>
    <w:multiLevelType w:val="hybridMultilevel"/>
    <w:tmpl w:val="C538A216"/>
    <w:lvl w:ilvl="0" w:tplc="0182158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E3E194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A0939B5"/>
    <w:multiLevelType w:val="hybridMultilevel"/>
    <w:tmpl w:val="191CCD20"/>
    <w:lvl w:ilvl="0" w:tplc="5EB0ED2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EB0ED2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C942580"/>
    <w:multiLevelType w:val="hybridMultilevel"/>
    <w:tmpl w:val="B6C42EA6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4">
    <w:nsid w:val="78646647"/>
    <w:multiLevelType w:val="hybridMultilevel"/>
    <w:tmpl w:val="BC78EEF6"/>
    <w:lvl w:ilvl="0" w:tplc="152482E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AE043D2"/>
    <w:multiLevelType w:val="hybridMultilevel"/>
    <w:tmpl w:val="1FE01CE4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0"/>
  </w:num>
  <w:num w:numId="4">
    <w:abstractNumId w:val="4"/>
  </w:num>
  <w:num w:numId="5">
    <w:abstractNumId w:val="15"/>
  </w:num>
  <w:num w:numId="6">
    <w:abstractNumId w:val="13"/>
  </w:num>
  <w:num w:numId="7">
    <w:abstractNumId w:val="0"/>
  </w:num>
  <w:num w:numId="8">
    <w:abstractNumId w:val="9"/>
  </w:num>
  <w:num w:numId="9">
    <w:abstractNumId w:val="3"/>
  </w:num>
  <w:num w:numId="10">
    <w:abstractNumId w:val="14"/>
  </w:num>
  <w:num w:numId="11">
    <w:abstractNumId w:val="1"/>
  </w:num>
  <w:num w:numId="12">
    <w:abstractNumId w:val="11"/>
  </w:num>
  <w:num w:numId="13">
    <w:abstractNumId w:val="2"/>
  </w:num>
  <w:num w:numId="14">
    <w:abstractNumId w:val="2"/>
  </w:num>
  <w:num w:numId="15">
    <w:abstractNumId w:val="12"/>
  </w:num>
  <w:num w:numId="16">
    <w:abstractNumId w:val="8"/>
  </w:num>
  <w:num w:numId="17">
    <w:abstractNumId w:val="6"/>
  </w:num>
  <w:num w:numId="18">
    <w:abstractNumId w:val="2"/>
  </w:num>
  <w:num w:numId="19">
    <w:abstractNumId w:val="2"/>
  </w:num>
  <w:num w:numId="20">
    <w:abstractNumId w:val="2"/>
  </w:num>
  <w:num w:numId="21">
    <w:abstractNumId w:val="7"/>
  </w:num>
  <w:num w:numId="22">
    <w:abstractNumId w:val="2"/>
  </w:num>
  <w:num w:numId="23">
    <w:abstractNumId w:val="2"/>
  </w:num>
  <w:num w:numId="24">
    <w:abstractNumId w:val="2"/>
  </w:num>
  <w:num w:numId="25">
    <w:abstractNumId w:val="2"/>
  </w:num>
  <w:num w:numId="26">
    <w:abstractNumId w:val="2"/>
  </w:num>
  <w:num w:numId="27">
    <w:abstractNumId w:val="2"/>
  </w:num>
  <w:num w:numId="28">
    <w:abstractNumId w:val="2"/>
  </w:num>
  <w:num w:numId="29">
    <w:abstractNumId w:val="2"/>
  </w:num>
  <w:num w:numId="30">
    <w:abstractNumId w:val="2"/>
  </w:num>
  <w:num w:numId="31">
    <w:abstractNumId w:val="2"/>
  </w:num>
  <w:num w:numId="32">
    <w:abstractNumId w:val="2"/>
  </w:num>
  <w:num w:numId="33">
    <w:abstractNumId w:val="2"/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44"/>
  <w:drawingGridVerticalSpacing w:val="1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03E8"/>
    <w:rsid w:val="0000323C"/>
    <w:rsid w:val="00014AA6"/>
    <w:rsid w:val="00014B26"/>
    <w:rsid w:val="00030EB3"/>
    <w:rsid w:val="00031BAD"/>
    <w:rsid w:val="00044382"/>
    <w:rsid w:val="00044DC0"/>
    <w:rsid w:val="00045662"/>
    <w:rsid w:val="000541CA"/>
    <w:rsid w:val="00065466"/>
    <w:rsid w:val="00067FCE"/>
    <w:rsid w:val="000748BF"/>
    <w:rsid w:val="000755F2"/>
    <w:rsid w:val="00076EB4"/>
    <w:rsid w:val="00084BCF"/>
    <w:rsid w:val="000A06B1"/>
    <w:rsid w:val="000A2F13"/>
    <w:rsid w:val="000B2906"/>
    <w:rsid w:val="000B47C1"/>
    <w:rsid w:val="000B5A1D"/>
    <w:rsid w:val="000B68BF"/>
    <w:rsid w:val="000C5C2F"/>
    <w:rsid w:val="000D3BC2"/>
    <w:rsid w:val="000D63F5"/>
    <w:rsid w:val="000E1E19"/>
    <w:rsid w:val="000F1320"/>
    <w:rsid w:val="000F5E9F"/>
    <w:rsid w:val="001033CB"/>
    <w:rsid w:val="00113A73"/>
    <w:rsid w:val="00113A9F"/>
    <w:rsid w:val="00114C3B"/>
    <w:rsid w:val="001210FF"/>
    <w:rsid w:val="001319BB"/>
    <w:rsid w:val="001320FE"/>
    <w:rsid w:val="0014136E"/>
    <w:rsid w:val="00141CB4"/>
    <w:rsid w:val="00142903"/>
    <w:rsid w:val="00146898"/>
    <w:rsid w:val="00151006"/>
    <w:rsid w:val="00151822"/>
    <w:rsid w:val="00154D4A"/>
    <w:rsid w:val="00162922"/>
    <w:rsid w:val="001651FD"/>
    <w:rsid w:val="0016570E"/>
    <w:rsid w:val="001A02DD"/>
    <w:rsid w:val="001A25A8"/>
    <w:rsid w:val="001A2ECA"/>
    <w:rsid w:val="001B16FA"/>
    <w:rsid w:val="001B1ED5"/>
    <w:rsid w:val="001B4B38"/>
    <w:rsid w:val="001C63B2"/>
    <w:rsid w:val="001C6BB2"/>
    <w:rsid w:val="001C7B8C"/>
    <w:rsid w:val="001D07D3"/>
    <w:rsid w:val="001D256D"/>
    <w:rsid w:val="001D509D"/>
    <w:rsid w:val="001E5759"/>
    <w:rsid w:val="001F0E96"/>
    <w:rsid w:val="001F3A5F"/>
    <w:rsid w:val="001F6777"/>
    <w:rsid w:val="002242CD"/>
    <w:rsid w:val="002272C4"/>
    <w:rsid w:val="00232D82"/>
    <w:rsid w:val="002413F0"/>
    <w:rsid w:val="00244FFE"/>
    <w:rsid w:val="00251FB2"/>
    <w:rsid w:val="00252AEB"/>
    <w:rsid w:val="00260F86"/>
    <w:rsid w:val="002717A3"/>
    <w:rsid w:val="00280DA2"/>
    <w:rsid w:val="00281F07"/>
    <w:rsid w:val="00282D55"/>
    <w:rsid w:val="00283670"/>
    <w:rsid w:val="002870D7"/>
    <w:rsid w:val="00290F07"/>
    <w:rsid w:val="00293F2D"/>
    <w:rsid w:val="002B089F"/>
    <w:rsid w:val="002B2FB2"/>
    <w:rsid w:val="002B4136"/>
    <w:rsid w:val="002B785B"/>
    <w:rsid w:val="002C00AB"/>
    <w:rsid w:val="002C59F7"/>
    <w:rsid w:val="002D4047"/>
    <w:rsid w:val="002D6884"/>
    <w:rsid w:val="002E049B"/>
    <w:rsid w:val="002E4118"/>
    <w:rsid w:val="002E5F79"/>
    <w:rsid w:val="002F2C38"/>
    <w:rsid w:val="002F553D"/>
    <w:rsid w:val="00300935"/>
    <w:rsid w:val="003010B3"/>
    <w:rsid w:val="00304C6C"/>
    <w:rsid w:val="0031605D"/>
    <w:rsid w:val="00320867"/>
    <w:rsid w:val="00323B6F"/>
    <w:rsid w:val="00324EBD"/>
    <w:rsid w:val="00325B4F"/>
    <w:rsid w:val="0033237B"/>
    <w:rsid w:val="003350C9"/>
    <w:rsid w:val="0034037A"/>
    <w:rsid w:val="003403DC"/>
    <w:rsid w:val="00342DF5"/>
    <w:rsid w:val="00345B37"/>
    <w:rsid w:val="0034629D"/>
    <w:rsid w:val="00346B05"/>
    <w:rsid w:val="00347370"/>
    <w:rsid w:val="003511CE"/>
    <w:rsid w:val="00351873"/>
    <w:rsid w:val="00351FED"/>
    <w:rsid w:val="00362CEE"/>
    <w:rsid w:val="00375A58"/>
    <w:rsid w:val="00381A16"/>
    <w:rsid w:val="00386BC7"/>
    <w:rsid w:val="003958A3"/>
    <w:rsid w:val="003A42AB"/>
    <w:rsid w:val="003B3217"/>
    <w:rsid w:val="003C2DB9"/>
    <w:rsid w:val="003C4CC3"/>
    <w:rsid w:val="003C670D"/>
    <w:rsid w:val="003D16E4"/>
    <w:rsid w:val="003E00DB"/>
    <w:rsid w:val="003E1B7B"/>
    <w:rsid w:val="003F21D3"/>
    <w:rsid w:val="003F37D3"/>
    <w:rsid w:val="0040095F"/>
    <w:rsid w:val="00401C77"/>
    <w:rsid w:val="004020A8"/>
    <w:rsid w:val="00413C4F"/>
    <w:rsid w:val="00417ED2"/>
    <w:rsid w:val="00420DC8"/>
    <w:rsid w:val="004254F3"/>
    <w:rsid w:val="0043416B"/>
    <w:rsid w:val="00437FB5"/>
    <w:rsid w:val="0044140D"/>
    <w:rsid w:val="00461679"/>
    <w:rsid w:val="00461E3E"/>
    <w:rsid w:val="0046250F"/>
    <w:rsid w:val="00462854"/>
    <w:rsid w:val="0047013F"/>
    <w:rsid w:val="004738E7"/>
    <w:rsid w:val="0047620B"/>
    <w:rsid w:val="00482353"/>
    <w:rsid w:val="0048638A"/>
    <w:rsid w:val="004A1F57"/>
    <w:rsid w:val="004A282D"/>
    <w:rsid w:val="004A5ADF"/>
    <w:rsid w:val="004A5DB3"/>
    <w:rsid w:val="004B0913"/>
    <w:rsid w:val="004C1872"/>
    <w:rsid w:val="004C25F9"/>
    <w:rsid w:val="004C6428"/>
    <w:rsid w:val="004C7090"/>
    <w:rsid w:val="004D7A7E"/>
    <w:rsid w:val="004E3675"/>
    <w:rsid w:val="004F2868"/>
    <w:rsid w:val="004F5191"/>
    <w:rsid w:val="00501D97"/>
    <w:rsid w:val="00501FE6"/>
    <w:rsid w:val="00505793"/>
    <w:rsid w:val="00515F21"/>
    <w:rsid w:val="00521C91"/>
    <w:rsid w:val="00522FBB"/>
    <w:rsid w:val="00524AC1"/>
    <w:rsid w:val="00525346"/>
    <w:rsid w:val="005257DC"/>
    <w:rsid w:val="00526D21"/>
    <w:rsid w:val="00527F27"/>
    <w:rsid w:val="00532BE6"/>
    <w:rsid w:val="00533C4B"/>
    <w:rsid w:val="00543A03"/>
    <w:rsid w:val="0054491F"/>
    <w:rsid w:val="00561F45"/>
    <w:rsid w:val="00564308"/>
    <w:rsid w:val="00585A20"/>
    <w:rsid w:val="00597EF0"/>
    <w:rsid w:val="005A6BE7"/>
    <w:rsid w:val="005B0505"/>
    <w:rsid w:val="005B580B"/>
    <w:rsid w:val="005B6E44"/>
    <w:rsid w:val="005C0271"/>
    <w:rsid w:val="005C2388"/>
    <w:rsid w:val="005D0F0D"/>
    <w:rsid w:val="005F2C18"/>
    <w:rsid w:val="0060100D"/>
    <w:rsid w:val="006164B7"/>
    <w:rsid w:val="00620215"/>
    <w:rsid w:val="00631842"/>
    <w:rsid w:val="00632A94"/>
    <w:rsid w:val="00637D69"/>
    <w:rsid w:val="00652040"/>
    <w:rsid w:val="00653C96"/>
    <w:rsid w:val="006610F8"/>
    <w:rsid w:val="00665EF5"/>
    <w:rsid w:val="00677F95"/>
    <w:rsid w:val="00682FE4"/>
    <w:rsid w:val="00687FBC"/>
    <w:rsid w:val="006903E0"/>
    <w:rsid w:val="00690551"/>
    <w:rsid w:val="006929C2"/>
    <w:rsid w:val="006A60EE"/>
    <w:rsid w:val="006B6832"/>
    <w:rsid w:val="006C070B"/>
    <w:rsid w:val="006C330D"/>
    <w:rsid w:val="006D1B98"/>
    <w:rsid w:val="006F5419"/>
    <w:rsid w:val="006F7DC5"/>
    <w:rsid w:val="00703FC2"/>
    <w:rsid w:val="00714BE7"/>
    <w:rsid w:val="00730DE9"/>
    <w:rsid w:val="007311BD"/>
    <w:rsid w:val="00761CB0"/>
    <w:rsid w:val="00765DBC"/>
    <w:rsid w:val="0076663D"/>
    <w:rsid w:val="00771FA1"/>
    <w:rsid w:val="0077233B"/>
    <w:rsid w:val="007734A2"/>
    <w:rsid w:val="007919F8"/>
    <w:rsid w:val="0079467D"/>
    <w:rsid w:val="00794760"/>
    <w:rsid w:val="007A0A3F"/>
    <w:rsid w:val="007A2833"/>
    <w:rsid w:val="007A2CEB"/>
    <w:rsid w:val="007B04D0"/>
    <w:rsid w:val="007C0DA9"/>
    <w:rsid w:val="007C454C"/>
    <w:rsid w:val="007C7D2F"/>
    <w:rsid w:val="007D179A"/>
    <w:rsid w:val="007D3F7F"/>
    <w:rsid w:val="007D51EE"/>
    <w:rsid w:val="007E20BB"/>
    <w:rsid w:val="007F4938"/>
    <w:rsid w:val="007F57E3"/>
    <w:rsid w:val="007F666D"/>
    <w:rsid w:val="007F7878"/>
    <w:rsid w:val="00800AD3"/>
    <w:rsid w:val="00810EE5"/>
    <w:rsid w:val="008226EA"/>
    <w:rsid w:val="00824223"/>
    <w:rsid w:val="008303E1"/>
    <w:rsid w:val="00830C1A"/>
    <w:rsid w:val="00833FA9"/>
    <w:rsid w:val="008620DF"/>
    <w:rsid w:val="00863FAF"/>
    <w:rsid w:val="0087077A"/>
    <w:rsid w:val="008834A9"/>
    <w:rsid w:val="0089160C"/>
    <w:rsid w:val="008943F1"/>
    <w:rsid w:val="00895F96"/>
    <w:rsid w:val="008A321B"/>
    <w:rsid w:val="008B0438"/>
    <w:rsid w:val="008B2E59"/>
    <w:rsid w:val="008B6C0C"/>
    <w:rsid w:val="008E714A"/>
    <w:rsid w:val="008F2BBE"/>
    <w:rsid w:val="00900A71"/>
    <w:rsid w:val="0091551C"/>
    <w:rsid w:val="009245D5"/>
    <w:rsid w:val="00936EA0"/>
    <w:rsid w:val="009439A2"/>
    <w:rsid w:val="00946364"/>
    <w:rsid w:val="009570B2"/>
    <w:rsid w:val="00961991"/>
    <w:rsid w:val="00975211"/>
    <w:rsid w:val="00987550"/>
    <w:rsid w:val="00987AFF"/>
    <w:rsid w:val="00990B5F"/>
    <w:rsid w:val="009972C4"/>
    <w:rsid w:val="0099753E"/>
    <w:rsid w:val="009A3C28"/>
    <w:rsid w:val="009A6661"/>
    <w:rsid w:val="009A7E3D"/>
    <w:rsid w:val="009B3354"/>
    <w:rsid w:val="009B49C4"/>
    <w:rsid w:val="009C25E3"/>
    <w:rsid w:val="009C3FB4"/>
    <w:rsid w:val="009C4D64"/>
    <w:rsid w:val="009C6698"/>
    <w:rsid w:val="009D232E"/>
    <w:rsid w:val="009E7723"/>
    <w:rsid w:val="00A00976"/>
    <w:rsid w:val="00A01B80"/>
    <w:rsid w:val="00A01FF0"/>
    <w:rsid w:val="00A1493B"/>
    <w:rsid w:val="00A24C3E"/>
    <w:rsid w:val="00A4050E"/>
    <w:rsid w:val="00A42801"/>
    <w:rsid w:val="00A61908"/>
    <w:rsid w:val="00A63B9C"/>
    <w:rsid w:val="00A7774B"/>
    <w:rsid w:val="00A82E74"/>
    <w:rsid w:val="00A95468"/>
    <w:rsid w:val="00AA2BE0"/>
    <w:rsid w:val="00AA4A1E"/>
    <w:rsid w:val="00AA57EC"/>
    <w:rsid w:val="00AC1B08"/>
    <w:rsid w:val="00AC61F3"/>
    <w:rsid w:val="00AC62B4"/>
    <w:rsid w:val="00AE5525"/>
    <w:rsid w:val="00AE66B4"/>
    <w:rsid w:val="00AE7EDC"/>
    <w:rsid w:val="00AF561A"/>
    <w:rsid w:val="00B16AF4"/>
    <w:rsid w:val="00B17837"/>
    <w:rsid w:val="00B23B6D"/>
    <w:rsid w:val="00B25ECF"/>
    <w:rsid w:val="00B306C2"/>
    <w:rsid w:val="00B31ECA"/>
    <w:rsid w:val="00B344BF"/>
    <w:rsid w:val="00B41AA6"/>
    <w:rsid w:val="00B428E1"/>
    <w:rsid w:val="00B71023"/>
    <w:rsid w:val="00B71C21"/>
    <w:rsid w:val="00B7551B"/>
    <w:rsid w:val="00B8044B"/>
    <w:rsid w:val="00B80F96"/>
    <w:rsid w:val="00B833BE"/>
    <w:rsid w:val="00B91EB3"/>
    <w:rsid w:val="00B943D2"/>
    <w:rsid w:val="00BB07F7"/>
    <w:rsid w:val="00BB4E5A"/>
    <w:rsid w:val="00BB7B41"/>
    <w:rsid w:val="00BC1E8D"/>
    <w:rsid w:val="00BC229B"/>
    <w:rsid w:val="00BC3211"/>
    <w:rsid w:val="00BD1264"/>
    <w:rsid w:val="00BD5A3F"/>
    <w:rsid w:val="00BE1231"/>
    <w:rsid w:val="00BE2D21"/>
    <w:rsid w:val="00BE526A"/>
    <w:rsid w:val="00BE6541"/>
    <w:rsid w:val="00BF28C9"/>
    <w:rsid w:val="00BF7982"/>
    <w:rsid w:val="00C0645A"/>
    <w:rsid w:val="00C12381"/>
    <w:rsid w:val="00C12956"/>
    <w:rsid w:val="00C12BFD"/>
    <w:rsid w:val="00C31276"/>
    <w:rsid w:val="00C43EA1"/>
    <w:rsid w:val="00C45CBB"/>
    <w:rsid w:val="00C46897"/>
    <w:rsid w:val="00C472B5"/>
    <w:rsid w:val="00C54EFC"/>
    <w:rsid w:val="00C6318C"/>
    <w:rsid w:val="00C75CEC"/>
    <w:rsid w:val="00C75DBC"/>
    <w:rsid w:val="00C80977"/>
    <w:rsid w:val="00C81C29"/>
    <w:rsid w:val="00C85950"/>
    <w:rsid w:val="00C97FDF"/>
    <w:rsid w:val="00CB630B"/>
    <w:rsid w:val="00CC03FC"/>
    <w:rsid w:val="00CC2694"/>
    <w:rsid w:val="00CD309A"/>
    <w:rsid w:val="00CD43E3"/>
    <w:rsid w:val="00CE2718"/>
    <w:rsid w:val="00CF427C"/>
    <w:rsid w:val="00D17CEF"/>
    <w:rsid w:val="00D27DBB"/>
    <w:rsid w:val="00D33C9D"/>
    <w:rsid w:val="00D37BDE"/>
    <w:rsid w:val="00D44DAB"/>
    <w:rsid w:val="00D50830"/>
    <w:rsid w:val="00D53A4E"/>
    <w:rsid w:val="00D553A8"/>
    <w:rsid w:val="00D619E1"/>
    <w:rsid w:val="00D66AA3"/>
    <w:rsid w:val="00D757E0"/>
    <w:rsid w:val="00D8460A"/>
    <w:rsid w:val="00D84C1F"/>
    <w:rsid w:val="00D9032D"/>
    <w:rsid w:val="00D961B0"/>
    <w:rsid w:val="00DB2F6A"/>
    <w:rsid w:val="00DB348F"/>
    <w:rsid w:val="00DB3CCE"/>
    <w:rsid w:val="00DE5095"/>
    <w:rsid w:val="00DF69E2"/>
    <w:rsid w:val="00E12523"/>
    <w:rsid w:val="00E12F22"/>
    <w:rsid w:val="00E16CE7"/>
    <w:rsid w:val="00E24C3E"/>
    <w:rsid w:val="00E2525D"/>
    <w:rsid w:val="00E50079"/>
    <w:rsid w:val="00E524A0"/>
    <w:rsid w:val="00E546FA"/>
    <w:rsid w:val="00E61A38"/>
    <w:rsid w:val="00E65E3A"/>
    <w:rsid w:val="00E8476D"/>
    <w:rsid w:val="00E903E8"/>
    <w:rsid w:val="00E9797C"/>
    <w:rsid w:val="00EA16EA"/>
    <w:rsid w:val="00EA1CC3"/>
    <w:rsid w:val="00EA3A4E"/>
    <w:rsid w:val="00EB0FF3"/>
    <w:rsid w:val="00EB78A7"/>
    <w:rsid w:val="00EE5ED0"/>
    <w:rsid w:val="00EE6475"/>
    <w:rsid w:val="00EE6CD6"/>
    <w:rsid w:val="00EF05A4"/>
    <w:rsid w:val="00EF5953"/>
    <w:rsid w:val="00EF786C"/>
    <w:rsid w:val="00EF7D56"/>
    <w:rsid w:val="00F07789"/>
    <w:rsid w:val="00F11737"/>
    <w:rsid w:val="00F11996"/>
    <w:rsid w:val="00F13190"/>
    <w:rsid w:val="00F1387F"/>
    <w:rsid w:val="00F13C30"/>
    <w:rsid w:val="00F17F89"/>
    <w:rsid w:val="00F2049C"/>
    <w:rsid w:val="00F32258"/>
    <w:rsid w:val="00F33F4C"/>
    <w:rsid w:val="00F44F96"/>
    <w:rsid w:val="00F56C65"/>
    <w:rsid w:val="00F618DF"/>
    <w:rsid w:val="00F929F3"/>
    <w:rsid w:val="00F941EA"/>
    <w:rsid w:val="00FB6A1E"/>
    <w:rsid w:val="00FC30E5"/>
    <w:rsid w:val="00FD4556"/>
    <w:rsid w:val="00FE56B1"/>
    <w:rsid w:val="00FF3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75211"/>
    <w:pPr>
      <w:keepNext/>
      <w:keepLines/>
      <w:numPr>
        <w:numId w:val="2"/>
      </w:numPr>
      <w:spacing w:before="240" w:after="12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qFormat/>
    <w:rsid w:val="00975211"/>
    <w:pPr>
      <w:keepNext/>
      <w:keepLines/>
      <w:numPr>
        <w:ilvl w:val="1"/>
        <w:numId w:val="2"/>
      </w:numPr>
      <w:spacing w:before="120"/>
      <w:outlineLvl w:val="1"/>
    </w:pPr>
    <w:rPr>
      <w:rFonts w:ascii="Arial" w:hAnsi="Arial"/>
      <w:b/>
      <w:bCs/>
      <w:sz w:val="28"/>
      <w:szCs w:val="32"/>
    </w:rPr>
  </w:style>
  <w:style w:type="paragraph" w:styleId="3">
    <w:name w:val="heading 3"/>
    <w:basedOn w:val="a"/>
    <w:next w:val="a"/>
    <w:qFormat/>
    <w:rsid w:val="00975211"/>
    <w:pPr>
      <w:keepNext/>
      <w:keepLines/>
      <w:numPr>
        <w:ilvl w:val="2"/>
        <w:numId w:val="2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975211"/>
    <w:pPr>
      <w:keepNext/>
      <w:keepLines/>
      <w:numPr>
        <w:ilvl w:val="3"/>
        <w:numId w:val="2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975211"/>
    <w:pPr>
      <w:keepNext/>
      <w:keepLines/>
      <w:numPr>
        <w:ilvl w:val="4"/>
        <w:numId w:val="2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975211"/>
    <w:pPr>
      <w:keepNext/>
      <w:keepLines/>
      <w:numPr>
        <w:ilvl w:val="5"/>
        <w:numId w:val="2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975211"/>
    <w:pPr>
      <w:keepNext/>
      <w:keepLines/>
      <w:numPr>
        <w:ilvl w:val="6"/>
        <w:numId w:val="2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975211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975211"/>
    <w:pPr>
      <w:keepNext/>
      <w:keepLines/>
      <w:numPr>
        <w:ilvl w:val="8"/>
        <w:numId w:val="2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uiPriority w:val="39"/>
    <w:rsid w:val="0060100D"/>
  </w:style>
  <w:style w:type="paragraph" w:styleId="20">
    <w:name w:val="toc 2"/>
    <w:basedOn w:val="a"/>
    <w:next w:val="a"/>
    <w:autoRedefine/>
    <w:uiPriority w:val="39"/>
    <w:rsid w:val="0060100D"/>
    <w:pPr>
      <w:ind w:leftChars="200" w:left="420"/>
    </w:pPr>
  </w:style>
  <w:style w:type="character" w:styleId="a3">
    <w:name w:val="Hyperlink"/>
    <w:uiPriority w:val="99"/>
    <w:rsid w:val="0060100D"/>
    <w:rPr>
      <w:color w:val="0000FF"/>
      <w:u w:val="single"/>
    </w:rPr>
  </w:style>
  <w:style w:type="paragraph" w:styleId="a4">
    <w:name w:val="footer"/>
    <w:basedOn w:val="a"/>
    <w:rsid w:val="00F13C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F13C30"/>
  </w:style>
  <w:style w:type="paragraph" w:styleId="a6">
    <w:name w:val="Balloon Text"/>
    <w:basedOn w:val="a"/>
    <w:semiHidden/>
    <w:rsid w:val="004C6428"/>
    <w:rPr>
      <w:sz w:val="18"/>
      <w:szCs w:val="18"/>
    </w:rPr>
  </w:style>
  <w:style w:type="paragraph" w:styleId="a7">
    <w:name w:val="header"/>
    <w:basedOn w:val="a"/>
    <w:link w:val="Char"/>
    <w:rsid w:val="00C12B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C12BFD"/>
    <w:rPr>
      <w:kern w:val="2"/>
      <w:sz w:val="18"/>
      <w:szCs w:val="18"/>
    </w:rPr>
  </w:style>
  <w:style w:type="table" w:styleId="a8">
    <w:name w:val="Table Grid"/>
    <w:basedOn w:val="a1"/>
    <w:rsid w:val="00585A2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75211"/>
    <w:pPr>
      <w:keepNext/>
      <w:keepLines/>
      <w:numPr>
        <w:numId w:val="2"/>
      </w:numPr>
      <w:spacing w:before="240" w:after="12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qFormat/>
    <w:rsid w:val="00975211"/>
    <w:pPr>
      <w:keepNext/>
      <w:keepLines/>
      <w:numPr>
        <w:ilvl w:val="1"/>
        <w:numId w:val="2"/>
      </w:numPr>
      <w:spacing w:before="120"/>
      <w:outlineLvl w:val="1"/>
    </w:pPr>
    <w:rPr>
      <w:rFonts w:ascii="Arial" w:hAnsi="Arial"/>
      <w:b/>
      <w:bCs/>
      <w:sz w:val="28"/>
      <w:szCs w:val="32"/>
    </w:rPr>
  </w:style>
  <w:style w:type="paragraph" w:styleId="3">
    <w:name w:val="heading 3"/>
    <w:basedOn w:val="a"/>
    <w:next w:val="a"/>
    <w:qFormat/>
    <w:rsid w:val="00975211"/>
    <w:pPr>
      <w:keepNext/>
      <w:keepLines/>
      <w:numPr>
        <w:ilvl w:val="2"/>
        <w:numId w:val="2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975211"/>
    <w:pPr>
      <w:keepNext/>
      <w:keepLines/>
      <w:numPr>
        <w:ilvl w:val="3"/>
        <w:numId w:val="2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975211"/>
    <w:pPr>
      <w:keepNext/>
      <w:keepLines/>
      <w:numPr>
        <w:ilvl w:val="4"/>
        <w:numId w:val="2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975211"/>
    <w:pPr>
      <w:keepNext/>
      <w:keepLines/>
      <w:numPr>
        <w:ilvl w:val="5"/>
        <w:numId w:val="2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975211"/>
    <w:pPr>
      <w:keepNext/>
      <w:keepLines/>
      <w:numPr>
        <w:ilvl w:val="6"/>
        <w:numId w:val="2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975211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975211"/>
    <w:pPr>
      <w:keepNext/>
      <w:keepLines/>
      <w:numPr>
        <w:ilvl w:val="8"/>
        <w:numId w:val="2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uiPriority w:val="39"/>
    <w:rsid w:val="0060100D"/>
  </w:style>
  <w:style w:type="paragraph" w:styleId="20">
    <w:name w:val="toc 2"/>
    <w:basedOn w:val="a"/>
    <w:next w:val="a"/>
    <w:autoRedefine/>
    <w:uiPriority w:val="39"/>
    <w:rsid w:val="0060100D"/>
    <w:pPr>
      <w:ind w:leftChars="200" w:left="420"/>
    </w:pPr>
  </w:style>
  <w:style w:type="character" w:styleId="a3">
    <w:name w:val="Hyperlink"/>
    <w:uiPriority w:val="99"/>
    <w:rsid w:val="0060100D"/>
    <w:rPr>
      <w:color w:val="0000FF"/>
      <w:u w:val="single"/>
    </w:rPr>
  </w:style>
  <w:style w:type="paragraph" w:styleId="a4">
    <w:name w:val="footer"/>
    <w:basedOn w:val="a"/>
    <w:rsid w:val="00F13C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F13C30"/>
  </w:style>
  <w:style w:type="paragraph" w:styleId="a6">
    <w:name w:val="Balloon Text"/>
    <w:basedOn w:val="a"/>
    <w:semiHidden/>
    <w:rsid w:val="004C6428"/>
    <w:rPr>
      <w:sz w:val="18"/>
      <w:szCs w:val="18"/>
    </w:rPr>
  </w:style>
  <w:style w:type="paragraph" w:styleId="a7">
    <w:name w:val="header"/>
    <w:basedOn w:val="a"/>
    <w:link w:val="Char"/>
    <w:rsid w:val="00C12B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C12BFD"/>
    <w:rPr>
      <w:kern w:val="2"/>
      <w:sz w:val="18"/>
      <w:szCs w:val="18"/>
    </w:rPr>
  </w:style>
  <w:style w:type="table" w:styleId="a8">
    <w:name w:val="Table Grid"/>
    <w:basedOn w:val="a1"/>
    <w:rsid w:val="00585A2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65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4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39.wmf"/><Relationship Id="rId345" Type="http://schemas.openxmlformats.org/officeDocument/2006/relationships/oleObject" Target="embeddings/oleObject190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36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47.bin"/><Relationship Id="rId289" Type="http://schemas.openxmlformats.org/officeDocument/2006/relationships/image" Target="media/image12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2.bin"/><Relationship Id="rId335" Type="http://schemas.openxmlformats.org/officeDocument/2006/relationships/oleObject" Target="embeddings/oleObject184.bin"/><Relationship Id="rId356" Type="http://schemas.openxmlformats.org/officeDocument/2006/relationships/image" Target="media/image152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103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31.bin"/><Relationship Id="rId258" Type="http://schemas.openxmlformats.org/officeDocument/2006/relationships/image" Target="media/image109.wmf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0.wmf"/><Relationship Id="rId325" Type="http://schemas.openxmlformats.org/officeDocument/2006/relationships/oleObject" Target="embeddings/oleObject178.bin"/><Relationship Id="rId346" Type="http://schemas.openxmlformats.org/officeDocument/2006/relationships/oleObject" Target="embeddings/oleObject191.bin"/><Relationship Id="rId367" Type="http://schemas.openxmlformats.org/officeDocument/2006/relationships/footer" Target="footer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5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227" Type="http://schemas.openxmlformats.org/officeDocument/2006/relationships/oleObject" Target="embeddings/oleObject126.bin"/><Relationship Id="rId248" Type="http://schemas.openxmlformats.org/officeDocument/2006/relationships/image" Target="media/image104.wmf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5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71.wmf"/><Relationship Id="rId217" Type="http://schemas.openxmlformats.org/officeDocument/2006/relationships/oleObject" Target="embeddings/oleObject121.bin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14.wmf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0.wmf"/><Relationship Id="rId347" Type="http://schemas.openxmlformats.org/officeDocument/2006/relationships/image" Target="media/image14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7.bin"/><Relationship Id="rId368" Type="http://schemas.openxmlformats.org/officeDocument/2006/relationships/footer" Target="footer2.xml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37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10.wmf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5.wmf"/><Relationship Id="rId337" Type="http://schemas.openxmlformats.org/officeDocument/2006/relationships/image" Target="media/image14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5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9.bin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2.bin"/><Relationship Id="rId369" Type="http://schemas.openxmlformats.org/officeDocument/2006/relationships/fontTable" Target="fontTable.xml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4.bin"/><Relationship Id="rId338" Type="http://schemas.openxmlformats.org/officeDocument/2006/relationships/oleObject" Target="embeddings/oleObject186.bin"/><Relationship Id="rId359" Type="http://schemas.openxmlformats.org/officeDocument/2006/relationships/oleObject" Target="embeddings/oleObject198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2.bin"/><Relationship Id="rId370" Type="http://schemas.openxmlformats.org/officeDocument/2006/relationships/theme" Target="theme/theme1.xml"/><Relationship Id="rId230" Type="http://schemas.openxmlformats.org/officeDocument/2006/relationships/image" Target="media/image95.wmf"/><Relationship Id="rId251" Type="http://schemas.openxmlformats.org/officeDocument/2006/relationships/oleObject" Target="embeddings/oleObject138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15.wmf"/><Relationship Id="rId293" Type="http://schemas.openxmlformats.org/officeDocument/2006/relationships/image" Target="media/image125.wmf"/><Relationship Id="rId307" Type="http://schemas.openxmlformats.org/officeDocument/2006/relationships/oleObject" Target="embeddings/oleObject168.bin"/><Relationship Id="rId328" Type="http://schemas.openxmlformats.org/officeDocument/2006/relationships/image" Target="media/image141.wmf"/><Relationship Id="rId349" Type="http://schemas.openxmlformats.org/officeDocument/2006/relationships/image" Target="media/image14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8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4.wmf"/><Relationship Id="rId220" Type="http://schemas.openxmlformats.org/officeDocument/2006/relationships/image" Target="media/image90.wmf"/><Relationship Id="rId241" Type="http://schemas.openxmlformats.org/officeDocument/2006/relationships/oleObject" Target="embeddings/oleObject13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5.bin"/><Relationship Id="rId318" Type="http://schemas.openxmlformats.org/officeDocument/2006/relationships/image" Target="media/image136.wmf"/><Relationship Id="rId339" Type="http://schemas.openxmlformats.org/officeDocument/2006/relationships/image" Target="media/image14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5.bin"/><Relationship Id="rId334" Type="http://schemas.openxmlformats.org/officeDocument/2006/relationships/oleObject" Target="embeddings/oleObject183.bin"/><Relationship Id="rId350" Type="http://schemas.openxmlformats.org/officeDocument/2006/relationships/oleObject" Target="embeddings/oleObject193.bin"/><Relationship Id="rId355" Type="http://schemas.openxmlformats.org/officeDocument/2006/relationships/oleObject" Target="embeddings/oleObject19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0.wmf"/><Relationship Id="rId210" Type="http://schemas.openxmlformats.org/officeDocument/2006/relationships/image" Target="media/image85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2.wmf"/><Relationship Id="rId329" Type="http://schemas.openxmlformats.org/officeDocument/2006/relationships/oleObject" Target="embeddings/oleObject18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9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1.wmf"/><Relationship Id="rId263" Type="http://schemas.openxmlformats.org/officeDocument/2006/relationships/image" Target="media/image111.wmf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4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3.wmf"/><Relationship Id="rId351" Type="http://schemas.openxmlformats.org/officeDocument/2006/relationships/oleObject" Target="embeddings/oleObject194.bin"/><Relationship Id="rId211" Type="http://schemas.openxmlformats.org/officeDocument/2006/relationships/oleObject" Target="embeddings/oleObject118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6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6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3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341" Type="http://schemas.openxmlformats.org/officeDocument/2006/relationships/image" Target="media/image146.wmf"/><Relationship Id="rId362" Type="http://schemas.openxmlformats.org/officeDocument/2006/relationships/image" Target="media/image155.wmf"/><Relationship Id="rId201" Type="http://schemas.openxmlformats.org/officeDocument/2006/relationships/oleObject" Target="embeddings/oleObject113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3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6.bin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0.wmf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2.bin"/><Relationship Id="rId300" Type="http://schemas.openxmlformats.org/officeDocument/2006/relationships/image" Target="media/image12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0.bin"/><Relationship Id="rId202" Type="http://schemas.openxmlformats.org/officeDocument/2006/relationships/image" Target="media/image81.wmf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2.wmf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7.wmf"/><Relationship Id="rId297" Type="http://schemas.openxmlformats.org/officeDocument/2006/relationships/image" Target="media/image12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8.wmf"/><Relationship Id="rId343" Type="http://schemas.openxmlformats.org/officeDocument/2006/relationships/image" Target="media/image147.wmf"/><Relationship Id="rId364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19" Type="http://schemas.openxmlformats.org/officeDocument/2006/relationships/image" Target="media/image6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2.bin"/><Relationship Id="rId312" Type="http://schemas.openxmlformats.org/officeDocument/2006/relationships/image" Target="media/image134.wmf"/><Relationship Id="rId333" Type="http://schemas.openxmlformats.org/officeDocument/2006/relationships/image" Target="media/image143.wmf"/><Relationship Id="rId354" Type="http://schemas.openxmlformats.org/officeDocument/2006/relationships/image" Target="media/image15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3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3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102.bin"/><Relationship Id="rId365" Type="http://schemas.openxmlformats.org/officeDocument/2006/relationships/image" Target="media/image156.wmf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3.wmf"/><Relationship Id="rId267" Type="http://schemas.openxmlformats.org/officeDocument/2006/relationships/image" Target="media/image113.wmf"/><Relationship Id="rId288" Type="http://schemas.openxmlformats.org/officeDocument/2006/relationships/oleObject" Target="embeddings/oleObject15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7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DFF847-D395-4C0B-8A65-A78F29370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2</Pages>
  <Words>1904</Words>
  <Characters>10858</Characters>
  <Application>Microsoft Office Word</Application>
  <DocSecurity>0</DocSecurity>
  <Lines>90</Lines>
  <Paragraphs>25</Paragraphs>
  <ScaleCrop>false</ScaleCrop>
  <Company>Microsoft</Company>
  <LinksUpToDate>false</LinksUpToDate>
  <CharactersWithSpaces>12737</CharactersWithSpaces>
  <SharedDoc>false</SharedDoc>
  <HLinks>
    <vt:vector size="102" baseType="variant">
      <vt:variant>
        <vt:i4>104862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7666363</vt:lpwstr>
      </vt:variant>
      <vt:variant>
        <vt:i4>104862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7666362</vt:lpwstr>
      </vt:variant>
      <vt:variant>
        <vt:i4>104862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7666361</vt:lpwstr>
      </vt:variant>
      <vt:variant>
        <vt:i4>104862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7666360</vt:lpwstr>
      </vt:variant>
      <vt:variant>
        <vt:i4>124523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7666359</vt:lpwstr>
      </vt:variant>
      <vt:variant>
        <vt:i4>124523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7666358</vt:lpwstr>
      </vt:variant>
      <vt:variant>
        <vt:i4>124523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7666357</vt:lpwstr>
      </vt:variant>
      <vt:variant>
        <vt:i4>12452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7666356</vt:lpwstr>
      </vt:variant>
      <vt:variant>
        <vt:i4>124523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7666355</vt:lpwstr>
      </vt:variant>
      <vt:variant>
        <vt:i4>12452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7666354</vt:lpwstr>
      </vt:variant>
      <vt:variant>
        <vt:i4>12452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7666353</vt:lpwstr>
      </vt:variant>
      <vt:variant>
        <vt:i4>12452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7666352</vt:lpwstr>
      </vt:variant>
      <vt:variant>
        <vt:i4>12452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7666351</vt:lpwstr>
      </vt:variant>
      <vt:variant>
        <vt:i4>12452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7666350</vt:lpwstr>
      </vt:variant>
      <vt:variant>
        <vt:i4>11796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7666349</vt:lpwstr>
      </vt:variant>
      <vt:variant>
        <vt:i4>117969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7666348</vt:lpwstr>
      </vt:variant>
      <vt:variant>
        <vt:i4>117969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76663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主从多机通信系统可靠性建模研究案例二：</dc:title>
  <dc:subject/>
  <dc:creator>User</dc:creator>
  <cp:keywords/>
  <cp:lastModifiedBy>ltjiang</cp:lastModifiedBy>
  <cp:revision>12</cp:revision>
  <cp:lastPrinted>2016-10-17T06:51:00Z</cp:lastPrinted>
  <dcterms:created xsi:type="dcterms:W3CDTF">2016-10-17T06:20:00Z</dcterms:created>
  <dcterms:modified xsi:type="dcterms:W3CDTF">2018-10-15T06:56:00Z</dcterms:modified>
</cp:coreProperties>
</file>